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</p:sldMasterIdLst>
  <p:sldIdLst>
    <p:sldId id="256" r:id="rId4"/>
    <p:sldId id="276" r:id="rId5"/>
    <p:sldId id="277" r:id="rId6"/>
    <p:sldId id="279" r:id="rId7"/>
    <p:sldId id="278" r:id="rId8"/>
    <p:sldId id="281" r:id="rId9"/>
    <p:sldId id="282" r:id="rId10"/>
    <p:sldId id="283" r:id="rId11"/>
    <p:sldId id="284" r:id="rId12"/>
    <p:sldId id="288" r:id="rId13"/>
    <p:sldId id="289" r:id="rId14"/>
    <p:sldId id="290" r:id="rId15"/>
    <p:sldId id="291" r:id="rId16"/>
    <p:sldId id="292" r:id="rId17"/>
    <p:sldId id="261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305" r:id="rId31"/>
    <p:sldId id="306" r:id="rId32"/>
    <p:sldId id="307" r:id="rId33"/>
    <p:sldId id="308" r:id="rId34"/>
    <p:sldId id="309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  <p:sldId id="325" r:id="rId51"/>
    <p:sldId id="326" r:id="rId52"/>
    <p:sldId id="327" r:id="rId53"/>
    <p:sldId id="328" r:id="rId54"/>
    <p:sldId id="329" r:id="rId55"/>
    <p:sldId id="330" r:id="rId56"/>
    <p:sldId id="331" r:id="rId57"/>
    <p:sldId id="332" r:id="rId58"/>
    <p:sldId id="333" r:id="rId59"/>
    <p:sldId id="334" r:id="rId60"/>
    <p:sldId id="335" r:id="rId61"/>
    <p:sldId id="336" r:id="rId62"/>
    <p:sldId id="337" r:id="rId63"/>
    <p:sldId id="338" r:id="rId64"/>
    <p:sldId id="339" r:id="rId65"/>
    <p:sldId id="340" r:id="rId66"/>
    <p:sldId id="341" r:id="rId67"/>
    <p:sldId id="342" r:id="rId68"/>
    <p:sldId id="343" r:id="rId69"/>
    <p:sldId id="344" r:id="rId70"/>
    <p:sldId id="345" r:id="rId71"/>
    <p:sldId id="346" r:id="rId72"/>
    <p:sldId id="347" r:id="rId73"/>
    <p:sldId id="348" r:id="rId74"/>
    <p:sldId id="349" r:id="rId75"/>
    <p:sldId id="367" r:id="rId76"/>
    <p:sldId id="366" r:id="rId77"/>
    <p:sldId id="368" r:id="rId78"/>
    <p:sldId id="350" r:id="rId79"/>
    <p:sldId id="351" r:id="rId80"/>
    <p:sldId id="352" r:id="rId81"/>
    <p:sldId id="353" r:id="rId82"/>
    <p:sldId id="354" r:id="rId83"/>
    <p:sldId id="355" r:id="rId84"/>
    <p:sldId id="356" r:id="rId85"/>
    <p:sldId id="357" r:id="rId86"/>
    <p:sldId id="358" r:id="rId87"/>
    <p:sldId id="359" r:id="rId88"/>
    <p:sldId id="360" r:id="rId89"/>
    <p:sldId id="361" r:id="rId90"/>
    <p:sldId id="362" r:id="rId91"/>
    <p:sldId id="363" r:id="rId92"/>
    <p:sldId id="364" r:id="rId93"/>
    <p:sldId id="365" r:id="rId9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7" autoAdjust="0"/>
    <p:restoredTop sz="94660"/>
  </p:normalViewPr>
  <p:slideViewPr>
    <p:cSldViewPr>
      <p:cViewPr varScale="1">
        <p:scale>
          <a:sx n="47" d="100"/>
          <a:sy n="47" d="100"/>
        </p:scale>
        <p:origin x="576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slide" Target="slides/slide73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97" Type="http://schemas.openxmlformats.org/officeDocument/2006/relationships/theme" Target="theme/theme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slide" Target="slides/slide84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slide" Target="slides/slide87.xml"/><Relationship Id="rId95" Type="http://schemas.openxmlformats.org/officeDocument/2006/relationships/presProps" Target="presProps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slide" Target="slides/slide90.xml"/><Relationship Id="rId9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slide" Target="slides/slide88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slide" Target="slides/slide9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5138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2850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5903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DCA581-CE16-4482-B611-7FFFAB3CE2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9941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5138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5903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8940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8165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7500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4787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953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89408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961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6248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285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816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750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478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953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96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624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4036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7E1E167F-E992-4630-A65C-DB29442E19EC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A77AA670-2B0A-41D7-BD0F-7830E98161E1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70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000000"/>
                </a:solidFill>
              </a:rPr>
              <a:t>iRespond Question Master</a:t>
            </a: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3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4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4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036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audio" Target="../media/audio1.wav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audio" Target="../media/audio1.wav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audio" Target="../media/audio1.wav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audio" Target="../media/audio1.wav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audio" Target="../media/audio1.wav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7.xml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7.xml"/><Relationship Id="rId4" Type="http://schemas.openxmlformats.org/officeDocument/2006/relationships/audio" Target="../media/audio1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7.xml"/><Relationship Id="rId4" Type="http://schemas.openxmlformats.org/officeDocument/2006/relationships/audio" Target="../media/audio1.wav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3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tags" Target="../tags/tag5.xml"/><Relationship Id="rId7" Type="http://schemas.openxmlformats.org/officeDocument/2006/relationships/image" Target="../media/image56.wmf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th </a:t>
            </a:r>
            <a:r>
              <a:rPr lang="en-US" dirty="0" smtClean="0"/>
              <a:t>Boot Camp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basic algebra, single variable equations,</a:t>
            </a:r>
          </a:p>
          <a:p>
            <a:r>
              <a:rPr lang="en-US" dirty="0" smtClean="0"/>
              <a:t> functions vs. non-functions, </a:t>
            </a:r>
          </a:p>
          <a:p>
            <a:r>
              <a:rPr lang="en-US" dirty="0" smtClean="0"/>
              <a:t>Linear vs. non-linear, linear functions, systems of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80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86158" y="225360"/>
            <a:ext cx="68515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Different </a:t>
            </a:r>
            <a:r>
              <a:rPr lang="en-US" sz="2400" b="1" dirty="0" smtClean="0">
                <a:latin typeface="Andalus" pitchFamily="18" charset="-78"/>
                <a:cs typeface="Andalus" pitchFamily="18" charset="-78"/>
              </a:rPr>
              <a:t>representations</a:t>
            </a:r>
            <a:r>
              <a:rPr lang="en-US" sz="2400" b="1" dirty="0" smtClean="0"/>
              <a:t> of relations and functions</a:t>
            </a:r>
            <a:endParaRPr lang="en-US" sz="2400" b="1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1331463"/>
            <a:ext cx="129715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ndalus" pitchFamily="18" charset="-78"/>
                <a:cs typeface="Andalus" pitchFamily="18" charset="-78"/>
              </a:rPr>
              <a:t>Table:</a:t>
            </a:r>
            <a:endParaRPr lang="en-US" sz="36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14" name="TextBox 13"/>
          <p:cNvSpPr txBox="1"/>
          <p:nvPr/>
        </p:nvSpPr>
        <p:spPr>
          <a:xfrm rot="4673510">
            <a:off x="3635850" y="1100630"/>
            <a:ext cx="1219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8E4280"/>
                </a:solidFill>
              </a:rPr>
              <a:t>Table</a:t>
            </a:r>
            <a:endParaRPr lang="en-US" sz="2400" b="1" dirty="0">
              <a:solidFill>
                <a:srgbClr val="8E428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12961">
            <a:off x="5792822" y="4978457"/>
            <a:ext cx="2429965" cy="1743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 rot="581261">
            <a:off x="5783191" y="4591542"/>
            <a:ext cx="3164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8E4280"/>
                </a:solidFill>
              </a:rPr>
              <a:t>Mapping Diagram</a:t>
            </a:r>
            <a:endParaRPr lang="en-US" sz="2400" b="1" dirty="0">
              <a:solidFill>
                <a:srgbClr val="8E4280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93510">
            <a:off x="1562494" y="931098"/>
            <a:ext cx="2566589" cy="169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288" y="853492"/>
            <a:ext cx="2759212" cy="3391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7007804" y="3048000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8E4280"/>
                </a:solidFill>
              </a:rPr>
              <a:t>Ordered Pairs</a:t>
            </a:r>
            <a:endParaRPr lang="en-US" sz="2400" b="1" dirty="0">
              <a:solidFill>
                <a:srgbClr val="8E428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rot="16200000">
            <a:off x="1631946" y="3385065"/>
            <a:ext cx="3164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Equations</a:t>
            </a: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375" y="4363965"/>
            <a:ext cx="1962332" cy="154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352315" y="3906103"/>
            <a:ext cx="3164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</a:rPr>
              <a:t>Graphs</a:t>
            </a: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78" y="2549097"/>
            <a:ext cx="256222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6068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8" name="camera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1371599" y="762000"/>
            <a:ext cx="7732089" cy="1143000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  <a:latin typeface="Andalus" pitchFamily="18" charset="-78"/>
                <a:cs typeface="Andalus" pitchFamily="18" charset="-78"/>
              </a:rPr>
              <a:t>Identify the functions…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104" y="2438400"/>
            <a:ext cx="42291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8104" y="3783467"/>
            <a:ext cx="444817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5668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5" name="camera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1411911" y="10886"/>
            <a:ext cx="7732089" cy="1143000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  <a:latin typeface="Andalus" pitchFamily="18" charset="-78"/>
                <a:cs typeface="Andalus" pitchFamily="18" charset="-78"/>
              </a:rPr>
              <a:t>Identify the functions…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3407" y="990600"/>
            <a:ext cx="436245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733800"/>
            <a:ext cx="44196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226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5" name="camera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1371599" y="762000"/>
            <a:ext cx="7732089" cy="1143000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  <a:latin typeface="Andalus" pitchFamily="18" charset="-78"/>
                <a:cs typeface="Andalus" pitchFamily="18" charset="-78"/>
              </a:rPr>
              <a:t>Identify the functions…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2286000"/>
            <a:ext cx="2276475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405062"/>
            <a:ext cx="3152775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9379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5" name="camera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572536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1"/>
                </a:solidFill>
              </a:rPr>
              <a:t>Functions vs. </a:t>
            </a:r>
            <a:r>
              <a:rPr lang="en-US" b="1" dirty="0" err="1" smtClean="0">
                <a:solidFill>
                  <a:schemeClr val="tx1"/>
                </a:solidFill>
              </a:rPr>
              <a:t>Nonfunctions</a:t>
            </a:r>
            <a:r>
              <a:rPr lang="en-US" b="1" dirty="0" smtClean="0">
                <a:solidFill>
                  <a:schemeClr val="tx1"/>
                </a:solidFill>
              </a:rPr>
              <a:t>:</a:t>
            </a:r>
            <a:br>
              <a:rPr lang="en-US" b="1" dirty="0" smtClean="0">
                <a:solidFill>
                  <a:schemeClr val="tx1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The Vertical Line Test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2209800"/>
            <a:ext cx="6777317" cy="3622829"/>
          </a:xfrm>
        </p:spPr>
        <p:txBody>
          <a:bodyPr/>
          <a:lstStyle/>
          <a:p>
            <a:pPr marL="6858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Place a vertical line on the graph, if the line intersects the graph at only one points, the relation is a function. If the line intersects the graph at more that one point, the relation is not a function.</a:t>
            </a:r>
          </a:p>
          <a:p>
            <a:pPr marL="525780" indent="-457200">
              <a:lnSpc>
                <a:spcPct val="150000"/>
              </a:lnSpc>
              <a:buFont typeface="+mj-lt"/>
              <a:buAutoNum type="arabicParenR"/>
            </a:pP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464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3" name="camera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 the vertical line test to determine which are functions and which are not!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10" y="1905000"/>
            <a:ext cx="874395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033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1981200"/>
            <a:ext cx="7408333" cy="3450696"/>
          </a:xfrm>
        </p:spPr>
        <p:txBody>
          <a:bodyPr/>
          <a:lstStyle/>
          <a:p>
            <a:r>
              <a:rPr lang="en-US" dirty="0" smtClean="0"/>
              <a:t>Rewrite this table as a mapping diagram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e Representations of Functions.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71800"/>
            <a:ext cx="1807410" cy="241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" name="Group 39"/>
          <p:cNvGrpSpPr/>
          <p:nvPr/>
        </p:nvGrpSpPr>
        <p:grpSpPr>
          <a:xfrm>
            <a:off x="1079500" y="2908300"/>
            <a:ext cx="5257801" cy="2451101"/>
            <a:chOff x="1079500" y="2908300"/>
            <a:chExt cx="5257801" cy="2451101"/>
          </a:xfrm>
        </p:grpSpPr>
        <p:sp>
          <p:nvSpPr>
            <p:cNvPr id="41" name="Freeform 40"/>
            <p:cNvSpPr/>
            <p:nvPr/>
          </p:nvSpPr>
          <p:spPr>
            <a:xfrm>
              <a:off x="3416300" y="2908300"/>
              <a:ext cx="1117601" cy="2019301"/>
            </a:xfrm>
            <a:custGeom>
              <a:avLst/>
              <a:gdLst/>
              <a:ahLst/>
              <a:cxnLst/>
              <a:rect l="0" t="0" r="0" b="0"/>
              <a:pathLst>
                <a:path w="1117601" h="2019301">
                  <a:moveTo>
                    <a:pt x="165100" y="76200"/>
                  </a:moveTo>
                  <a:lnTo>
                    <a:pt x="152400" y="88900"/>
                  </a:lnTo>
                  <a:lnTo>
                    <a:pt x="152400" y="114300"/>
                  </a:lnTo>
                  <a:lnTo>
                    <a:pt x="88900" y="254000"/>
                  </a:lnTo>
                  <a:lnTo>
                    <a:pt x="63500" y="330200"/>
                  </a:lnTo>
                  <a:lnTo>
                    <a:pt x="38100" y="406400"/>
                  </a:lnTo>
                  <a:lnTo>
                    <a:pt x="25400" y="495300"/>
                  </a:lnTo>
                  <a:lnTo>
                    <a:pt x="12700" y="584200"/>
                  </a:lnTo>
                  <a:lnTo>
                    <a:pt x="0" y="685800"/>
                  </a:lnTo>
                  <a:lnTo>
                    <a:pt x="0" y="800100"/>
                  </a:lnTo>
                  <a:lnTo>
                    <a:pt x="0" y="901700"/>
                  </a:lnTo>
                  <a:lnTo>
                    <a:pt x="0" y="1016000"/>
                  </a:lnTo>
                  <a:lnTo>
                    <a:pt x="25400" y="1117600"/>
                  </a:lnTo>
                  <a:lnTo>
                    <a:pt x="50800" y="1231900"/>
                  </a:lnTo>
                  <a:lnTo>
                    <a:pt x="88900" y="1346200"/>
                  </a:lnTo>
                  <a:lnTo>
                    <a:pt x="127000" y="1460500"/>
                  </a:lnTo>
                  <a:lnTo>
                    <a:pt x="177800" y="1562100"/>
                  </a:lnTo>
                  <a:lnTo>
                    <a:pt x="228600" y="1651000"/>
                  </a:lnTo>
                  <a:lnTo>
                    <a:pt x="292100" y="1752600"/>
                  </a:lnTo>
                  <a:lnTo>
                    <a:pt x="355600" y="1828800"/>
                  </a:lnTo>
                  <a:lnTo>
                    <a:pt x="419100" y="1892300"/>
                  </a:lnTo>
                  <a:lnTo>
                    <a:pt x="482600" y="1955800"/>
                  </a:lnTo>
                  <a:lnTo>
                    <a:pt x="533400" y="1993900"/>
                  </a:lnTo>
                  <a:lnTo>
                    <a:pt x="596900" y="2019300"/>
                  </a:lnTo>
                  <a:lnTo>
                    <a:pt x="660400" y="2019300"/>
                  </a:lnTo>
                  <a:lnTo>
                    <a:pt x="723900" y="2019300"/>
                  </a:lnTo>
                  <a:lnTo>
                    <a:pt x="787400" y="1981200"/>
                  </a:lnTo>
                  <a:lnTo>
                    <a:pt x="838200" y="1943100"/>
                  </a:lnTo>
                  <a:lnTo>
                    <a:pt x="901700" y="1879600"/>
                  </a:lnTo>
                  <a:lnTo>
                    <a:pt x="939800" y="1816100"/>
                  </a:lnTo>
                  <a:lnTo>
                    <a:pt x="990600" y="1727200"/>
                  </a:lnTo>
                  <a:lnTo>
                    <a:pt x="1028700" y="1638300"/>
                  </a:lnTo>
                  <a:lnTo>
                    <a:pt x="1054100" y="1536700"/>
                  </a:lnTo>
                  <a:lnTo>
                    <a:pt x="1092200" y="1435100"/>
                  </a:lnTo>
                  <a:lnTo>
                    <a:pt x="1104900" y="1333500"/>
                  </a:lnTo>
                  <a:lnTo>
                    <a:pt x="1117600" y="1219200"/>
                  </a:lnTo>
                  <a:lnTo>
                    <a:pt x="1117600" y="1104900"/>
                  </a:lnTo>
                  <a:lnTo>
                    <a:pt x="1117600" y="990600"/>
                  </a:lnTo>
                  <a:lnTo>
                    <a:pt x="1104900" y="876300"/>
                  </a:lnTo>
                  <a:lnTo>
                    <a:pt x="1092200" y="774700"/>
                  </a:lnTo>
                  <a:lnTo>
                    <a:pt x="1054100" y="685800"/>
                  </a:lnTo>
                  <a:lnTo>
                    <a:pt x="1016000" y="571500"/>
                  </a:lnTo>
                  <a:lnTo>
                    <a:pt x="977900" y="482600"/>
                  </a:lnTo>
                  <a:lnTo>
                    <a:pt x="914400" y="393700"/>
                  </a:lnTo>
                  <a:lnTo>
                    <a:pt x="863600" y="304800"/>
                  </a:lnTo>
                  <a:lnTo>
                    <a:pt x="800100" y="241300"/>
                  </a:lnTo>
                  <a:lnTo>
                    <a:pt x="723900" y="165100"/>
                  </a:lnTo>
                  <a:lnTo>
                    <a:pt x="647700" y="114300"/>
                  </a:lnTo>
                  <a:lnTo>
                    <a:pt x="558800" y="63500"/>
                  </a:lnTo>
                  <a:lnTo>
                    <a:pt x="482600" y="38100"/>
                  </a:lnTo>
                  <a:lnTo>
                    <a:pt x="381000" y="12700"/>
                  </a:lnTo>
                  <a:lnTo>
                    <a:pt x="292100" y="0"/>
                  </a:lnTo>
                  <a:lnTo>
                    <a:pt x="215900" y="12700"/>
                  </a:lnTo>
                  <a:lnTo>
                    <a:pt x="127000" y="38100"/>
                  </a:lnTo>
                  <a:lnTo>
                    <a:pt x="88900" y="50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5207000" y="2908300"/>
              <a:ext cx="1130301" cy="2146301"/>
            </a:xfrm>
            <a:custGeom>
              <a:avLst/>
              <a:gdLst/>
              <a:ahLst/>
              <a:cxnLst/>
              <a:rect l="0" t="0" r="0" b="0"/>
              <a:pathLst>
                <a:path w="1130301" h="2146301">
                  <a:moveTo>
                    <a:pt x="228600" y="0"/>
                  </a:moveTo>
                  <a:lnTo>
                    <a:pt x="215900" y="12700"/>
                  </a:lnTo>
                  <a:lnTo>
                    <a:pt x="177800" y="38100"/>
                  </a:lnTo>
                  <a:lnTo>
                    <a:pt x="152400" y="76200"/>
                  </a:lnTo>
                  <a:lnTo>
                    <a:pt x="139700" y="127000"/>
                  </a:lnTo>
                  <a:lnTo>
                    <a:pt x="114300" y="177800"/>
                  </a:lnTo>
                  <a:lnTo>
                    <a:pt x="88900" y="241300"/>
                  </a:lnTo>
                  <a:lnTo>
                    <a:pt x="76200" y="317500"/>
                  </a:lnTo>
                  <a:lnTo>
                    <a:pt x="50800" y="393700"/>
                  </a:lnTo>
                  <a:lnTo>
                    <a:pt x="25400" y="482600"/>
                  </a:lnTo>
                  <a:lnTo>
                    <a:pt x="25400" y="584200"/>
                  </a:lnTo>
                  <a:lnTo>
                    <a:pt x="0" y="685800"/>
                  </a:lnTo>
                  <a:lnTo>
                    <a:pt x="0" y="787400"/>
                  </a:lnTo>
                  <a:lnTo>
                    <a:pt x="0" y="889000"/>
                  </a:lnTo>
                  <a:lnTo>
                    <a:pt x="0" y="1003300"/>
                  </a:lnTo>
                  <a:lnTo>
                    <a:pt x="0" y="1130300"/>
                  </a:lnTo>
                  <a:lnTo>
                    <a:pt x="25400" y="1257300"/>
                  </a:lnTo>
                  <a:lnTo>
                    <a:pt x="38100" y="1371600"/>
                  </a:lnTo>
                  <a:lnTo>
                    <a:pt x="63500" y="1498600"/>
                  </a:lnTo>
                  <a:lnTo>
                    <a:pt x="101600" y="1612900"/>
                  </a:lnTo>
                  <a:lnTo>
                    <a:pt x="139700" y="1727200"/>
                  </a:lnTo>
                  <a:lnTo>
                    <a:pt x="177800" y="1828800"/>
                  </a:lnTo>
                  <a:lnTo>
                    <a:pt x="228600" y="1917700"/>
                  </a:lnTo>
                  <a:lnTo>
                    <a:pt x="279400" y="1993900"/>
                  </a:lnTo>
                  <a:lnTo>
                    <a:pt x="330200" y="2057400"/>
                  </a:lnTo>
                  <a:lnTo>
                    <a:pt x="393700" y="2095500"/>
                  </a:lnTo>
                  <a:lnTo>
                    <a:pt x="457200" y="2133600"/>
                  </a:lnTo>
                  <a:lnTo>
                    <a:pt x="533400" y="2146300"/>
                  </a:lnTo>
                  <a:lnTo>
                    <a:pt x="596900" y="2133600"/>
                  </a:lnTo>
                  <a:lnTo>
                    <a:pt x="673100" y="2120900"/>
                  </a:lnTo>
                  <a:lnTo>
                    <a:pt x="736600" y="2095500"/>
                  </a:lnTo>
                  <a:lnTo>
                    <a:pt x="800100" y="2044700"/>
                  </a:lnTo>
                  <a:lnTo>
                    <a:pt x="863600" y="1981200"/>
                  </a:lnTo>
                  <a:lnTo>
                    <a:pt x="927100" y="1917700"/>
                  </a:lnTo>
                  <a:lnTo>
                    <a:pt x="977900" y="1841500"/>
                  </a:lnTo>
                  <a:lnTo>
                    <a:pt x="1028700" y="1752600"/>
                  </a:lnTo>
                  <a:lnTo>
                    <a:pt x="1066800" y="1651000"/>
                  </a:lnTo>
                  <a:lnTo>
                    <a:pt x="1092200" y="1549400"/>
                  </a:lnTo>
                  <a:lnTo>
                    <a:pt x="1117600" y="1435100"/>
                  </a:lnTo>
                  <a:lnTo>
                    <a:pt x="1130300" y="1320800"/>
                  </a:lnTo>
                  <a:lnTo>
                    <a:pt x="1130300" y="1219200"/>
                  </a:lnTo>
                  <a:lnTo>
                    <a:pt x="1130300" y="1104900"/>
                  </a:lnTo>
                  <a:lnTo>
                    <a:pt x="1117600" y="990600"/>
                  </a:lnTo>
                  <a:lnTo>
                    <a:pt x="1092200" y="876300"/>
                  </a:lnTo>
                  <a:lnTo>
                    <a:pt x="1054100" y="774700"/>
                  </a:lnTo>
                  <a:lnTo>
                    <a:pt x="1016000" y="660400"/>
                  </a:lnTo>
                  <a:lnTo>
                    <a:pt x="952500" y="571500"/>
                  </a:lnTo>
                  <a:lnTo>
                    <a:pt x="901700" y="469900"/>
                  </a:lnTo>
                  <a:lnTo>
                    <a:pt x="825500" y="393700"/>
                  </a:lnTo>
                  <a:lnTo>
                    <a:pt x="749300" y="317500"/>
                  </a:lnTo>
                  <a:lnTo>
                    <a:pt x="673100" y="241300"/>
                  </a:lnTo>
                  <a:lnTo>
                    <a:pt x="571500" y="190500"/>
                  </a:lnTo>
                  <a:lnTo>
                    <a:pt x="482600" y="127000"/>
                  </a:lnTo>
                  <a:lnTo>
                    <a:pt x="381000" y="101600"/>
                  </a:lnTo>
                  <a:lnTo>
                    <a:pt x="266700" y="76200"/>
                  </a:lnTo>
                  <a:lnTo>
                    <a:pt x="215900" y="76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reeform 42"/>
            <p:cNvSpPr/>
            <p:nvPr/>
          </p:nvSpPr>
          <p:spPr>
            <a:xfrm>
              <a:off x="3619500" y="3327400"/>
              <a:ext cx="165101" cy="12701"/>
            </a:xfrm>
            <a:custGeom>
              <a:avLst/>
              <a:gdLst/>
              <a:ahLst/>
              <a:cxnLst/>
              <a:rect l="0" t="0" r="0" b="0"/>
              <a:pathLst>
                <a:path w="165101" h="12701">
                  <a:moveTo>
                    <a:pt x="0" y="0"/>
                  </a:moveTo>
                  <a:lnTo>
                    <a:pt x="12700" y="0"/>
                  </a:lnTo>
                  <a:lnTo>
                    <a:pt x="50800" y="0"/>
                  </a:lnTo>
                  <a:lnTo>
                    <a:pt x="88900" y="0"/>
                  </a:lnTo>
                  <a:lnTo>
                    <a:pt x="114300" y="12700"/>
                  </a:lnTo>
                  <a:lnTo>
                    <a:pt x="152400" y="12700"/>
                  </a:lnTo>
                  <a:lnTo>
                    <a:pt x="1651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3911600" y="3251200"/>
              <a:ext cx="1" cy="279401"/>
            </a:xfrm>
            <a:custGeom>
              <a:avLst/>
              <a:gdLst/>
              <a:ahLst/>
              <a:cxnLst/>
              <a:rect l="0" t="0" r="0" b="0"/>
              <a:pathLst>
                <a:path w="1" h="279401">
                  <a:moveTo>
                    <a:pt x="0" y="0"/>
                  </a:moveTo>
                  <a:lnTo>
                    <a:pt x="0" y="38100"/>
                  </a:lnTo>
                  <a:lnTo>
                    <a:pt x="0" y="76200"/>
                  </a:lnTo>
                  <a:lnTo>
                    <a:pt x="0" y="101600"/>
                  </a:lnTo>
                  <a:lnTo>
                    <a:pt x="0" y="139700"/>
                  </a:lnTo>
                  <a:lnTo>
                    <a:pt x="0" y="177800"/>
                  </a:lnTo>
                  <a:lnTo>
                    <a:pt x="0" y="203200"/>
                  </a:lnTo>
                  <a:lnTo>
                    <a:pt x="0" y="241300"/>
                  </a:lnTo>
                  <a:lnTo>
                    <a:pt x="0" y="279400"/>
                  </a:lnTo>
                  <a:lnTo>
                    <a:pt x="0" y="279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3606800" y="3797300"/>
              <a:ext cx="152401" cy="12701"/>
            </a:xfrm>
            <a:custGeom>
              <a:avLst/>
              <a:gdLst/>
              <a:ahLst/>
              <a:cxnLst/>
              <a:rect l="0" t="0" r="0" b="0"/>
              <a:pathLst>
                <a:path w="152401" h="12701">
                  <a:moveTo>
                    <a:pt x="0" y="0"/>
                  </a:moveTo>
                  <a:lnTo>
                    <a:pt x="25400" y="12700"/>
                  </a:lnTo>
                  <a:lnTo>
                    <a:pt x="63500" y="0"/>
                  </a:lnTo>
                  <a:lnTo>
                    <a:pt x="101600" y="0"/>
                  </a:lnTo>
                  <a:lnTo>
                    <a:pt x="139700" y="0"/>
                  </a:lnTo>
                  <a:lnTo>
                    <a:pt x="1524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3860800" y="3670300"/>
              <a:ext cx="203201" cy="279401"/>
            </a:xfrm>
            <a:custGeom>
              <a:avLst/>
              <a:gdLst/>
              <a:ahLst/>
              <a:cxnLst/>
              <a:rect l="0" t="0" r="0" b="0"/>
              <a:pathLst>
                <a:path w="203201" h="279401">
                  <a:moveTo>
                    <a:pt x="12700" y="0"/>
                  </a:moveTo>
                  <a:lnTo>
                    <a:pt x="12700" y="12700"/>
                  </a:lnTo>
                  <a:lnTo>
                    <a:pt x="12700" y="0"/>
                  </a:lnTo>
                  <a:lnTo>
                    <a:pt x="76200" y="12700"/>
                  </a:lnTo>
                  <a:lnTo>
                    <a:pt x="88900" y="12700"/>
                  </a:lnTo>
                  <a:lnTo>
                    <a:pt x="114300" y="25400"/>
                  </a:lnTo>
                  <a:lnTo>
                    <a:pt x="127000" y="38100"/>
                  </a:lnTo>
                  <a:lnTo>
                    <a:pt x="127000" y="50800"/>
                  </a:lnTo>
                  <a:lnTo>
                    <a:pt x="127000" y="63500"/>
                  </a:lnTo>
                  <a:lnTo>
                    <a:pt x="114300" y="88900"/>
                  </a:lnTo>
                  <a:lnTo>
                    <a:pt x="88900" y="101600"/>
                  </a:lnTo>
                  <a:lnTo>
                    <a:pt x="76200" y="114300"/>
                  </a:lnTo>
                  <a:lnTo>
                    <a:pt x="38100" y="127000"/>
                  </a:lnTo>
                  <a:lnTo>
                    <a:pt x="12700" y="152400"/>
                  </a:lnTo>
                  <a:lnTo>
                    <a:pt x="0" y="165100"/>
                  </a:lnTo>
                  <a:lnTo>
                    <a:pt x="0" y="165100"/>
                  </a:lnTo>
                  <a:lnTo>
                    <a:pt x="0" y="190500"/>
                  </a:lnTo>
                  <a:lnTo>
                    <a:pt x="12700" y="203200"/>
                  </a:lnTo>
                  <a:lnTo>
                    <a:pt x="38100" y="215900"/>
                  </a:lnTo>
                  <a:lnTo>
                    <a:pt x="76200" y="228600"/>
                  </a:lnTo>
                  <a:lnTo>
                    <a:pt x="101600" y="241300"/>
                  </a:lnTo>
                  <a:lnTo>
                    <a:pt x="139700" y="254000"/>
                  </a:lnTo>
                  <a:lnTo>
                    <a:pt x="165100" y="266700"/>
                  </a:lnTo>
                  <a:lnTo>
                    <a:pt x="203200" y="266700"/>
                  </a:lnTo>
                  <a:lnTo>
                    <a:pt x="203200" y="279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3581400" y="4140200"/>
              <a:ext cx="127001" cy="25401"/>
            </a:xfrm>
            <a:custGeom>
              <a:avLst/>
              <a:gdLst/>
              <a:ahLst/>
              <a:cxnLst/>
              <a:rect l="0" t="0" r="0" b="0"/>
              <a:pathLst>
                <a:path w="127001" h="25401">
                  <a:moveTo>
                    <a:pt x="0" y="25400"/>
                  </a:moveTo>
                  <a:lnTo>
                    <a:pt x="25400" y="25400"/>
                  </a:lnTo>
                  <a:lnTo>
                    <a:pt x="63500" y="12700"/>
                  </a:lnTo>
                  <a:lnTo>
                    <a:pt x="101600" y="0"/>
                  </a:lnTo>
                  <a:lnTo>
                    <a:pt x="1270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3873500" y="4038600"/>
              <a:ext cx="139701" cy="241301"/>
            </a:xfrm>
            <a:custGeom>
              <a:avLst/>
              <a:gdLst/>
              <a:ahLst/>
              <a:cxnLst/>
              <a:rect l="0" t="0" r="0" b="0"/>
              <a:pathLst>
                <a:path w="139701" h="241301">
                  <a:moveTo>
                    <a:pt x="12700" y="0"/>
                  </a:moveTo>
                  <a:lnTo>
                    <a:pt x="38100" y="0"/>
                  </a:lnTo>
                  <a:lnTo>
                    <a:pt x="63500" y="12700"/>
                  </a:lnTo>
                  <a:lnTo>
                    <a:pt x="88900" y="12700"/>
                  </a:lnTo>
                  <a:lnTo>
                    <a:pt x="101600" y="25400"/>
                  </a:lnTo>
                  <a:lnTo>
                    <a:pt x="114300" y="25400"/>
                  </a:lnTo>
                  <a:lnTo>
                    <a:pt x="114300" y="25400"/>
                  </a:lnTo>
                  <a:lnTo>
                    <a:pt x="114300" y="25400"/>
                  </a:lnTo>
                  <a:lnTo>
                    <a:pt x="88900" y="50800"/>
                  </a:lnTo>
                  <a:lnTo>
                    <a:pt x="63500" y="63500"/>
                  </a:lnTo>
                  <a:lnTo>
                    <a:pt x="38100" y="63500"/>
                  </a:lnTo>
                  <a:lnTo>
                    <a:pt x="25400" y="63500"/>
                  </a:lnTo>
                  <a:lnTo>
                    <a:pt x="25400" y="63500"/>
                  </a:lnTo>
                  <a:lnTo>
                    <a:pt x="25400" y="76200"/>
                  </a:lnTo>
                  <a:lnTo>
                    <a:pt x="38100" y="76200"/>
                  </a:lnTo>
                  <a:lnTo>
                    <a:pt x="101600" y="101600"/>
                  </a:lnTo>
                  <a:lnTo>
                    <a:pt x="114300" y="127000"/>
                  </a:lnTo>
                  <a:lnTo>
                    <a:pt x="139700" y="139700"/>
                  </a:lnTo>
                  <a:lnTo>
                    <a:pt x="139700" y="152400"/>
                  </a:lnTo>
                  <a:lnTo>
                    <a:pt x="139700" y="165100"/>
                  </a:lnTo>
                  <a:lnTo>
                    <a:pt x="114300" y="177800"/>
                  </a:lnTo>
                  <a:lnTo>
                    <a:pt x="101600" y="203200"/>
                  </a:lnTo>
                  <a:lnTo>
                    <a:pt x="63500" y="203200"/>
                  </a:lnTo>
                  <a:lnTo>
                    <a:pt x="38100" y="215900"/>
                  </a:lnTo>
                  <a:lnTo>
                    <a:pt x="12700" y="228600"/>
                  </a:lnTo>
                  <a:lnTo>
                    <a:pt x="0" y="241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3606800" y="4445000"/>
              <a:ext cx="127001" cy="25401"/>
            </a:xfrm>
            <a:custGeom>
              <a:avLst/>
              <a:gdLst/>
              <a:ahLst/>
              <a:cxnLst/>
              <a:rect l="0" t="0" r="0" b="0"/>
              <a:pathLst>
                <a:path w="127001" h="25401">
                  <a:moveTo>
                    <a:pt x="0" y="0"/>
                  </a:moveTo>
                  <a:lnTo>
                    <a:pt x="38100" y="0"/>
                  </a:lnTo>
                  <a:lnTo>
                    <a:pt x="76200" y="12700"/>
                  </a:lnTo>
                  <a:lnTo>
                    <a:pt x="114300" y="25400"/>
                  </a:lnTo>
                  <a:lnTo>
                    <a:pt x="1270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3835400" y="4394200"/>
              <a:ext cx="114301" cy="114301"/>
            </a:xfrm>
            <a:custGeom>
              <a:avLst/>
              <a:gdLst/>
              <a:ahLst/>
              <a:cxnLst/>
              <a:rect l="0" t="0" r="0" b="0"/>
              <a:pathLst>
                <a:path w="114301" h="114301">
                  <a:moveTo>
                    <a:pt x="38100" y="0"/>
                  </a:moveTo>
                  <a:lnTo>
                    <a:pt x="25400" y="12700"/>
                  </a:lnTo>
                  <a:lnTo>
                    <a:pt x="12700" y="38100"/>
                  </a:lnTo>
                  <a:lnTo>
                    <a:pt x="0" y="38100"/>
                  </a:lnTo>
                  <a:lnTo>
                    <a:pt x="0" y="50800"/>
                  </a:lnTo>
                  <a:lnTo>
                    <a:pt x="0" y="50800"/>
                  </a:lnTo>
                  <a:lnTo>
                    <a:pt x="0" y="50800"/>
                  </a:lnTo>
                  <a:lnTo>
                    <a:pt x="63500" y="88900"/>
                  </a:lnTo>
                  <a:lnTo>
                    <a:pt x="101600" y="114300"/>
                  </a:lnTo>
                  <a:lnTo>
                    <a:pt x="114300" y="114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3987800" y="4330700"/>
              <a:ext cx="63501" cy="279401"/>
            </a:xfrm>
            <a:custGeom>
              <a:avLst/>
              <a:gdLst/>
              <a:ahLst/>
              <a:cxnLst/>
              <a:rect l="0" t="0" r="0" b="0"/>
              <a:pathLst>
                <a:path w="63501" h="279401">
                  <a:moveTo>
                    <a:pt x="63500" y="0"/>
                  </a:moveTo>
                  <a:lnTo>
                    <a:pt x="63500" y="0"/>
                  </a:lnTo>
                  <a:lnTo>
                    <a:pt x="25400" y="101600"/>
                  </a:lnTo>
                  <a:lnTo>
                    <a:pt x="25400" y="177800"/>
                  </a:lnTo>
                  <a:lnTo>
                    <a:pt x="0" y="241300"/>
                  </a:lnTo>
                  <a:lnTo>
                    <a:pt x="0" y="279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5410200" y="3251200"/>
              <a:ext cx="38101" cy="177801"/>
            </a:xfrm>
            <a:custGeom>
              <a:avLst/>
              <a:gdLst/>
              <a:ahLst/>
              <a:cxnLst/>
              <a:rect l="0" t="0" r="0" b="0"/>
              <a:pathLst>
                <a:path w="38101" h="177801">
                  <a:moveTo>
                    <a:pt x="0" y="0"/>
                  </a:moveTo>
                  <a:lnTo>
                    <a:pt x="12700" y="12700"/>
                  </a:lnTo>
                  <a:lnTo>
                    <a:pt x="12700" y="50800"/>
                  </a:lnTo>
                  <a:lnTo>
                    <a:pt x="12700" y="76200"/>
                  </a:lnTo>
                  <a:lnTo>
                    <a:pt x="25400" y="101600"/>
                  </a:lnTo>
                  <a:lnTo>
                    <a:pt x="25400" y="127000"/>
                  </a:lnTo>
                  <a:lnTo>
                    <a:pt x="25400" y="152400"/>
                  </a:lnTo>
                  <a:lnTo>
                    <a:pt x="25400" y="165100"/>
                  </a:lnTo>
                  <a:lnTo>
                    <a:pt x="38100" y="177800"/>
                  </a:lnTo>
                  <a:lnTo>
                    <a:pt x="2540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reeform 52"/>
            <p:cNvSpPr/>
            <p:nvPr/>
          </p:nvSpPr>
          <p:spPr>
            <a:xfrm>
              <a:off x="5511800" y="3263900"/>
              <a:ext cx="152401" cy="152401"/>
            </a:xfrm>
            <a:custGeom>
              <a:avLst/>
              <a:gdLst/>
              <a:ahLst/>
              <a:cxnLst/>
              <a:rect l="0" t="0" r="0" b="0"/>
              <a:pathLst>
                <a:path w="152401" h="152401">
                  <a:moveTo>
                    <a:pt x="38100" y="0"/>
                  </a:moveTo>
                  <a:lnTo>
                    <a:pt x="38100" y="12700"/>
                  </a:lnTo>
                  <a:lnTo>
                    <a:pt x="25400" y="38100"/>
                  </a:lnTo>
                  <a:lnTo>
                    <a:pt x="12700" y="50800"/>
                  </a:lnTo>
                  <a:lnTo>
                    <a:pt x="0" y="63500"/>
                  </a:lnTo>
                  <a:lnTo>
                    <a:pt x="0" y="88900"/>
                  </a:lnTo>
                  <a:lnTo>
                    <a:pt x="25400" y="101600"/>
                  </a:lnTo>
                  <a:lnTo>
                    <a:pt x="25400" y="114300"/>
                  </a:lnTo>
                  <a:lnTo>
                    <a:pt x="50800" y="139700"/>
                  </a:lnTo>
                  <a:lnTo>
                    <a:pt x="76200" y="139700"/>
                  </a:lnTo>
                  <a:lnTo>
                    <a:pt x="101600" y="152400"/>
                  </a:lnTo>
                  <a:lnTo>
                    <a:pt x="114300" y="152400"/>
                  </a:lnTo>
                  <a:lnTo>
                    <a:pt x="139700" y="139700"/>
                  </a:lnTo>
                  <a:lnTo>
                    <a:pt x="152400" y="127000"/>
                  </a:lnTo>
                  <a:lnTo>
                    <a:pt x="152400" y="114300"/>
                  </a:lnTo>
                  <a:lnTo>
                    <a:pt x="152400" y="88900"/>
                  </a:lnTo>
                  <a:lnTo>
                    <a:pt x="139700" y="63500"/>
                  </a:lnTo>
                  <a:lnTo>
                    <a:pt x="114300" y="38100"/>
                  </a:lnTo>
                  <a:lnTo>
                    <a:pt x="76200" y="25400"/>
                  </a:lnTo>
                  <a:lnTo>
                    <a:pt x="50800" y="12700"/>
                  </a:lnTo>
                  <a:close/>
                </a:path>
              </a:pathLst>
            </a:custGeom>
            <a:noFill/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5384800" y="3708400"/>
              <a:ext cx="12701" cy="127001"/>
            </a:xfrm>
            <a:custGeom>
              <a:avLst/>
              <a:gdLst/>
              <a:ahLst/>
              <a:cxnLst/>
              <a:rect l="0" t="0" r="0" b="0"/>
              <a:pathLst>
                <a:path w="12701" h="127001">
                  <a:moveTo>
                    <a:pt x="12700" y="0"/>
                  </a:moveTo>
                  <a:lnTo>
                    <a:pt x="12700" y="50800"/>
                  </a:lnTo>
                  <a:lnTo>
                    <a:pt x="0" y="88900"/>
                  </a:lnTo>
                  <a:lnTo>
                    <a:pt x="0" y="101600"/>
                  </a:lnTo>
                  <a:lnTo>
                    <a:pt x="1270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>
              <a:off x="5461000" y="3670300"/>
              <a:ext cx="228601" cy="215901"/>
            </a:xfrm>
            <a:custGeom>
              <a:avLst/>
              <a:gdLst/>
              <a:ahLst/>
              <a:cxnLst/>
              <a:rect l="0" t="0" r="0" b="0"/>
              <a:pathLst>
                <a:path w="228601" h="215901">
                  <a:moveTo>
                    <a:pt x="0" y="12700"/>
                  </a:moveTo>
                  <a:lnTo>
                    <a:pt x="38100" y="0"/>
                  </a:lnTo>
                  <a:lnTo>
                    <a:pt x="50800" y="0"/>
                  </a:lnTo>
                  <a:lnTo>
                    <a:pt x="76200" y="12700"/>
                  </a:lnTo>
                  <a:lnTo>
                    <a:pt x="88900" y="12700"/>
                  </a:lnTo>
                  <a:lnTo>
                    <a:pt x="101600" y="25400"/>
                  </a:lnTo>
                  <a:lnTo>
                    <a:pt x="114300" y="38100"/>
                  </a:lnTo>
                  <a:lnTo>
                    <a:pt x="114300" y="38100"/>
                  </a:lnTo>
                  <a:lnTo>
                    <a:pt x="114300" y="38100"/>
                  </a:lnTo>
                  <a:lnTo>
                    <a:pt x="76200" y="76200"/>
                  </a:lnTo>
                  <a:lnTo>
                    <a:pt x="50800" y="88900"/>
                  </a:lnTo>
                  <a:lnTo>
                    <a:pt x="50800" y="114300"/>
                  </a:lnTo>
                  <a:lnTo>
                    <a:pt x="50800" y="127000"/>
                  </a:lnTo>
                  <a:lnTo>
                    <a:pt x="38100" y="114300"/>
                  </a:lnTo>
                  <a:lnTo>
                    <a:pt x="38100" y="127000"/>
                  </a:lnTo>
                  <a:lnTo>
                    <a:pt x="88900" y="165100"/>
                  </a:lnTo>
                  <a:lnTo>
                    <a:pt x="114300" y="190500"/>
                  </a:lnTo>
                  <a:lnTo>
                    <a:pt x="152400" y="190500"/>
                  </a:lnTo>
                  <a:lnTo>
                    <a:pt x="177800" y="203200"/>
                  </a:lnTo>
                  <a:lnTo>
                    <a:pt x="203200" y="215900"/>
                  </a:lnTo>
                  <a:lnTo>
                    <a:pt x="228600" y="215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reeform 55"/>
            <p:cNvSpPr/>
            <p:nvPr/>
          </p:nvSpPr>
          <p:spPr>
            <a:xfrm>
              <a:off x="5422900" y="4102100"/>
              <a:ext cx="1" cy="139701"/>
            </a:xfrm>
            <a:custGeom>
              <a:avLst/>
              <a:gdLst/>
              <a:ahLst/>
              <a:cxnLst/>
              <a:rect l="0" t="0" r="0" b="0"/>
              <a:pathLst>
                <a:path w="1" h="139701">
                  <a:moveTo>
                    <a:pt x="0" y="0"/>
                  </a:moveTo>
                  <a:lnTo>
                    <a:pt x="0" y="12700"/>
                  </a:lnTo>
                  <a:lnTo>
                    <a:pt x="0" y="76200"/>
                  </a:lnTo>
                  <a:lnTo>
                    <a:pt x="0" y="101600"/>
                  </a:lnTo>
                  <a:lnTo>
                    <a:pt x="0" y="114300"/>
                  </a:lnTo>
                  <a:lnTo>
                    <a:pt x="0" y="127000"/>
                  </a:lnTo>
                  <a:lnTo>
                    <a:pt x="0" y="139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Freeform 56"/>
            <p:cNvSpPr/>
            <p:nvPr/>
          </p:nvSpPr>
          <p:spPr>
            <a:xfrm>
              <a:off x="5511800" y="4025900"/>
              <a:ext cx="127001" cy="101601"/>
            </a:xfrm>
            <a:custGeom>
              <a:avLst/>
              <a:gdLst/>
              <a:ahLst/>
              <a:cxnLst/>
              <a:rect l="0" t="0" r="0" b="0"/>
              <a:pathLst>
                <a:path w="127001" h="101601">
                  <a:moveTo>
                    <a:pt x="25400" y="0"/>
                  </a:moveTo>
                  <a:lnTo>
                    <a:pt x="12700" y="0"/>
                  </a:lnTo>
                  <a:lnTo>
                    <a:pt x="12700" y="12700"/>
                  </a:lnTo>
                  <a:lnTo>
                    <a:pt x="0" y="12700"/>
                  </a:lnTo>
                  <a:lnTo>
                    <a:pt x="12700" y="50800"/>
                  </a:lnTo>
                  <a:lnTo>
                    <a:pt x="25400" y="76200"/>
                  </a:lnTo>
                  <a:lnTo>
                    <a:pt x="50800" y="76200"/>
                  </a:lnTo>
                  <a:lnTo>
                    <a:pt x="76200" y="101600"/>
                  </a:lnTo>
                  <a:lnTo>
                    <a:pt x="114300" y="101600"/>
                  </a:lnTo>
                  <a:lnTo>
                    <a:pt x="127000" y="101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>
              <a:off x="5638800" y="4025900"/>
              <a:ext cx="12701" cy="165101"/>
            </a:xfrm>
            <a:custGeom>
              <a:avLst/>
              <a:gdLst/>
              <a:ahLst/>
              <a:cxnLst/>
              <a:rect l="0" t="0" r="0" b="0"/>
              <a:pathLst>
                <a:path w="12701" h="165101">
                  <a:moveTo>
                    <a:pt x="12700" y="0"/>
                  </a:moveTo>
                  <a:lnTo>
                    <a:pt x="12700" y="25400"/>
                  </a:lnTo>
                  <a:lnTo>
                    <a:pt x="12700" y="50800"/>
                  </a:lnTo>
                  <a:lnTo>
                    <a:pt x="0" y="76200"/>
                  </a:lnTo>
                  <a:lnTo>
                    <a:pt x="0" y="114300"/>
                  </a:lnTo>
                  <a:lnTo>
                    <a:pt x="0" y="152400"/>
                  </a:lnTo>
                  <a:lnTo>
                    <a:pt x="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>
              <a:off x="5473700" y="4508500"/>
              <a:ext cx="12701" cy="165101"/>
            </a:xfrm>
            <a:custGeom>
              <a:avLst/>
              <a:gdLst/>
              <a:ahLst/>
              <a:cxnLst/>
              <a:rect l="0" t="0" r="0" b="0"/>
              <a:pathLst>
                <a:path w="12701" h="165101">
                  <a:moveTo>
                    <a:pt x="0" y="0"/>
                  </a:moveTo>
                  <a:lnTo>
                    <a:pt x="12700" y="25400"/>
                  </a:lnTo>
                  <a:lnTo>
                    <a:pt x="12700" y="38100"/>
                  </a:lnTo>
                  <a:lnTo>
                    <a:pt x="12700" y="63500"/>
                  </a:lnTo>
                  <a:lnTo>
                    <a:pt x="12700" y="88900"/>
                  </a:lnTo>
                  <a:lnTo>
                    <a:pt x="12700" y="114300"/>
                  </a:lnTo>
                  <a:lnTo>
                    <a:pt x="12700" y="139700"/>
                  </a:lnTo>
                  <a:lnTo>
                    <a:pt x="12700" y="152400"/>
                  </a:lnTo>
                  <a:lnTo>
                    <a:pt x="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Freeform 59"/>
            <p:cNvSpPr/>
            <p:nvPr/>
          </p:nvSpPr>
          <p:spPr>
            <a:xfrm>
              <a:off x="5588000" y="4521200"/>
              <a:ext cx="152401" cy="190501"/>
            </a:xfrm>
            <a:custGeom>
              <a:avLst/>
              <a:gdLst/>
              <a:ahLst/>
              <a:cxnLst/>
              <a:rect l="0" t="0" r="0" b="0"/>
              <a:pathLst>
                <a:path w="152401" h="190501">
                  <a:moveTo>
                    <a:pt x="25400" y="0"/>
                  </a:moveTo>
                  <a:lnTo>
                    <a:pt x="0" y="50800"/>
                  </a:lnTo>
                  <a:lnTo>
                    <a:pt x="0" y="76200"/>
                  </a:lnTo>
                  <a:lnTo>
                    <a:pt x="0" y="101600"/>
                  </a:lnTo>
                  <a:lnTo>
                    <a:pt x="12700" y="114300"/>
                  </a:lnTo>
                  <a:lnTo>
                    <a:pt x="25400" y="139700"/>
                  </a:lnTo>
                  <a:lnTo>
                    <a:pt x="38100" y="165100"/>
                  </a:lnTo>
                  <a:lnTo>
                    <a:pt x="63500" y="177800"/>
                  </a:lnTo>
                  <a:lnTo>
                    <a:pt x="88900" y="190500"/>
                  </a:lnTo>
                  <a:lnTo>
                    <a:pt x="114300" y="190500"/>
                  </a:lnTo>
                  <a:lnTo>
                    <a:pt x="139700" y="190500"/>
                  </a:lnTo>
                  <a:lnTo>
                    <a:pt x="152400" y="177800"/>
                  </a:lnTo>
                  <a:lnTo>
                    <a:pt x="152400" y="165100"/>
                  </a:lnTo>
                  <a:lnTo>
                    <a:pt x="152400" y="152400"/>
                  </a:lnTo>
                  <a:lnTo>
                    <a:pt x="152400" y="152400"/>
                  </a:lnTo>
                  <a:lnTo>
                    <a:pt x="152400" y="152400"/>
                  </a:lnTo>
                  <a:lnTo>
                    <a:pt x="101600" y="152400"/>
                  </a:lnTo>
                  <a:lnTo>
                    <a:pt x="76200" y="165100"/>
                  </a:lnTo>
                  <a:lnTo>
                    <a:pt x="50800" y="190500"/>
                  </a:lnTo>
                  <a:lnTo>
                    <a:pt x="3810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Freeform 60"/>
            <p:cNvSpPr/>
            <p:nvPr/>
          </p:nvSpPr>
          <p:spPr>
            <a:xfrm>
              <a:off x="3937000" y="3365500"/>
              <a:ext cx="1333501" cy="12701"/>
            </a:xfrm>
            <a:custGeom>
              <a:avLst/>
              <a:gdLst/>
              <a:ahLst/>
              <a:cxnLst/>
              <a:rect l="0" t="0" r="0" b="0"/>
              <a:pathLst>
                <a:path w="1333501" h="12701">
                  <a:moveTo>
                    <a:pt x="0" y="0"/>
                  </a:moveTo>
                  <a:lnTo>
                    <a:pt x="12700" y="0"/>
                  </a:lnTo>
                  <a:lnTo>
                    <a:pt x="63500" y="12700"/>
                  </a:lnTo>
                  <a:lnTo>
                    <a:pt x="101600" y="12700"/>
                  </a:lnTo>
                  <a:lnTo>
                    <a:pt x="139700" y="12700"/>
                  </a:lnTo>
                  <a:lnTo>
                    <a:pt x="190500" y="12700"/>
                  </a:lnTo>
                  <a:lnTo>
                    <a:pt x="228600" y="12700"/>
                  </a:lnTo>
                  <a:lnTo>
                    <a:pt x="279400" y="12700"/>
                  </a:lnTo>
                  <a:lnTo>
                    <a:pt x="342900" y="12700"/>
                  </a:lnTo>
                  <a:lnTo>
                    <a:pt x="393700" y="0"/>
                  </a:lnTo>
                  <a:lnTo>
                    <a:pt x="469900" y="0"/>
                  </a:lnTo>
                  <a:lnTo>
                    <a:pt x="546100" y="0"/>
                  </a:lnTo>
                  <a:lnTo>
                    <a:pt x="622300" y="0"/>
                  </a:lnTo>
                  <a:lnTo>
                    <a:pt x="698500" y="0"/>
                  </a:lnTo>
                  <a:lnTo>
                    <a:pt x="774700" y="0"/>
                  </a:lnTo>
                  <a:lnTo>
                    <a:pt x="850900" y="0"/>
                  </a:lnTo>
                  <a:lnTo>
                    <a:pt x="927100" y="0"/>
                  </a:lnTo>
                  <a:lnTo>
                    <a:pt x="990600" y="0"/>
                  </a:lnTo>
                  <a:lnTo>
                    <a:pt x="1066800" y="0"/>
                  </a:lnTo>
                  <a:lnTo>
                    <a:pt x="1130300" y="0"/>
                  </a:lnTo>
                  <a:lnTo>
                    <a:pt x="1181100" y="0"/>
                  </a:lnTo>
                  <a:lnTo>
                    <a:pt x="1231900" y="0"/>
                  </a:lnTo>
                  <a:lnTo>
                    <a:pt x="1270000" y="0"/>
                  </a:lnTo>
                  <a:lnTo>
                    <a:pt x="1308100" y="0"/>
                  </a:lnTo>
                  <a:lnTo>
                    <a:pt x="1333500" y="0"/>
                  </a:lnTo>
                  <a:lnTo>
                    <a:pt x="13335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reeform 61"/>
            <p:cNvSpPr/>
            <p:nvPr/>
          </p:nvSpPr>
          <p:spPr>
            <a:xfrm>
              <a:off x="3975100" y="3759200"/>
              <a:ext cx="1257301" cy="25401"/>
            </a:xfrm>
            <a:custGeom>
              <a:avLst/>
              <a:gdLst/>
              <a:ahLst/>
              <a:cxnLst/>
              <a:rect l="0" t="0" r="0" b="0"/>
              <a:pathLst>
                <a:path w="1257301" h="25401">
                  <a:moveTo>
                    <a:pt x="0" y="0"/>
                  </a:moveTo>
                  <a:lnTo>
                    <a:pt x="12700" y="0"/>
                  </a:lnTo>
                  <a:lnTo>
                    <a:pt x="101600" y="0"/>
                  </a:lnTo>
                  <a:lnTo>
                    <a:pt x="165100" y="0"/>
                  </a:lnTo>
                  <a:lnTo>
                    <a:pt x="228600" y="0"/>
                  </a:lnTo>
                  <a:lnTo>
                    <a:pt x="279400" y="0"/>
                  </a:lnTo>
                  <a:lnTo>
                    <a:pt x="355600" y="0"/>
                  </a:lnTo>
                  <a:lnTo>
                    <a:pt x="419100" y="0"/>
                  </a:lnTo>
                  <a:lnTo>
                    <a:pt x="495300" y="0"/>
                  </a:lnTo>
                  <a:lnTo>
                    <a:pt x="571500" y="0"/>
                  </a:lnTo>
                  <a:lnTo>
                    <a:pt x="647700" y="0"/>
                  </a:lnTo>
                  <a:lnTo>
                    <a:pt x="736600" y="12700"/>
                  </a:lnTo>
                  <a:lnTo>
                    <a:pt x="812800" y="25400"/>
                  </a:lnTo>
                  <a:lnTo>
                    <a:pt x="889000" y="25400"/>
                  </a:lnTo>
                  <a:lnTo>
                    <a:pt x="965200" y="25400"/>
                  </a:lnTo>
                  <a:lnTo>
                    <a:pt x="1041400" y="25400"/>
                  </a:lnTo>
                  <a:lnTo>
                    <a:pt x="1104900" y="25400"/>
                  </a:lnTo>
                  <a:lnTo>
                    <a:pt x="1155700" y="25400"/>
                  </a:lnTo>
                  <a:lnTo>
                    <a:pt x="1193800" y="25400"/>
                  </a:lnTo>
                  <a:lnTo>
                    <a:pt x="1231900" y="25400"/>
                  </a:lnTo>
                  <a:lnTo>
                    <a:pt x="12573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3987800" y="4102100"/>
              <a:ext cx="1282701" cy="63501"/>
            </a:xfrm>
            <a:custGeom>
              <a:avLst/>
              <a:gdLst/>
              <a:ahLst/>
              <a:cxnLst/>
              <a:rect l="0" t="0" r="0" b="0"/>
              <a:pathLst>
                <a:path w="1282701" h="63501">
                  <a:moveTo>
                    <a:pt x="0" y="63500"/>
                  </a:moveTo>
                  <a:lnTo>
                    <a:pt x="25400" y="63500"/>
                  </a:lnTo>
                  <a:lnTo>
                    <a:pt x="50800" y="63500"/>
                  </a:lnTo>
                  <a:lnTo>
                    <a:pt x="101600" y="63500"/>
                  </a:lnTo>
                  <a:lnTo>
                    <a:pt x="139700" y="50800"/>
                  </a:lnTo>
                  <a:lnTo>
                    <a:pt x="203200" y="38100"/>
                  </a:lnTo>
                  <a:lnTo>
                    <a:pt x="266700" y="38100"/>
                  </a:lnTo>
                  <a:lnTo>
                    <a:pt x="330200" y="38100"/>
                  </a:lnTo>
                  <a:lnTo>
                    <a:pt x="406400" y="25400"/>
                  </a:lnTo>
                  <a:lnTo>
                    <a:pt x="482600" y="25400"/>
                  </a:lnTo>
                  <a:lnTo>
                    <a:pt x="558800" y="25400"/>
                  </a:lnTo>
                  <a:lnTo>
                    <a:pt x="647700" y="25400"/>
                  </a:lnTo>
                  <a:lnTo>
                    <a:pt x="723900" y="25400"/>
                  </a:lnTo>
                  <a:lnTo>
                    <a:pt x="800100" y="12700"/>
                  </a:lnTo>
                  <a:lnTo>
                    <a:pt x="876300" y="12700"/>
                  </a:lnTo>
                  <a:lnTo>
                    <a:pt x="952500" y="12700"/>
                  </a:lnTo>
                  <a:lnTo>
                    <a:pt x="1028700" y="12700"/>
                  </a:lnTo>
                  <a:lnTo>
                    <a:pt x="1092200" y="12700"/>
                  </a:lnTo>
                  <a:lnTo>
                    <a:pt x="1143000" y="12700"/>
                  </a:lnTo>
                  <a:lnTo>
                    <a:pt x="1193800" y="12700"/>
                  </a:lnTo>
                  <a:lnTo>
                    <a:pt x="1231900" y="12700"/>
                  </a:lnTo>
                  <a:lnTo>
                    <a:pt x="1270000" y="0"/>
                  </a:lnTo>
                  <a:lnTo>
                    <a:pt x="12827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Freeform 63"/>
            <p:cNvSpPr/>
            <p:nvPr/>
          </p:nvSpPr>
          <p:spPr>
            <a:xfrm>
              <a:off x="4064000" y="4470400"/>
              <a:ext cx="1143001" cy="38101"/>
            </a:xfrm>
            <a:custGeom>
              <a:avLst/>
              <a:gdLst/>
              <a:ahLst/>
              <a:cxnLst/>
              <a:rect l="0" t="0" r="0" b="0"/>
              <a:pathLst>
                <a:path w="1143001" h="38101">
                  <a:moveTo>
                    <a:pt x="0" y="25400"/>
                  </a:moveTo>
                  <a:lnTo>
                    <a:pt x="38100" y="38100"/>
                  </a:lnTo>
                  <a:lnTo>
                    <a:pt x="88900" y="38100"/>
                  </a:lnTo>
                  <a:lnTo>
                    <a:pt x="152400" y="38100"/>
                  </a:lnTo>
                  <a:lnTo>
                    <a:pt x="215900" y="38100"/>
                  </a:lnTo>
                  <a:lnTo>
                    <a:pt x="279400" y="38100"/>
                  </a:lnTo>
                  <a:lnTo>
                    <a:pt x="342900" y="38100"/>
                  </a:lnTo>
                  <a:lnTo>
                    <a:pt x="419100" y="38100"/>
                  </a:lnTo>
                  <a:lnTo>
                    <a:pt x="495300" y="25400"/>
                  </a:lnTo>
                  <a:lnTo>
                    <a:pt x="584200" y="12700"/>
                  </a:lnTo>
                  <a:lnTo>
                    <a:pt x="673100" y="12700"/>
                  </a:lnTo>
                  <a:lnTo>
                    <a:pt x="749300" y="12700"/>
                  </a:lnTo>
                  <a:lnTo>
                    <a:pt x="838200" y="0"/>
                  </a:lnTo>
                  <a:lnTo>
                    <a:pt x="914400" y="12700"/>
                  </a:lnTo>
                  <a:lnTo>
                    <a:pt x="1016000" y="12700"/>
                  </a:lnTo>
                  <a:lnTo>
                    <a:pt x="1092200" y="12700"/>
                  </a:lnTo>
                  <a:lnTo>
                    <a:pt x="11430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Freeform 64"/>
            <p:cNvSpPr/>
            <p:nvPr/>
          </p:nvSpPr>
          <p:spPr>
            <a:xfrm>
              <a:off x="1079500" y="5245100"/>
              <a:ext cx="101601" cy="25401"/>
            </a:xfrm>
            <a:custGeom>
              <a:avLst/>
              <a:gdLst/>
              <a:ahLst/>
              <a:cxnLst/>
              <a:rect l="0" t="0" r="0" b="0"/>
              <a:pathLst>
                <a:path w="101601" h="25401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700" y="0"/>
                  </a:lnTo>
                  <a:lnTo>
                    <a:pt x="38100" y="12700"/>
                  </a:lnTo>
                  <a:lnTo>
                    <a:pt x="38100" y="25400"/>
                  </a:lnTo>
                  <a:lnTo>
                    <a:pt x="76200" y="25400"/>
                  </a:lnTo>
                  <a:lnTo>
                    <a:pt x="76200" y="25400"/>
                  </a:lnTo>
                  <a:lnTo>
                    <a:pt x="1016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reeform 65"/>
            <p:cNvSpPr/>
            <p:nvPr/>
          </p:nvSpPr>
          <p:spPr>
            <a:xfrm>
              <a:off x="1231900" y="5219700"/>
              <a:ext cx="76201" cy="139701"/>
            </a:xfrm>
            <a:custGeom>
              <a:avLst/>
              <a:gdLst/>
              <a:ahLst/>
              <a:cxnLst/>
              <a:rect l="0" t="0" r="0" b="0"/>
              <a:pathLst>
                <a:path w="76201" h="139701">
                  <a:moveTo>
                    <a:pt x="38100" y="0"/>
                  </a:moveTo>
                  <a:lnTo>
                    <a:pt x="38100" y="12700"/>
                  </a:lnTo>
                  <a:lnTo>
                    <a:pt x="25400" y="12700"/>
                  </a:lnTo>
                  <a:lnTo>
                    <a:pt x="25400" y="12700"/>
                  </a:lnTo>
                  <a:lnTo>
                    <a:pt x="12700" y="25400"/>
                  </a:lnTo>
                  <a:lnTo>
                    <a:pt x="0" y="38100"/>
                  </a:lnTo>
                  <a:lnTo>
                    <a:pt x="12700" y="38100"/>
                  </a:lnTo>
                  <a:lnTo>
                    <a:pt x="12700" y="50800"/>
                  </a:lnTo>
                  <a:lnTo>
                    <a:pt x="38100" y="63500"/>
                  </a:lnTo>
                  <a:lnTo>
                    <a:pt x="50800" y="76200"/>
                  </a:lnTo>
                  <a:lnTo>
                    <a:pt x="63500" y="88900"/>
                  </a:lnTo>
                  <a:lnTo>
                    <a:pt x="76200" y="101600"/>
                  </a:lnTo>
                  <a:lnTo>
                    <a:pt x="76200" y="101600"/>
                  </a:lnTo>
                  <a:lnTo>
                    <a:pt x="76200" y="114300"/>
                  </a:lnTo>
                  <a:lnTo>
                    <a:pt x="76200" y="127000"/>
                  </a:lnTo>
                  <a:lnTo>
                    <a:pt x="38100" y="127000"/>
                  </a:lnTo>
                  <a:lnTo>
                    <a:pt x="38100" y="139700"/>
                  </a:lnTo>
                  <a:lnTo>
                    <a:pt x="38100" y="139700"/>
                  </a:lnTo>
                  <a:lnTo>
                    <a:pt x="12700" y="127000"/>
                  </a:lnTo>
                  <a:lnTo>
                    <a:pt x="12700" y="139700"/>
                  </a:lnTo>
                  <a:lnTo>
                    <a:pt x="0" y="127000"/>
                  </a:lnTo>
                  <a:lnTo>
                    <a:pt x="0" y="88900"/>
                  </a:lnTo>
                  <a:lnTo>
                    <a:pt x="0" y="88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Freeform 66"/>
            <p:cNvSpPr/>
            <p:nvPr/>
          </p:nvSpPr>
          <p:spPr>
            <a:xfrm>
              <a:off x="1282700" y="5194300"/>
              <a:ext cx="127001" cy="12701"/>
            </a:xfrm>
            <a:custGeom>
              <a:avLst/>
              <a:gdLst/>
              <a:ahLst/>
              <a:cxnLst/>
              <a:rect l="0" t="0" r="0" b="0"/>
              <a:pathLst>
                <a:path w="127001" h="12701">
                  <a:moveTo>
                    <a:pt x="0" y="12700"/>
                  </a:moveTo>
                  <a:lnTo>
                    <a:pt x="25400" y="12700"/>
                  </a:lnTo>
                  <a:lnTo>
                    <a:pt x="38100" y="12700"/>
                  </a:lnTo>
                  <a:lnTo>
                    <a:pt x="63500" y="12700"/>
                  </a:lnTo>
                  <a:lnTo>
                    <a:pt x="88900" y="12700"/>
                  </a:lnTo>
                  <a:lnTo>
                    <a:pt x="101600" y="0"/>
                  </a:lnTo>
                  <a:lnTo>
                    <a:pt x="114300" y="0"/>
                  </a:lnTo>
                  <a:lnTo>
                    <a:pt x="1270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>
              <a:off x="1765300" y="5207000"/>
              <a:ext cx="12701" cy="114301"/>
            </a:xfrm>
            <a:custGeom>
              <a:avLst/>
              <a:gdLst/>
              <a:ahLst/>
              <a:cxnLst/>
              <a:rect l="0" t="0" r="0" b="0"/>
              <a:pathLst>
                <a:path w="12701" h="114301">
                  <a:moveTo>
                    <a:pt x="12700" y="0"/>
                  </a:moveTo>
                  <a:lnTo>
                    <a:pt x="12700" y="25400"/>
                  </a:lnTo>
                  <a:lnTo>
                    <a:pt x="0" y="38100"/>
                  </a:lnTo>
                  <a:lnTo>
                    <a:pt x="0" y="50800"/>
                  </a:lnTo>
                  <a:lnTo>
                    <a:pt x="0" y="76200"/>
                  </a:lnTo>
                  <a:lnTo>
                    <a:pt x="0" y="63500"/>
                  </a:lnTo>
                  <a:lnTo>
                    <a:pt x="0" y="76200"/>
                  </a:lnTo>
                  <a:lnTo>
                    <a:pt x="0" y="114300"/>
                  </a:lnTo>
                  <a:lnTo>
                    <a:pt x="12700" y="114300"/>
                  </a:lnTo>
                  <a:lnTo>
                    <a:pt x="0" y="114300"/>
                  </a:lnTo>
                  <a:lnTo>
                    <a:pt x="12700" y="114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>
              <a:off x="1841500" y="5168900"/>
              <a:ext cx="114301" cy="177801"/>
            </a:xfrm>
            <a:custGeom>
              <a:avLst/>
              <a:gdLst/>
              <a:ahLst/>
              <a:cxnLst/>
              <a:rect l="0" t="0" r="0" b="0"/>
              <a:pathLst>
                <a:path w="114301" h="177801">
                  <a:moveTo>
                    <a:pt x="12700" y="0"/>
                  </a:moveTo>
                  <a:lnTo>
                    <a:pt x="12700" y="0"/>
                  </a:lnTo>
                  <a:lnTo>
                    <a:pt x="12700" y="12700"/>
                  </a:lnTo>
                  <a:lnTo>
                    <a:pt x="0" y="63500"/>
                  </a:lnTo>
                  <a:lnTo>
                    <a:pt x="0" y="101600"/>
                  </a:lnTo>
                  <a:lnTo>
                    <a:pt x="12700" y="114300"/>
                  </a:lnTo>
                  <a:lnTo>
                    <a:pt x="12700" y="139700"/>
                  </a:lnTo>
                  <a:lnTo>
                    <a:pt x="38100" y="152400"/>
                  </a:lnTo>
                  <a:lnTo>
                    <a:pt x="50800" y="152400"/>
                  </a:lnTo>
                  <a:lnTo>
                    <a:pt x="63500" y="165100"/>
                  </a:lnTo>
                  <a:lnTo>
                    <a:pt x="76200" y="165100"/>
                  </a:lnTo>
                  <a:lnTo>
                    <a:pt x="88900" y="152400"/>
                  </a:lnTo>
                  <a:lnTo>
                    <a:pt x="101600" y="152400"/>
                  </a:lnTo>
                  <a:lnTo>
                    <a:pt x="101600" y="139700"/>
                  </a:lnTo>
                  <a:lnTo>
                    <a:pt x="114300" y="139700"/>
                  </a:lnTo>
                  <a:lnTo>
                    <a:pt x="114300" y="139700"/>
                  </a:lnTo>
                  <a:lnTo>
                    <a:pt x="76200" y="101600"/>
                  </a:lnTo>
                  <a:lnTo>
                    <a:pt x="50800" y="101600"/>
                  </a:lnTo>
                  <a:lnTo>
                    <a:pt x="38100" y="114300"/>
                  </a:lnTo>
                  <a:lnTo>
                    <a:pt x="12700" y="139700"/>
                  </a:lnTo>
                  <a:lnTo>
                    <a:pt x="12700" y="165100"/>
                  </a:lnTo>
                  <a:lnTo>
                    <a:pt x="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3810000" y="4673600"/>
              <a:ext cx="101601" cy="25401"/>
            </a:xfrm>
            <a:custGeom>
              <a:avLst/>
              <a:gdLst/>
              <a:ahLst/>
              <a:cxnLst/>
              <a:rect l="0" t="0" r="0" b="0"/>
              <a:pathLst>
                <a:path w="101601" h="25401">
                  <a:moveTo>
                    <a:pt x="12700" y="0"/>
                  </a:moveTo>
                  <a:lnTo>
                    <a:pt x="0" y="0"/>
                  </a:lnTo>
                  <a:lnTo>
                    <a:pt x="12700" y="0"/>
                  </a:lnTo>
                  <a:lnTo>
                    <a:pt x="50800" y="25400"/>
                  </a:lnTo>
                  <a:lnTo>
                    <a:pt x="76200" y="25400"/>
                  </a:lnTo>
                  <a:lnTo>
                    <a:pt x="88900" y="25400"/>
                  </a:lnTo>
                  <a:lnTo>
                    <a:pt x="1016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>
              <a:off x="3962400" y="4648200"/>
              <a:ext cx="88901" cy="152401"/>
            </a:xfrm>
            <a:custGeom>
              <a:avLst/>
              <a:gdLst/>
              <a:ahLst/>
              <a:cxnLst/>
              <a:rect l="0" t="0" r="0" b="0"/>
              <a:pathLst>
                <a:path w="88901" h="152401">
                  <a:moveTo>
                    <a:pt x="50800" y="0"/>
                  </a:moveTo>
                  <a:lnTo>
                    <a:pt x="63500" y="0"/>
                  </a:lnTo>
                  <a:lnTo>
                    <a:pt x="63500" y="12700"/>
                  </a:lnTo>
                  <a:lnTo>
                    <a:pt x="50800" y="25400"/>
                  </a:lnTo>
                  <a:lnTo>
                    <a:pt x="50800" y="25400"/>
                  </a:lnTo>
                  <a:lnTo>
                    <a:pt x="38100" y="50800"/>
                  </a:lnTo>
                  <a:lnTo>
                    <a:pt x="25400" y="50800"/>
                  </a:lnTo>
                  <a:lnTo>
                    <a:pt x="50800" y="63500"/>
                  </a:lnTo>
                  <a:lnTo>
                    <a:pt x="38100" y="63500"/>
                  </a:lnTo>
                  <a:lnTo>
                    <a:pt x="38100" y="63500"/>
                  </a:lnTo>
                  <a:lnTo>
                    <a:pt x="63500" y="63500"/>
                  </a:lnTo>
                  <a:lnTo>
                    <a:pt x="88900" y="88900"/>
                  </a:lnTo>
                  <a:lnTo>
                    <a:pt x="88900" y="88900"/>
                  </a:lnTo>
                  <a:lnTo>
                    <a:pt x="88900" y="101600"/>
                  </a:lnTo>
                  <a:lnTo>
                    <a:pt x="63500" y="127000"/>
                  </a:lnTo>
                  <a:lnTo>
                    <a:pt x="50800" y="139700"/>
                  </a:lnTo>
                  <a:lnTo>
                    <a:pt x="38100" y="139700"/>
                  </a:lnTo>
                  <a:lnTo>
                    <a:pt x="25400" y="139700"/>
                  </a:lnTo>
                  <a:lnTo>
                    <a:pt x="12700" y="139700"/>
                  </a:lnTo>
                  <a:lnTo>
                    <a:pt x="25400" y="152400"/>
                  </a:lnTo>
                  <a:lnTo>
                    <a:pt x="12700" y="139700"/>
                  </a:lnTo>
                  <a:lnTo>
                    <a:pt x="0" y="127000"/>
                  </a:lnTo>
                  <a:lnTo>
                    <a:pt x="0" y="139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4051300" y="4660900"/>
              <a:ext cx="88901" cy="12701"/>
            </a:xfrm>
            <a:custGeom>
              <a:avLst/>
              <a:gdLst/>
              <a:ahLst/>
              <a:cxnLst/>
              <a:rect l="0" t="0" r="0" b="0"/>
              <a:pathLst>
                <a:path w="88901" h="12701">
                  <a:moveTo>
                    <a:pt x="0" y="0"/>
                  </a:moveTo>
                  <a:lnTo>
                    <a:pt x="50800" y="12700"/>
                  </a:lnTo>
                  <a:lnTo>
                    <a:pt x="76200" y="12700"/>
                  </a:lnTo>
                  <a:lnTo>
                    <a:pt x="889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>
              <a:off x="4051300" y="4546600"/>
              <a:ext cx="1193801" cy="203201"/>
            </a:xfrm>
            <a:custGeom>
              <a:avLst/>
              <a:gdLst/>
              <a:ahLst/>
              <a:cxnLst/>
              <a:rect l="0" t="0" r="0" b="0"/>
              <a:pathLst>
                <a:path w="1193801" h="203201">
                  <a:moveTo>
                    <a:pt x="0" y="203200"/>
                  </a:moveTo>
                  <a:lnTo>
                    <a:pt x="0" y="203200"/>
                  </a:lnTo>
                  <a:lnTo>
                    <a:pt x="12700" y="203200"/>
                  </a:lnTo>
                  <a:lnTo>
                    <a:pt x="50800" y="203200"/>
                  </a:lnTo>
                  <a:lnTo>
                    <a:pt x="76200" y="203200"/>
                  </a:lnTo>
                  <a:lnTo>
                    <a:pt x="114300" y="203200"/>
                  </a:lnTo>
                  <a:lnTo>
                    <a:pt x="127000" y="203200"/>
                  </a:lnTo>
                  <a:lnTo>
                    <a:pt x="152400" y="203200"/>
                  </a:lnTo>
                  <a:lnTo>
                    <a:pt x="190500" y="203200"/>
                  </a:lnTo>
                  <a:lnTo>
                    <a:pt x="215900" y="190500"/>
                  </a:lnTo>
                  <a:lnTo>
                    <a:pt x="241300" y="190500"/>
                  </a:lnTo>
                  <a:lnTo>
                    <a:pt x="279400" y="190500"/>
                  </a:lnTo>
                  <a:lnTo>
                    <a:pt x="304800" y="190500"/>
                  </a:lnTo>
                  <a:lnTo>
                    <a:pt x="342900" y="177800"/>
                  </a:lnTo>
                  <a:lnTo>
                    <a:pt x="381000" y="165100"/>
                  </a:lnTo>
                  <a:lnTo>
                    <a:pt x="406400" y="165100"/>
                  </a:lnTo>
                  <a:lnTo>
                    <a:pt x="431800" y="165100"/>
                  </a:lnTo>
                  <a:lnTo>
                    <a:pt x="469900" y="152400"/>
                  </a:lnTo>
                  <a:lnTo>
                    <a:pt x="508000" y="152400"/>
                  </a:lnTo>
                  <a:lnTo>
                    <a:pt x="546100" y="139700"/>
                  </a:lnTo>
                  <a:lnTo>
                    <a:pt x="584200" y="127000"/>
                  </a:lnTo>
                  <a:lnTo>
                    <a:pt x="609600" y="127000"/>
                  </a:lnTo>
                  <a:lnTo>
                    <a:pt x="647700" y="127000"/>
                  </a:lnTo>
                  <a:lnTo>
                    <a:pt x="685800" y="114300"/>
                  </a:lnTo>
                  <a:lnTo>
                    <a:pt x="723900" y="114300"/>
                  </a:lnTo>
                  <a:lnTo>
                    <a:pt x="762000" y="114300"/>
                  </a:lnTo>
                  <a:lnTo>
                    <a:pt x="800100" y="101600"/>
                  </a:lnTo>
                  <a:lnTo>
                    <a:pt x="825500" y="88900"/>
                  </a:lnTo>
                  <a:lnTo>
                    <a:pt x="863600" y="88900"/>
                  </a:lnTo>
                  <a:lnTo>
                    <a:pt x="889000" y="88900"/>
                  </a:lnTo>
                  <a:lnTo>
                    <a:pt x="927100" y="76200"/>
                  </a:lnTo>
                  <a:lnTo>
                    <a:pt x="952500" y="76200"/>
                  </a:lnTo>
                  <a:lnTo>
                    <a:pt x="990600" y="63500"/>
                  </a:lnTo>
                  <a:lnTo>
                    <a:pt x="1003300" y="50800"/>
                  </a:lnTo>
                  <a:lnTo>
                    <a:pt x="1041400" y="50800"/>
                  </a:lnTo>
                  <a:lnTo>
                    <a:pt x="1066800" y="50800"/>
                  </a:lnTo>
                  <a:lnTo>
                    <a:pt x="1079500" y="38100"/>
                  </a:lnTo>
                  <a:lnTo>
                    <a:pt x="1104900" y="38100"/>
                  </a:lnTo>
                  <a:lnTo>
                    <a:pt x="1117600" y="38100"/>
                  </a:lnTo>
                  <a:lnTo>
                    <a:pt x="1143000" y="25400"/>
                  </a:lnTo>
                  <a:lnTo>
                    <a:pt x="1155700" y="25400"/>
                  </a:lnTo>
                  <a:lnTo>
                    <a:pt x="1155700" y="12700"/>
                  </a:lnTo>
                  <a:lnTo>
                    <a:pt x="1181100" y="12700"/>
                  </a:lnTo>
                  <a:lnTo>
                    <a:pt x="1181100" y="12700"/>
                  </a:lnTo>
                  <a:lnTo>
                    <a:pt x="1193800" y="12700"/>
                  </a:lnTo>
                  <a:lnTo>
                    <a:pt x="11938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>
              <a:off x="5118100" y="4470400"/>
              <a:ext cx="203201" cy="88901"/>
            </a:xfrm>
            <a:custGeom>
              <a:avLst/>
              <a:gdLst/>
              <a:ahLst/>
              <a:cxnLst/>
              <a:rect l="0" t="0" r="0" b="0"/>
              <a:pathLst>
                <a:path w="203201" h="88901">
                  <a:moveTo>
                    <a:pt x="0" y="0"/>
                  </a:moveTo>
                  <a:lnTo>
                    <a:pt x="12700" y="0"/>
                  </a:lnTo>
                  <a:lnTo>
                    <a:pt x="12700" y="0"/>
                  </a:lnTo>
                  <a:lnTo>
                    <a:pt x="25400" y="0"/>
                  </a:lnTo>
                  <a:lnTo>
                    <a:pt x="88900" y="12700"/>
                  </a:lnTo>
                  <a:lnTo>
                    <a:pt x="114300" y="12700"/>
                  </a:lnTo>
                  <a:lnTo>
                    <a:pt x="127000" y="12700"/>
                  </a:lnTo>
                  <a:lnTo>
                    <a:pt x="152400" y="25400"/>
                  </a:lnTo>
                  <a:lnTo>
                    <a:pt x="165100" y="25400"/>
                  </a:lnTo>
                  <a:lnTo>
                    <a:pt x="177800" y="38100"/>
                  </a:lnTo>
                  <a:lnTo>
                    <a:pt x="165100" y="38100"/>
                  </a:lnTo>
                  <a:lnTo>
                    <a:pt x="177800" y="38100"/>
                  </a:lnTo>
                  <a:lnTo>
                    <a:pt x="203200" y="38100"/>
                  </a:lnTo>
                  <a:lnTo>
                    <a:pt x="203200" y="50800"/>
                  </a:lnTo>
                  <a:lnTo>
                    <a:pt x="190500" y="50800"/>
                  </a:lnTo>
                  <a:lnTo>
                    <a:pt x="177800" y="50800"/>
                  </a:lnTo>
                  <a:lnTo>
                    <a:pt x="88900" y="76200"/>
                  </a:lnTo>
                  <a:lnTo>
                    <a:pt x="50800" y="88900"/>
                  </a:lnTo>
                  <a:lnTo>
                    <a:pt x="38100" y="88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6109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2037027"/>
            <a:ext cx="7408333" cy="3450696"/>
          </a:xfrm>
        </p:spPr>
        <p:txBody>
          <a:bodyPr/>
          <a:lstStyle/>
          <a:p>
            <a:r>
              <a:rPr lang="en-US" dirty="0" smtClean="0"/>
              <a:t>Rewrite this set of ordered pairs as a mapping diagram.</a:t>
            </a:r>
            <a:endParaRPr lang="en-US" dirty="0"/>
          </a:p>
        </p:txBody>
      </p:sp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e Representations of Functions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0"/>
            <a:ext cx="57150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1549400" y="3733800"/>
            <a:ext cx="3479801" cy="2171701"/>
            <a:chOff x="1549400" y="3733800"/>
            <a:chExt cx="3479801" cy="2171701"/>
          </a:xfrm>
        </p:grpSpPr>
        <p:sp>
          <p:nvSpPr>
            <p:cNvPr id="25" name="Freeform 24"/>
            <p:cNvSpPr/>
            <p:nvPr/>
          </p:nvSpPr>
          <p:spPr>
            <a:xfrm>
              <a:off x="1549400" y="3733800"/>
              <a:ext cx="1143001" cy="1905001"/>
            </a:xfrm>
            <a:custGeom>
              <a:avLst/>
              <a:gdLst/>
              <a:ahLst/>
              <a:cxnLst/>
              <a:rect l="0" t="0" r="0" b="0"/>
              <a:pathLst>
                <a:path w="1143001" h="1905001">
                  <a:moveTo>
                    <a:pt x="50800" y="50800"/>
                  </a:moveTo>
                  <a:lnTo>
                    <a:pt x="50800" y="50800"/>
                  </a:lnTo>
                  <a:lnTo>
                    <a:pt x="38100" y="63500"/>
                  </a:lnTo>
                  <a:lnTo>
                    <a:pt x="38100" y="139700"/>
                  </a:lnTo>
                  <a:lnTo>
                    <a:pt x="38100" y="177800"/>
                  </a:lnTo>
                  <a:lnTo>
                    <a:pt x="25400" y="228600"/>
                  </a:lnTo>
                  <a:lnTo>
                    <a:pt x="25400" y="279400"/>
                  </a:lnTo>
                  <a:lnTo>
                    <a:pt x="25400" y="330200"/>
                  </a:lnTo>
                  <a:lnTo>
                    <a:pt x="12700" y="393700"/>
                  </a:lnTo>
                  <a:lnTo>
                    <a:pt x="0" y="457200"/>
                  </a:lnTo>
                  <a:lnTo>
                    <a:pt x="0" y="520700"/>
                  </a:lnTo>
                  <a:lnTo>
                    <a:pt x="0" y="596900"/>
                  </a:lnTo>
                  <a:lnTo>
                    <a:pt x="0" y="673100"/>
                  </a:lnTo>
                  <a:lnTo>
                    <a:pt x="12700" y="774700"/>
                  </a:lnTo>
                  <a:lnTo>
                    <a:pt x="25400" y="863600"/>
                  </a:lnTo>
                  <a:lnTo>
                    <a:pt x="38100" y="952500"/>
                  </a:lnTo>
                  <a:lnTo>
                    <a:pt x="63500" y="1041400"/>
                  </a:lnTo>
                  <a:lnTo>
                    <a:pt x="76200" y="1130300"/>
                  </a:lnTo>
                  <a:lnTo>
                    <a:pt x="114300" y="1231900"/>
                  </a:lnTo>
                  <a:lnTo>
                    <a:pt x="139700" y="1320800"/>
                  </a:lnTo>
                  <a:lnTo>
                    <a:pt x="177800" y="1397000"/>
                  </a:lnTo>
                  <a:lnTo>
                    <a:pt x="215900" y="1473200"/>
                  </a:lnTo>
                  <a:lnTo>
                    <a:pt x="254000" y="1562100"/>
                  </a:lnTo>
                  <a:lnTo>
                    <a:pt x="304800" y="1625600"/>
                  </a:lnTo>
                  <a:lnTo>
                    <a:pt x="342900" y="1689100"/>
                  </a:lnTo>
                  <a:lnTo>
                    <a:pt x="393700" y="1739900"/>
                  </a:lnTo>
                  <a:lnTo>
                    <a:pt x="444500" y="1790700"/>
                  </a:lnTo>
                  <a:lnTo>
                    <a:pt x="482600" y="1828800"/>
                  </a:lnTo>
                  <a:lnTo>
                    <a:pt x="533400" y="1866900"/>
                  </a:lnTo>
                  <a:lnTo>
                    <a:pt x="584200" y="1892300"/>
                  </a:lnTo>
                  <a:lnTo>
                    <a:pt x="635000" y="1905000"/>
                  </a:lnTo>
                  <a:lnTo>
                    <a:pt x="673100" y="1905000"/>
                  </a:lnTo>
                  <a:lnTo>
                    <a:pt x="723900" y="1892300"/>
                  </a:lnTo>
                  <a:lnTo>
                    <a:pt x="774700" y="1892300"/>
                  </a:lnTo>
                  <a:lnTo>
                    <a:pt x="825500" y="1866900"/>
                  </a:lnTo>
                  <a:lnTo>
                    <a:pt x="876300" y="1841500"/>
                  </a:lnTo>
                  <a:lnTo>
                    <a:pt x="927100" y="1803400"/>
                  </a:lnTo>
                  <a:lnTo>
                    <a:pt x="977900" y="1739900"/>
                  </a:lnTo>
                  <a:lnTo>
                    <a:pt x="1016000" y="1689100"/>
                  </a:lnTo>
                  <a:lnTo>
                    <a:pt x="1054100" y="1625600"/>
                  </a:lnTo>
                  <a:lnTo>
                    <a:pt x="1092200" y="1549400"/>
                  </a:lnTo>
                  <a:lnTo>
                    <a:pt x="1104900" y="1473200"/>
                  </a:lnTo>
                  <a:lnTo>
                    <a:pt x="1130300" y="1384300"/>
                  </a:lnTo>
                  <a:lnTo>
                    <a:pt x="1143000" y="1295400"/>
                  </a:lnTo>
                  <a:lnTo>
                    <a:pt x="1143000" y="1193800"/>
                  </a:lnTo>
                  <a:lnTo>
                    <a:pt x="1143000" y="1104900"/>
                  </a:lnTo>
                  <a:lnTo>
                    <a:pt x="1130300" y="1003300"/>
                  </a:lnTo>
                  <a:lnTo>
                    <a:pt x="1104900" y="901700"/>
                  </a:lnTo>
                  <a:lnTo>
                    <a:pt x="1092200" y="812800"/>
                  </a:lnTo>
                  <a:lnTo>
                    <a:pt x="1054100" y="723900"/>
                  </a:lnTo>
                  <a:lnTo>
                    <a:pt x="1016000" y="635000"/>
                  </a:lnTo>
                  <a:lnTo>
                    <a:pt x="965200" y="546100"/>
                  </a:lnTo>
                  <a:lnTo>
                    <a:pt x="914400" y="469900"/>
                  </a:lnTo>
                  <a:lnTo>
                    <a:pt x="863600" y="406400"/>
                  </a:lnTo>
                  <a:lnTo>
                    <a:pt x="800100" y="330200"/>
                  </a:lnTo>
                  <a:lnTo>
                    <a:pt x="736600" y="279400"/>
                  </a:lnTo>
                  <a:lnTo>
                    <a:pt x="673100" y="215900"/>
                  </a:lnTo>
                  <a:lnTo>
                    <a:pt x="596900" y="165100"/>
                  </a:lnTo>
                  <a:lnTo>
                    <a:pt x="520700" y="127000"/>
                  </a:lnTo>
                  <a:lnTo>
                    <a:pt x="444500" y="88900"/>
                  </a:lnTo>
                  <a:lnTo>
                    <a:pt x="368300" y="63500"/>
                  </a:lnTo>
                  <a:lnTo>
                    <a:pt x="292100" y="38100"/>
                  </a:lnTo>
                  <a:lnTo>
                    <a:pt x="228600" y="25400"/>
                  </a:lnTo>
                  <a:lnTo>
                    <a:pt x="165100" y="12700"/>
                  </a:lnTo>
                  <a:lnTo>
                    <a:pt x="1397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3835400" y="3733800"/>
              <a:ext cx="1193801" cy="2171701"/>
            </a:xfrm>
            <a:custGeom>
              <a:avLst/>
              <a:gdLst/>
              <a:ahLst/>
              <a:cxnLst/>
              <a:rect l="0" t="0" r="0" b="0"/>
              <a:pathLst>
                <a:path w="1193801" h="2171701">
                  <a:moveTo>
                    <a:pt x="25400" y="0"/>
                  </a:moveTo>
                  <a:lnTo>
                    <a:pt x="0" y="63500"/>
                  </a:lnTo>
                  <a:lnTo>
                    <a:pt x="0" y="101600"/>
                  </a:lnTo>
                  <a:lnTo>
                    <a:pt x="0" y="165100"/>
                  </a:lnTo>
                  <a:lnTo>
                    <a:pt x="0" y="215900"/>
                  </a:lnTo>
                  <a:lnTo>
                    <a:pt x="0" y="292100"/>
                  </a:lnTo>
                  <a:lnTo>
                    <a:pt x="0" y="368300"/>
                  </a:lnTo>
                  <a:lnTo>
                    <a:pt x="0" y="457200"/>
                  </a:lnTo>
                  <a:lnTo>
                    <a:pt x="12700" y="546100"/>
                  </a:lnTo>
                  <a:lnTo>
                    <a:pt x="25400" y="660400"/>
                  </a:lnTo>
                  <a:lnTo>
                    <a:pt x="38100" y="774700"/>
                  </a:lnTo>
                  <a:lnTo>
                    <a:pt x="38100" y="889000"/>
                  </a:lnTo>
                  <a:lnTo>
                    <a:pt x="63500" y="1003300"/>
                  </a:lnTo>
                  <a:lnTo>
                    <a:pt x="76200" y="1117600"/>
                  </a:lnTo>
                  <a:lnTo>
                    <a:pt x="101600" y="1244600"/>
                  </a:lnTo>
                  <a:lnTo>
                    <a:pt x="114300" y="1358900"/>
                  </a:lnTo>
                  <a:lnTo>
                    <a:pt x="139700" y="1473200"/>
                  </a:lnTo>
                  <a:lnTo>
                    <a:pt x="165100" y="1587500"/>
                  </a:lnTo>
                  <a:lnTo>
                    <a:pt x="190500" y="1689100"/>
                  </a:lnTo>
                  <a:lnTo>
                    <a:pt x="215900" y="1778000"/>
                  </a:lnTo>
                  <a:lnTo>
                    <a:pt x="254000" y="1854200"/>
                  </a:lnTo>
                  <a:lnTo>
                    <a:pt x="292100" y="1930400"/>
                  </a:lnTo>
                  <a:lnTo>
                    <a:pt x="342900" y="2006600"/>
                  </a:lnTo>
                  <a:lnTo>
                    <a:pt x="381000" y="2057400"/>
                  </a:lnTo>
                  <a:lnTo>
                    <a:pt x="431800" y="2095500"/>
                  </a:lnTo>
                  <a:lnTo>
                    <a:pt x="482600" y="2133600"/>
                  </a:lnTo>
                  <a:lnTo>
                    <a:pt x="533400" y="2159000"/>
                  </a:lnTo>
                  <a:lnTo>
                    <a:pt x="596900" y="2171700"/>
                  </a:lnTo>
                  <a:lnTo>
                    <a:pt x="647700" y="2171700"/>
                  </a:lnTo>
                  <a:lnTo>
                    <a:pt x="711200" y="2159000"/>
                  </a:lnTo>
                  <a:lnTo>
                    <a:pt x="762000" y="2146300"/>
                  </a:lnTo>
                  <a:lnTo>
                    <a:pt x="825500" y="2120900"/>
                  </a:lnTo>
                  <a:lnTo>
                    <a:pt x="876300" y="2082800"/>
                  </a:lnTo>
                  <a:lnTo>
                    <a:pt x="939800" y="2032000"/>
                  </a:lnTo>
                  <a:lnTo>
                    <a:pt x="977900" y="1968500"/>
                  </a:lnTo>
                  <a:lnTo>
                    <a:pt x="1028700" y="1905000"/>
                  </a:lnTo>
                  <a:lnTo>
                    <a:pt x="1079500" y="1841500"/>
                  </a:lnTo>
                  <a:lnTo>
                    <a:pt x="1117600" y="1752600"/>
                  </a:lnTo>
                  <a:lnTo>
                    <a:pt x="1143000" y="1663700"/>
                  </a:lnTo>
                  <a:lnTo>
                    <a:pt x="1168400" y="1574800"/>
                  </a:lnTo>
                  <a:lnTo>
                    <a:pt x="1181100" y="1473200"/>
                  </a:lnTo>
                  <a:lnTo>
                    <a:pt x="1193800" y="1371600"/>
                  </a:lnTo>
                  <a:lnTo>
                    <a:pt x="1181100" y="1270000"/>
                  </a:lnTo>
                  <a:lnTo>
                    <a:pt x="1168400" y="1155700"/>
                  </a:lnTo>
                  <a:lnTo>
                    <a:pt x="1143000" y="1054100"/>
                  </a:lnTo>
                  <a:lnTo>
                    <a:pt x="1104900" y="939800"/>
                  </a:lnTo>
                  <a:lnTo>
                    <a:pt x="1054100" y="850900"/>
                  </a:lnTo>
                  <a:lnTo>
                    <a:pt x="990600" y="749300"/>
                  </a:lnTo>
                  <a:lnTo>
                    <a:pt x="939800" y="660400"/>
                  </a:lnTo>
                  <a:lnTo>
                    <a:pt x="863600" y="571500"/>
                  </a:lnTo>
                  <a:lnTo>
                    <a:pt x="787400" y="482600"/>
                  </a:lnTo>
                  <a:lnTo>
                    <a:pt x="723900" y="406400"/>
                  </a:lnTo>
                  <a:lnTo>
                    <a:pt x="635000" y="342900"/>
                  </a:lnTo>
                  <a:lnTo>
                    <a:pt x="558800" y="279400"/>
                  </a:lnTo>
                  <a:lnTo>
                    <a:pt x="457200" y="203200"/>
                  </a:lnTo>
                  <a:lnTo>
                    <a:pt x="368300" y="152400"/>
                  </a:lnTo>
                  <a:lnTo>
                    <a:pt x="254000" y="101600"/>
                  </a:lnTo>
                  <a:lnTo>
                    <a:pt x="190500" y="63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1765300" y="3911600"/>
              <a:ext cx="190501" cy="203201"/>
            </a:xfrm>
            <a:custGeom>
              <a:avLst/>
              <a:gdLst/>
              <a:ahLst/>
              <a:cxnLst/>
              <a:rect l="0" t="0" r="0" b="0"/>
              <a:pathLst>
                <a:path w="190501" h="203201">
                  <a:moveTo>
                    <a:pt x="0" y="38100"/>
                  </a:moveTo>
                  <a:lnTo>
                    <a:pt x="0" y="50800"/>
                  </a:lnTo>
                  <a:lnTo>
                    <a:pt x="0" y="38100"/>
                  </a:lnTo>
                  <a:lnTo>
                    <a:pt x="25400" y="25400"/>
                  </a:lnTo>
                  <a:lnTo>
                    <a:pt x="38100" y="25400"/>
                  </a:lnTo>
                  <a:lnTo>
                    <a:pt x="38100" y="12700"/>
                  </a:lnTo>
                  <a:lnTo>
                    <a:pt x="38100" y="12700"/>
                  </a:lnTo>
                  <a:lnTo>
                    <a:pt x="88900" y="0"/>
                  </a:lnTo>
                  <a:lnTo>
                    <a:pt x="101600" y="0"/>
                  </a:lnTo>
                  <a:lnTo>
                    <a:pt x="114300" y="12700"/>
                  </a:lnTo>
                  <a:lnTo>
                    <a:pt x="127000" y="25400"/>
                  </a:lnTo>
                  <a:lnTo>
                    <a:pt x="127000" y="38100"/>
                  </a:lnTo>
                  <a:lnTo>
                    <a:pt x="127000" y="50800"/>
                  </a:lnTo>
                  <a:lnTo>
                    <a:pt x="127000" y="63500"/>
                  </a:lnTo>
                  <a:lnTo>
                    <a:pt x="114300" y="88900"/>
                  </a:lnTo>
                  <a:lnTo>
                    <a:pt x="88900" y="101600"/>
                  </a:lnTo>
                  <a:lnTo>
                    <a:pt x="76200" y="114300"/>
                  </a:lnTo>
                  <a:lnTo>
                    <a:pt x="50800" y="127000"/>
                  </a:lnTo>
                  <a:lnTo>
                    <a:pt x="38100" y="139700"/>
                  </a:lnTo>
                  <a:lnTo>
                    <a:pt x="12700" y="139700"/>
                  </a:lnTo>
                  <a:lnTo>
                    <a:pt x="0" y="139700"/>
                  </a:lnTo>
                  <a:lnTo>
                    <a:pt x="0" y="127000"/>
                  </a:lnTo>
                  <a:lnTo>
                    <a:pt x="38100" y="101600"/>
                  </a:lnTo>
                  <a:lnTo>
                    <a:pt x="50800" y="101600"/>
                  </a:lnTo>
                  <a:lnTo>
                    <a:pt x="76200" y="101600"/>
                  </a:lnTo>
                  <a:lnTo>
                    <a:pt x="101600" y="114300"/>
                  </a:lnTo>
                  <a:lnTo>
                    <a:pt x="127000" y="114300"/>
                  </a:lnTo>
                  <a:lnTo>
                    <a:pt x="152400" y="139700"/>
                  </a:lnTo>
                  <a:lnTo>
                    <a:pt x="165100" y="152400"/>
                  </a:lnTo>
                  <a:lnTo>
                    <a:pt x="165100" y="177800"/>
                  </a:lnTo>
                  <a:lnTo>
                    <a:pt x="190500" y="190500"/>
                  </a:lnTo>
                  <a:lnTo>
                    <a:pt x="190500" y="203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1816100" y="4102100"/>
              <a:ext cx="177801" cy="254001"/>
            </a:xfrm>
            <a:custGeom>
              <a:avLst/>
              <a:gdLst/>
              <a:ahLst/>
              <a:cxnLst/>
              <a:rect l="0" t="0" r="0" b="0"/>
              <a:pathLst>
                <a:path w="177801" h="254001">
                  <a:moveTo>
                    <a:pt x="25400" y="0"/>
                  </a:moveTo>
                  <a:lnTo>
                    <a:pt x="25400" y="12700"/>
                  </a:lnTo>
                  <a:lnTo>
                    <a:pt x="25400" y="38100"/>
                  </a:lnTo>
                  <a:lnTo>
                    <a:pt x="12700" y="63500"/>
                  </a:lnTo>
                  <a:lnTo>
                    <a:pt x="0" y="76200"/>
                  </a:lnTo>
                  <a:lnTo>
                    <a:pt x="0" y="101600"/>
                  </a:lnTo>
                  <a:lnTo>
                    <a:pt x="0" y="127000"/>
                  </a:lnTo>
                  <a:lnTo>
                    <a:pt x="12700" y="139700"/>
                  </a:lnTo>
                  <a:lnTo>
                    <a:pt x="25400" y="165100"/>
                  </a:lnTo>
                  <a:lnTo>
                    <a:pt x="38100" y="177800"/>
                  </a:lnTo>
                  <a:lnTo>
                    <a:pt x="63500" y="190500"/>
                  </a:lnTo>
                  <a:lnTo>
                    <a:pt x="88900" y="203200"/>
                  </a:lnTo>
                  <a:lnTo>
                    <a:pt x="114300" y="203200"/>
                  </a:lnTo>
                  <a:lnTo>
                    <a:pt x="139700" y="203200"/>
                  </a:lnTo>
                  <a:lnTo>
                    <a:pt x="152400" y="190500"/>
                  </a:lnTo>
                  <a:lnTo>
                    <a:pt x="177800" y="190500"/>
                  </a:lnTo>
                  <a:lnTo>
                    <a:pt x="165100" y="190500"/>
                  </a:lnTo>
                  <a:lnTo>
                    <a:pt x="177800" y="190500"/>
                  </a:lnTo>
                  <a:lnTo>
                    <a:pt x="165100" y="152400"/>
                  </a:lnTo>
                  <a:lnTo>
                    <a:pt x="165100" y="139700"/>
                  </a:lnTo>
                  <a:lnTo>
                    <a:pt x="152400" y="139700"/>
                  </a:lnTo>
                  <a:lnTo>
                    <a:pt x="139700" y="139700"/>
                  </a:lnTo>
                  <a:lnTo>
                    <a:pt x="114300" y="152400"/>
                  </a:lnTo>
                  <a:lnTo>
                    <a:pt x="114300" y="152400"/>
                  </a:lnTo>
                  <a:lnTo>
                    <a:pt x="101600" y="203200"/>
                  </a:lnTo>
                  <a:lnTo>
                    <a:pt x="101600" y="228600"/>
                  </a:lnTo>
                  <a:lnTo>
                    <a:pt x="101600" y="254000"/>
                  </a:lnTo>
                  <a:lnTo>
                    <a:pt x="101600" y="254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917700" y="4394200"/>
              <a:ext cx="165101" cy="165101"/>
            </a:xfrm>
            <a:custGeom>
              <a:avLst/>
              <a:gdLst/>
              <a:ahLst/>
              <a:cxnLst/>
              <a:rect l="0" t="0" r="0" b="0"/>
              <a:pathLst>
                <a:path w="165101" h="165101">
                  <a:moveTo>
                    <a:pt x="38100" y="0"/>
                  </a:moveTo>
                  <a:lnTo>
                    <a:pt x="38100" y="12700"/>
                  </a:lnTo>
                  <a:lnTo>
                    <a:pt x="25400" y="12700"/>
                  </a:lnTo>
                  <a:lnTo>
                    <a:pt x="12700" y="63500"/>
                  </a:lnTo>
                  <a:lnTo>
                    <a:pt x="0" y="76200"/>
                  </a:lnTo>
                  <a:lnTo>
                    <a:pt x="12700" y="101600"/>
                  </a:lnTo>
                  <a:lnTo>
                    <a:pt x="12700" y="114300"/>
                  </a:lnTo>
                  <a:lnTo>
                    <a:pt x="38100" y="127000"/>
                  </a:lnTo>
                  <a:lnTo>
                    <a:pt x="50800" y="152400"/>
                  </a:lnTo>
                  <a:lnTo>
                    <a:pt x="76200" y="152400"/>
                  </a:lnTo>
                  <a:lnTo>
                    <a:pt x="88900" y="165100"/>
                  </a:lnTo>
                  <a:lnTo>
                    <a:pt x="114300" y="165100"/>
                  </a:lnTo>
                  <a:lnTo>
                    <a:pt x="127000" y="165100"/>
                  </a:lnTo>
                  <a:lnTo>
                    <a:pt x="139700" y="152400"/>
                  </a:lnTo>
                  <a:lnTo>
                    <a:pt x="152400" y="139700"/>
                  </a:lnTo>
                  <a:lnTo>
                    <a:pt x="165100" y="127000"/>
                  </a:lnTo>
                  <a:lnTo>
                    <a:pt x="165100" y="101600"/>
                  </a:lnTo>
                  <a:lnTo>
                    <a:pt x="152400" y="76200"/>
                  </a:lnTo>
                  <a:lnTo>
                    <a:pt x="152400" y="50800"/>
                  </a:lnTo>
                  <a:lnTo>
                    <a:pt x="127000" y="38100"/>
                  </a:lnTo>
                  <a:lnTo>
                    <a:pt x="114300" y="12700"/>
                  </a:lnTo>
                  <a:lnTo>
                    <a:pt x="88900" y="12700"/>
                  </a:lnTo>
                  <a:lnTo>
                    <a:pt x="76200" y="0"/>
                  </a:lnTo>
                  <a:lnTo>
                    <a:pt x="635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2070100" y="4635500"/>
              <a:ext cx="50801" cy="266701"/>
            </a:xfrm>
            <a:custGeom>
              <a:avLst/>
              <a:gdLst/>
              <a:ahLst/>
              <a:cxnLst/>
              <a:rect l="0" t="0" r="0" b="0"/>
              <a:pathLst>
                <a:path w="50801" h="266701">
                  <a:moveTo>
                    <a:pt x="0" y="0"/>
                  </a:moveTo>
                  <a:lnTo>
                    <a:pt x="0" y="0"/>
                  </a:lnTo>
                  <a:lnTo>
                    <a:pt x="0" y="12700"/>
                  </a:lnTo>
                  <a:lnTo>
                    <a:pt x="12700" y="63500"/>
                  </a:lnTo>
                  <a:lnTo>
                    <a:pt x="38100" y="101600"/>
                  </a:lnTo>
                  <a:lnTo>
                    <a:pt x="38100" y="152400"/>
                  </a:lnTo>
                  <a:lnTo>
                    <a:pt x="50800" y="190500"/>
                  </a:lnTo>
                  <a:lnTo>
                    <a:pt x="50800" y="254000"/>
                  </a:lnTo>
                  <a:lnTo>
                    <a:pt x="50800" y="266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3949700" y="3937000"/>
              <a:ext cx="203201" cy="203201"/>
            </a:xfrm>
            <a:custGeom>
              <a:avLst/>
              <a:gdLst/>
              <a:ahLst/>
              <a:cxnLst/>
              <a:rect l="0" t="0" r="0" b="0"/>
              <a:pathLst>
                <a:path w="203201" h="203201">
                  <a:moveTo>
                    <a:pt x="0" y="12700"/>
                  </a:moveTo>
                  <a:lnTo>
                    <a:pt x="50800" y="12700"/>
                  </a:lnTo>
                  <a:lnTo>
                    <a:pt x="76200" y="12700"/>
                  </a:lnTo>
                  <a:lnTo>
                    <a:pt x="101600" y="0"/>
                  </a:lnTo>
                  <a:lnTo>
                    <a:pt x="127000" y="0"/>
                  </a:lnTo>
                  <a:lnTo>
                    <a:pt x="152400" y="0"/>
                  </a:lnTo>
                  <a:lnTo>
                    <a:pt x="177800" y="0"/>
                  </a:lnTo>
                  <a:lnTo>
                    <a:pt x="190500" y="0"/>
                  </a:lnTo>
                  <a:lnTo>
                    <a:pt x="190500" y="0"/>
                  </a:lnTo>
                  <a:lnTo>
                    <a:pt x="203200" y="25400"/>
                  </a:lnTo>
                  <a:lnTo>
                    <a:pt x="190500" y="38100"/>
                  </a:lnTo>
                  <a:lnTo>
                    <a:pt x="190500" y="63500"/>
                  </a:lnTo>
                  <a:lnTo>
                    <a:pt x="177800" y="76200"/>
                  </a:lnTo>
                  <a:lnTo>
                    <a:pt x="165100" y="101600"/>
                  </a:lnTo>
                  <a:lnTo>
                    <a:pt x="152400" y="127000"/>
                  </a:lnTo>
                  <a:lnTo>
                    <a:pt x="152400" y="152400"/>
                  </a:lnTo>
                  <a:lnTo>
                    <a:pt x="152400" y="165100"/>
                  </a:lnTo>
                  <a:lnTo>
                    <a:pt x="152400" y="190500"/>
                  </a:lnTo>
                  <a:lnTo>
                    <a:pt x="139700" y="203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eform 31"/>
            <p:cNvSpPr/>
            <p:nvPr/>
          </p:nvSpPr>
          <p:spPr>
            <a:xfrm>
              <a:off x="4025900" y="4267200"/>
              <a:ext cx="190501" cy="127001"/>
            </a:xfrm>
            <a:custGeom>
              <a:avLst/>
              <a:gdLst/>
              <a:ahLst/>
              <a:cxnLst/>
              <a:rect l="0" t="0" r="0" b="0"/>
              <a:pathLst>
                <a:path w="190501" h="127001">
                  <a:moveTo>
                    <a:pt x="38100" y="0"/>
                  </a:moveTo>
                  <a:lnTo>
                    <a:pt x="12700" y="12700"/>
                  </a:lnTo>
                  <a:lnTo>
                    <a:pt x="0" y="25400"/>
                  </a:lnTo>
                  <a:lnTo>
                    <a:pt x="0" y="12700"/>
                  </a:lnTo>
                  <a:lnTo>
                    <a:pt x="0" y="25400"/>
                  </a:lnTo>
                  <a:lnTo>
                    <a:pt x="12700" y="50800"/>
                  </a:lnTo>
                  <a:lnTo>
                    <a:pt x="25400" y="76200"/>
                  </a:lnTo>
                  <a:lnTo>
                    <a:pt x="50800" y="88900"/>
                  </a:lnTo>
                  <a:lnTo>
                    <a:pt x="88900" y="101600"/>
                  </a:lnTo>
                  <a:lnTo>
                    <a:pt x="114300" y="114300"/>
                  </a:lnTo>
                  <a:lnTo>
                    <a:pt x="152400" y="114300"/>
                  </a:lnTo>
                  <a:lnTo>
                    <a:pt x="177800" y="127000"/>
                  </a:lnTo>
                  <a:lnTo>
                    <a:pt x="19050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eform 32"/>
            <p:cNvSpPr/>
            <p:nvPr/>
          </p:nvSpPr>
          <p:spPr>
            <a:xfrm>
              <a:off x="4152900" y="4267200"/>
              <a:ext cx="25401" cy="241301"/>
            </a:xfrm>
            <a:custGeom>
              <a:avLst/>
              <a:gdLst/>
              <a:ahLst/>
              <a:cxnLst/>
              <a:rect l="0" t="0" r="0" b="0"/>
              <a:pathLst>
                <a:path w="25401" h="241301">
                  <a:moveTo>
                    <a:pt x="25400" y="0"/>
                  </a:moveTo>
                  <a:lnTo>
                    <a:pt x="25400" y="0"/>
                  </a:lnTo>
                  <a:lnTo>
                    <a:pt x="12700" y="50800"/>
                  </a:lnTo>
                  <a:lnTo>
                    <a:pt x="12700" y="88900"/>
                  </a:lnTo>
                  <a:lnTo>
                    <a:pt x="12700" y="114300"/>
                  </a:lnTo>
                  <a:lnTo>
                    <a:pt x="12700" y="139700"/>
                  </a:lnTo>
                  <a:lnTo>
                    <a:pt x="0" y="177800"/>
                  </a:lnTo>
                  <a:lnTo>
                    <a:pt x="0" y="203200"/>
                  </a:lnTo>
                  <a:lnTo>
                    <a:pt x="0" y="228600"/>
                  </a:lnTo>
                  <a:lnTo>
                    <a:pt x="0" y="241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4102100" y="4559300"/>
              <a:ext cx="177801" cy="215901"/>
            </a:xfrm>
            <a:custGeom>
              <a:avLst/>
              <a:gdLst/>
              <a:ahLst/>
              <a:cxnLst/>
              <a:rect l="0" t="0" r="0" b="0"/>
              <a:pathLst>
                <a:path w="177801" h="215901">
                  <a:moveTo>
                    <a:pt x="0" y="12700"/>
                  </a:moveTo>
                  <a:lnTo>
                    <a:pt x="12700" y="12700"/>
                  </a:lnTo>
                  <a:lnTo>
                    <a:pt x="12700" y="0"/>
                  </a:lnTo>
                  <a:lnTo>
                    <a:pt x="63500" y="0"/>
                  </a:lnTo>
                  <a:lnTo>
                    <a:pt x="76200" y="0"/>
                  </a:lnTo>
                  <a:lnTo>
                    <a:pt x="101600" y="0"/>
                  </a:lnTo>
                  <a:lnTo>
                    <a:pt x="114300" y="0"/>
                  </a:lnTo>
                  <a:lnTo>
                    <a:pt x="139700" y="0"/>
                  </a:lnTo>
                  <a:lnTo>
                    <a:pt x="152400" y="12700"/>
                  </a:lnTo>
                  <a:lnTo>
                    <a:pt x="152400" y="25400"/>
                  </a:lnTo>
                  <a:lnTo>
                    <a:pt x="139700" y="63500"/>
                  </a:lnTo>
                  <a:lnTo>
                    <a:pt x="139700" y="76200"/>
                  </a:lnTo>
                  <a:lnTo>
                    <a:pt x="114300" y="76200"/>
                  </a:lnTo>
                  <a:lnTo>
                    <a:pt x="101600" y="88900"/>
                  </a:lnTo>
                  <a:lnTo>
                    <a:pt x="114300" y="76200"/>
                  </a:lnTo>
                  <a:lnTo>
                    <a:pt x="101600" y="88900"/>
                  </a:lnTo>
                  <a:lnTo>
                    <a:pt x="101600" y="101600"/>
                  </a:lnTo>
                  <a:lnTo>
                    <a:pt x="88900" y="101600"/>
                  </a:lnTo>
                  <a:lnTo>
                    <a:pt x="101600" y="101600"/>
                  </a:lnTo>
                  <a:lnTo>
                    <a:pt x="139700" y="127000"/>
                  </a:lnTo>
                  <a:lnTo>
                    <a:pt x="152400" y="139700"/>
                  </a:lnTo>
                  <a:lnTo>
                    <a:pt x="165100" y="152400"/>
                  </a:lnTo>
                  <a:lnTo>
                    <a:pt x="177800" y="165100"/>
                  </a:lnTo>
                  <a:lnTo>
                    <a:pt x="177800" y="177800"/>
                  </a:lnTo>
                  <a:lnTo>
                    <a:pt x="165100" y="190500"/>
                  </a:lnTo>
                  <a:lnTo>
                    <a:pt x="152400" y="215900"/>
                  </a:lnTo>
                  <a:lnTo>
                    <a:pt x="165100" y="215900"/>
                  </a:lnTo>
                  <a:lnTo>
                    <a:pt x="152400" y="215900"/>
                  </a:lnTo>
                  <a:lnTo>
                    <a:pt x="114300" y="215900"/>
                  </a:lnTo>
                  <a:lnTo>
                    <a:pt x="88900" y="215900"/>
                  </a:lnTo>
                  <a:lnTo>
                    <a:pt x="76200" y="215900"/>
                  </a:lnTo>
                  <a:lnTo>
                    <a:pt x="63500" y="215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reeform 34"/>
            <p:cNvSpPr/>
            <p:nvPr/>
          </p:nvSpPr>
          <p:spPr>
            <a:xfrm>
              <a:off x="4152900" y="4864100"/>
              <a:ext cx="139701" cy="228601"/>
            </a:xfrm>
            <a:custGeom>
              <a:avLst/>
              <a:gdLst/>
              <a:ahLst/>
              <a:cxnLst/>
              <a:rect l="0" t="0" r="0" b="0"/>
              <a:pathLst>
                <a:path w="139701" h="228601">
                  <a:moveTo>
                    <a:pt x="38100" y="0"/>
                  </a:moveTo>
                  <a:lnTo>
                    <a:pt x="25400" y="0"/>
                  </a:lnTo>
                  <a:lnTo>
                    <a:pt x="12700" y="50800"/>
                  </a:lnTo>
                  <a:lnTo>
                    <a:pt x="12700" y="76200"/>
                  </a:lnTo>
                  <a:lnTo>
                    <a:pt x="12700" y="88900"/>
                  </a:lnTo>
                  <a:lnTo>
                    <a:pt x="0" y="101600"/>
                  </a:lnTo>
                  <a:lnTo>
                    <a:pt x="0" y="127000"/>
                  </a:lnTo>
                  <a:lnTo>
                    <a:pt x="0" y="139700"/>
                  </a:lnTo>
                  <a:lnTo>
                    <a:pt x="12700" y="152400"/>
                  </a:lnTo>
                  <a:lnTo>
                    <a:pt x="12700" y="177800"/>
                  </a:lnTo>
                  <a:lnTo>
                    <a:pt x="25400" y="177800"/>
                  </a:lnTo>
                  <a:lnTo>
                    <a:pt x="50800" y="190500"/>
                  </a:lnTo>
                  <a:lnTo>
                    <a:pt x="63500" y="190500"/>
                  </a:lnTo>
                  <a:lnTo>
                    <a:pt x="88900" y="203200"/>
                  </a:lnTo>
                  <a:lnTo>
                    <a:pt x="101600" y="190500"/>
                  </a:lnTo>
                  <a:lnTo>
                    <a:pt x="114300" y="190500"/>
                  </a:lnTo>
                  <a:lnTo>
                    <a:pt x="127000" y="190500"/>
                  </a:lnTo>
                  <a:lnTo>
                    <a:pt x="139700" y="177800"/>
                  </a:lnTo>
                  <a:lnTo>
                    <a:pt x="139700" y="165100"/>
                  </a:lnTo>
                  <a:lnTo>
                    <a:pt x="139700" y="139700"/>
                  </a:lnTo>
                  <a:lnTo>
                    <a:pt x="139700" y="139700"/>
                  </a:lnTo>
                  <a:lnTo>
                    <a:pt x="139700" y="127000"/>
                  </a:lnTo>
                  <a:lnTo>
                    <a:pt x="101600" y="127000"/>
                  </a:lnTo>
                  <a:lnTo>
                    <a:pt x="101600" y="114300"/>
                  </a:lnTo>
                  <a:lnTo>
                    <a:pt x="88900" y="152400"/>
                  </a:lnTo>
                  <a:lnTo>
                    <a:pt x="88900" y="177800"/>
                  </a:lnTo>
                  <a:lnTo>
                    <a:pt x="88900" y="190500"/>
                  </a:lnTo>
                  <a:lnTo>
                    <a:pt x="88900" y="215900"/>
                  </a:lnTo>
                  <a:lnTo>
                    <a:pt x="8890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4254500" y="5168900"/>
              <a:ext cx="127001" cy="254001"/>
            </a:xfrm>
            <a:custGeom>
              <a:avLst/>
              <a:gdLst/>
              <a:ahLst/>
              <a:cxnLst/>
              <a:rect l="0" t="0" r="0" b="0"/>
              <a:pathLst>
                <a:path w="127001" h="254001">
                  <a:moveTo>
                    <a:pt x="76200" y="0"/>
                  </a:moveTo>
                  <a:lnTo>
                    <a:pt x="63500" y="25400"/>
                  </a:lnTo>
                  <a:lnTo>
                    <a:pt x="76200" y="25400"/>
                  </a:lnTo>
                  <a:lnTo>
                    <a:pt x="63500" y="25400"/>
                  </a:lnTo>
                  <a:lnTo>
                    <a:pt x="50800" y="50800"/>
                  </a:lnTo>
                  <a:lnTo>
                    <a:pt x="38100" y="38100"/>
                  </a:lnTo>
                  <a:lnTo>
                    <a:pt x="38100" y="50800"/>
                  </a:lnTo>
                  <a:lnTo>
                    <a:pt x="38100" y="63500"/>
                  </a:lnTo>
                  <a:lnTo>
                    <a:pt x="38100" y="63500"/>
                  </a:lnTo>
                  <a:lnTo>
                    <a:pt x="38100" y="63500"/>
                  </a:lnTo>
                  <a:lnTo>
                    <a:pt x="63500" y="76200"/>
                  </a:lnTo>
                  <a:lnTo>
                    <a:pt x="63500" y="76200"/>
                  </a:lnTo>
                  <a:lnTo>
                    <a:pt x="101600" y="88900"/>
                  </a:lnTo>
                  <a:lnTo>
                    <a:pt x="101600" y="101600"/>
                  </a:lnTo>
                  <a:lnTo>
                    <a:pt x="114300" y="114300"/>
                  </a:lnTo>
                  <a:lnTo>
                    <a:pt x="114300" y="127000"/>
                  </a:lnTo>
                  <a:lnTo>
                    <a:pt x="127000" y="152400"/>
                  </a:lnTo>
                  <a:lnTo>
                    <a:pt x="127000" y="165100"/>
                  </a:lnTo>
                  <a:lnTo>
                    <a:pt x="114300" y="190500"/>
                  </a:lnTo>
                  <a:lnTo>
                    <a:pt x="114300" y="203200"/>
                  </a:lnTo>
                  <a:lnTo>
                    <a:pt x="101600" y="215900"/>
                  </a:lnTo>
                  <a:lnTo>
                    <a:pt x="76200" y="228600"/>
                  </a:lnTo>
                  <a:lnTo>
                    <a:pt x="63500" y="241300"/>
                  </a:lnTo>
                  <a:lnTo>
                    <a:pt x="38100" y="254000"/>
                  </a:lnTo>
                  <a:lnTo>
                    <a:pt x="25400" y="254000"/>
                  </a:lnTo>
                  <a:lnTo>
                    <a:pt x="12700" y="241300"/>
                  </a:lnTo>
                  <a:lnTo>
                    <a:pt x="0" y="228600"/>
                  </a:lnTo>
                  <a:lnTo>
                    <a:pt x="0" y="203200"/>
                  </a:lnTo>
                  <a:lnTo>
                    <a:pt x="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4368800" y="5207000"/>
              <a:ext cx="139701" cy="38101"/>
            </a:xfrm>
            <a:custGeom>
              <a:avLst/>
              <a:gdLst/>
              <a:ahLst/>
              <a:cxnLst/>
              <a:rect l="0" t="0" r="0" b="0"/>
              <a:pathLst>
                <a:path w="139701" h="38101">
                  <a:moveTo>
                    <a:pt x="0" y="0"/>
                  </a:moveTo>
                  <a:lnTo>
                    <a:pt x="38100" y="12700"/>
                  </a:lnTo>
                  <a:lnTo>
                    <a:pt x="63500" y="25400"/>
                  </a:lnTo>
                  <a:lnTo>
                    <a:pt x="101600" y="25400"/>
                  </a:lnTo>
                  <a:lnTo>
                    <a:pt x="127000" y="38100"/>
                  </a:lnTo>
                  <a:lnTo>
                    <a:pt x="139700" y="38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1854200" y="4013200"/>
              <a:ext cx="2197101" cy="50801"/>
            </a:xfrm>
            <a:custGeom>
              <a:avLst/>
              <a:gdLst/>
              <a:ahLst/>
              <a:cxnLst/>
              <a:rect l="0" t="0" r="0" b="0"/>
              <a:pathLst>
                <a:path w="2197101" h="50801">
                  <a:moveTo>
                    <a:pt x="0" y="12700"/>
                  </a:moveTo>
                  <a:lnTo>
                    <a:pt x="12700" y="12700"/>
                  </a:lnTo>
                  <a:lnTo>
                    <a:pt x="76200" y="12700"/>
                  </a:lnTo>
                  <a:lnTo>
                    <a:pt x="127000" y="12700"/>
                  </a:lnTo>
                  <a:lnTo>
                    <a:pt x="165100" y="12700"/>
                  </a:lnTo>
                  <a:lnTo>
                    <a:pt x="203200" y="0"/>
                  </a:lnTo>
                  <a:lnTo>
                    <a:pt x="254000" y="0"/>
                  </a:lnTo>
                  <a:lnTo>
                    <a:pt x="292100" y="0"/>
                  </a:lnTo>
                  <a:lnTo>
                    <a:pt x="342900" y="0"/>
                  </a:lnTo>
                  <a:lnTo>
                    <a:pt x="406400" y="0"/>
                  </a:lnTo>
                  <a:lnTo>
                    <a:pt x="457200" y="0"/>
                  </a:lnTo>
                  <a:lnTo>
                    <a:pt x="520700" y="0"/>
                  </a:lnTo>
                  <a:lnTo>
                    <a:pt x="571500" y="0"/>
                  </a:lnTo>
                  <a:lnTo>
                    <a:pt x="647700" y="0"/>
                  </a:lnTo>
                  <a:lnTo>
                    <a:pt x="711200" y="0"/>
                  </a:lnTo>
                  <a:lnTo>
                    <a:pt x="762000" y="0"/>
                  </a:lnTo>
                  <a:lnTo>
                    <a:pt x="838200" y="0"/>
                  </a:lnTo>
                  <a:lnTo>
                    <a:pt x="901700" y="0"/>
                  </a:lnTo>
                  <a:lnTo>
                    <a:pt x="977900" y="12700"/>
                  </a:lnTo>
                  <a:lnTo>
                    <a:pt x="1041400" y="12700"/>
                  </a:lnTo>
                  <a:lnTo>
                    <a:pt x="1104900" y="12700"/>
                  </a:lnTo>
                  <a:lnTo>
                    <a:pt x="1168400" y="12700"/>
                  </a:lnTo>
                  <a:lnTo>
                    <a:pt x="1244600" y="12700"/>
                  </a:lnTo>
                  <a:lnTo>
                    <a:pt x="1295400" y="12700"/>
                  </a:lnTo>
                  <a:lnTo>
                    <a:pt x="1371600" y="12700"/>
                  </a:lnTo>
                  <a:lnTo>
                    <a:pt x="1435100" y="12700"/>
                  </a:lnTo>
                  <a:lnTo>
                    <a:pt x="1485900" y="25400"/>
                  </a:lnTo>
                  <a:lnTo>
                    <a:pt x="1562100" y="25400"/>
                  </a:lnTo>
                  <a:lnTo>
                    <a:pt x="1625600" y="25400"/>
                  </a:lnTo>
                  <a:lnTo>
                    <a:pt x="1676400" y="25400"/>
                  </a:lnTo>
                  <a:lnTo>
                    <a:pt x="1739900" y="25400"/>
                  </a:lnTo>
                  <a:lnTo>
                    <a:pt x="1790700" y="38100"/>
                  </a:lnTo>
                  <a:lnTo>
                    <a:pt x="1854200" y="38100"/>
                  </a:lnTo>
                  <a:lnTo>
                    <a:pt x="1905000" y="38100"/>
                  </a:lnTo>
                  <a:lnTo>
                    <a:pt x="1943100" y="38100"/>
                  </a:lnTo>
                  <a:lnTo>
                    <a:pt x="1993900" y="38100"/>
                  </a:lnTo>
                  <a:lnTo>
                    <a:pt x="2044700" y="38100"/>
                  </a:lnTo>
                  <a:lnTo>
                    <a:pt x="2070100" y="38100"/>
                  </a:lnTo>
                  <a:lnTo>
                    <a:pt x="2095500" y="38100"/>
                  </a:lnTo>
                  <a:lnTo>
                    <a:pt x="2133600" y="38100"/>
                  </a:lnTo>
                  <a:lnTo>
                    <a:pt x="2146300" y="50800"/>
                  </a:lnTo>
                  <a:lnTo>
                    <a:pt x="2171700" y="50800"/>
                  </a:lnTo>
                  <a:lnTo>
                    <a:pt x="2171700" y="50800"/>
                  </a:lnTo>
                  <a:lnTo>
                    <a:pt x="2184400" y="50800"/>
                  </a:lnTo>
                  <a:lnTo>
                    <a:pt x="2197100" y="50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1968500" y="4216400"/>
              <a:ext cx="2070101" cy="101601"/>
            </a:xfrm>
            <a:custGeom>
              <a:avLst/>
              <a:gdLst/>
              <a:ahLst/>
              <a:cxnLst/>
              <a:rect l="0" t="0" r="0" b="0"/>
              <a:pathLst>
                <a:path w="2070101" h="101601">
                  <a:moveTo>
                    <a:pt x="0" y="25400"/>
                  </a:moveTo>
                  <a:lnTo>
                    <a:pt x="0" y="25400"/>
                  </a:lnTo>
                  <a:lnTo>
                    <a:pt x="0" y="25400"/>
                  </a:lnTo>
                  <a:lnTo>
                    <a:pt x="0" y="25400"/>
                  </a:lnTo>
                  <a:lnTo>
                    <a:pt x="12700" y="25400"/>
                  </a:lnTo>
                  <a:lnTo>
                    <a:pt x="76200" y="12700"/>
                  </a:lnTo>
                  <a:lnTo>
                    <a:pt x="101600" y="0"/>
                  </a:lnTo>
                  <a:lnTo>
                    <a:pt x="139700" y="0"/>
                  </a:lnTo>
                  <a:lnTo>
                    <a:pt x="177800" y="0"/>
                  </a:lnTo>
                  <a:lnTo>
                    <a:pt x="228600" y="0"/>
                  </a:lnTo>
                  <a:lnTo>
                    <a:pt x="266700" y="0"/>
                  </a:lnTo>
                  <a:lnTo>
                    <a:pt x="330200" y="0"/>
                  </a:lnTo>
                  <a:lnTo>
                    <a:pt x="381000" y="0"/>
                  </a:lnTo>
                  <a:lnTo>
                    <a:pt x="444500" y="0"/>
                  </a:lnTo>
                  <a:lnTo>
                    <a:pt x="495300" y="12700"/>
                  </a:lnTo>
                  <a:lnTo>
                    <a:pt x="558800" y="12700"/>
                  </a:lnTo>
                  <a:lnTo>
                    <a:pt x="622300" y="12700"/>
                  </a:lnTo>
                  <a:lnTo>
                    <a:pt x="685800" y="12700"/>
                  </a:lnTo>
                  <a:lnTo>
                    <a:pt x="749300" y="12700"/>
                  </a:lnTo>
                  <a:lnTo>
                    <a:pt x="825500" y="12700"/>
                  </a:lnTo>
                  <a:lnTo>
                    <a:pt x="889000" y="12700"/>
                  </a:lnTo>
                  <a:lnTo>
                    <a:pt x="952500" y="12700"/>
                  </a:lnTo>
                  <a:lnTo>
                    <a:pt x="1028700" y="25400"/>
                  </a:lnTo>
                  <a:lnTo>
                    <a:pt x="1092200" y="25400"/>
                  </a:lnTo>
                  <a:lnTo>
                    <a:pt x="1155700" y="25400"/>
                  </a:lnTo>
                  <a:lnTo>
                    <a:pt x="1219200" y="25400"/>
                  </a:lnTo>
                  <a:lnTo>
                    <a:pt x="1295400" y="25400"/>
                  </a:lnTo>
                  <a:lnTo>
                    <a:pt x="1358900" y="25400"/>
                  </a:lnTo>
                  <a:lnTo>
                    <a:pt x="1409700" y="38100"/>
                  </a:lnTo>
                  <a:lnTo>
                    <a:pt x="1473200" y="38100"/>
                  </a:lnTo>
                  <a:lnTo>
                    <a:pt x="1524000" y="38100"/>
                  </a:lnTo>
                  <a:lnTo>
                    <a:pt x="1574800" y="38100"/>
                  </a:lnTo>
                  <a:lnTo>
                    <a:pt x="1625600" y="50800"/>
                  </a:lnTo>
                  <a:lnTo>
                    <a:pt x="1676400" y="50800"/>
                  </a:lnTo>
                  <a:lnTo>
                    <a:pt x="1727200" y="63500"/>
                  </a:lnTo>
                  <a:lnTo>
                    <a:pt x="1765300" y="63500"/>
                  </a:lnTo>
                  <a:lnTo>
                    <a:pt x="1816100" y="63500"/>
                  </a:lnTo>
                  <a:lnTo>
                    <a:pt x="1854200" y="76200"/>
                  </a:lnTo>
                  <a:lnTo>
                    <a:pt x="1892300" y="76200"/>
                  </a:lnTo>
                  <a:lnTo>
                    <a:pt x="1917700" y="76200"/>
                  </a:lnTo>
                  <a:lnTo>
                    <a:pt x="1943100" y="76200"/>
                  </a:lnTo>
                  <a:lnTo>
                    <a:pt x="1968500" y="88900"/>
                  </a:lnTo>
                  <a:lnTo>
                    <a:pt x="2006600" y="88900"/>
                  </a:lnTo>
                  <a:lnTo>
                    <a:pt x="2019300" y="88900"/>
                  </a:lnTo>
                  <a:lnTo>
                    <a:pt x="2044700" y="88900"/>
                  </a:lnTo>
                  <a:lnTo>
                    <a:pt x="2044700" y="88900"/>
                  </a:lnTo>
                  <a:lnTo>
                    <a:pt x="2057400" y="101600"/>
                  </a:lnTo>
                  <a:lnTo>
                    <a:pt x="2070100" y="101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1993900" y="4521200"/>
              <a:ext cx="2146301" cy="114301"/>
            </a:xfrm>
            <a:custGeom>
              <a:avLst/>
              <a:gdLst/>
              <a:ahLst/>
              <a:cxnLst/>
              <a:rect l="0" t="0" r="0" b="0"/>
              <a:pathLst>
                <a:path w="2146301" h="114301">
                  <a:moveTo>
                    <a:pt x="12700" y="0"/>
                  </a:moveTo>
                  <a:lnTo>
                    <a:pt x="0" y="0"/>
                  </a:lnTo>
                  <a:lnTo>
                    <a:pt x="12700" y="0"/>
                  </a:lnTo>
                  <a:lnTo>
                    <a:pt x="12700" y="0"/>
                  </a:lnTo>
                  <a:lnTo>
                    <a:pt x="25400" y="0"/>
                  </a:lnTo>
                  <a:lnTo>
                    <a:pt x="101600" y="0"/>
                  </a:lnTo>
                  <a:lnTo>
                    <a:pt x="152400" y="0"/>
                  </a:lnTo>
                  <a:lnTo>
                    <a:pt x="203200" y="0"/>
                  </a:lnTo>
                  <a:lnTo>
                    <a:pt x="279400" y="12700"/>
                  </a:lnTo>
                  <a:lnTo>
                    <a:pt x="342900" y="12700"/>
                  </a:lnTo>
                  <a:lnTo>
                    <a:pt x="406400" y="12700"/>
                  </a:lnTo>
                  <a:lnTo>
                    <a:pt x="457200" y="12700"/>
                  </a:lnTo>
                  <a:lnTo>
                    <a:pt x="520700" y="12700"/>
                  </a:lnTo>
                  <a:lnTo>
                    <a:pt x="584200" y="0"/>
                  </a:lnTo>
                  <a:lnTo>
                    <a:pt x="647700" y="0"/>
                  </a:lnTo>
                  <a:lnTo>
                    <a:pt x="723900" y="0"/>
                  </a:lnTo>
                  <a:lnTo>
                    <a:pt x="800100" y="12700"/>
                  </a:lnTo>
                  <a:lnTo>
                    <a:pt x="876300" y="25400"/>
                  </a:lnTo>
                  <a:lnTo>
                    <a:pt x="952500" y="25400"/>
                  </a:lnTo>
                  <a:lnTo>
                    <a:pt x="1028700" y="25400"/>
                  </a:lnTo>
                  <a:lnTo>
                    <a:pt x="1104900" y="38100"/>
                  </a:lnTo>
                  <a:lnTo>
                    <a:pt x="1168400" y="38100"/>
                  </a:lnTo>
                  <a:lnTo>
                    <a:pt x="1244600" y="50800"/>
                  </a:lnTo>
                  <a:lnTo>
                    <a:pt x="1308100" y="63500"/>
                  </a:lnTo>
                  <a:lnTo>
                    <a:pt x="1384300" y="63500"/>
                  </a:lnTo>
                  <a:lnTo>
                    <a:pt x="1447800" y="63500"/>
                  </a:lnTo>
                  <a:lnTo>
                    <a:pt x="1498600" y="76200"/>
                  </a:lnTo>
                  <a:lnTo>
                    <a:pt x="1562100" y="76200"/>
                  </a:lnTo>
                  <a:lnTo>
                    <a:pt x="1612900" y="76200"/>
                  </a:lnTo>
                  <a:lnTo>
                    <a:pt x="1676400" y="76200"/>
                  </a:lnTo>
                  <a:lnTo>
                    <a:pt x="1714500" y="76200"/>
                  </a:lnTo>
                  <a:lnTo>
                    <a:pt x="1765300" y="88900"/>
                  </a:lnTo>
                  <a:lnTo>
                    <a:pt x="1803400" y="88900"/>
                  </a:lnTo>
                  <a:lnTo>
                    <a:pt x="1854200" y="101600"/>
                  </a:lnTo>
                  <a:lnTo>
                    <a:pt x="1892300" y="101600"/>
                  </a:lnTo>
                  <a:lnTo>
                    <a:pt x="1930400" y="101600"/>
                  </a:lnTo>
                  <a:lnTo>
                    <a:pt x="1968500" y="101600"/>
                  </a:lnTo>
                  <a:lnTo>
                    <a:pt x="2006600" y="101600"/>
                  </a:lnTo>
                  <a:lnTo>
                    <a:pt x="2032000" y="101600"/>
                  </a:lnTo>
                  <a:lnTo>
                    <a:pt x="2057400" y="101600"/>
                  </a:lnTo>
                  <a:lnTo>
                    <a:pt x="2082800" y="114300"/>
                  </a:lnTo>
                  <a:lnTo>
                    <a:pt x="2108200" y="114300"/>
                  </a:lnTo>
                  <a:lnTo>
                    <a:pt x="2120900" y="114300"/>
                  </a:lnTo>
                  <a:lnTo>
                    <a:pt x="2108200" y="114300"/>
                  </a:lnTo>
                  <a:lnTo>
                    <a:pt x="2120900" y="114300"/>
                  </a:lnTo>
                  <a:lnTo>
                    <a:pt x="2133600" y="114300"/>
                  </a:lnTo>
                  <a:lnTo>
                    <a:pt x="2146300" y="114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0"/>
            <p:cNvSpPr/>
            <p:nvPr/>
          </p:nvSpPr>
          <p:spPr>
            <a:xfrm>
              <a:off x="1892300" y="4000500"/>
              <a:ext cx="2209801" cy="1041401"/>
            </a:xfrm>
            <a:custGeom>
              <a:avLst/>
              <a:gdLst/>
              <a:ahLst/>
              <a:cxnLst/>
              <a:rect l="0" t="0" r="0" b="0"/>
              <a:pathLst>
                <a:path w="2209801" h="1041401">
                  <a:moveTo>
                    <a:pt x="0" y="12700"/>
                  </a:moveTo>
                  <a:lnTo>
                    <a:pt x="12700" y="0"/>
                  </a:lnTo>
                  <a:lnTo>
                    <a:pt x="25400" y="0"/>
                  </a:lnTo>
                  <a:lnTo>
                    <a:pt x="63500" y="0"/>
                  </a:lnTo>
                  <a:lnTo>
                    <a:pt x="76200" y="12700"/>
                  </a:lnTo>
                  <a:lnTo>
                    <a:pt x="101600" y="12700"/>
                  </a:lnTo>
                  <a:lnTo>
                    <a:pt x="114300" y="12700"/>
                  </a:lnTo>
                  <a:lnTo>
                    <a:pt x="127000" y="25400"/>
                  </a:lnTo>
                  <a:lnTo>
                    <a:pt x="152400" y="25400"/>
                  </a:lnTo>
                  <a:lnTo>
                    <a:pt x="177800" y="38100"/>
                  </a:lnTo>
                  <a:lnTo>
                    <a:pt x="203200" y="50800"/>
                  </a:lnTo>
                  <a:lnTo>
                    <a:pt x="228600" y="50800"/>
                  </a:lnTo>
                  <a:lnTo>
                    <a:pt x="254000" y="63500"/>
                  </a:lnTo>
                  <a:lnTo>
                    <a:pt x="292100" y="76200"/>
                  </a:lnTo>
                  <a:lnTo>
                    <a:pt x="317500" y="88900"/>
                  </a:lnTo>
                  <a:lnTo>
                    <a:pt x="355600" y="88900"/>
                  </a:lnTo>
                  <a:lnTo>
                    <a:pt x="381000" y="101600"/>
                  </a:lnTo>
                  <a:lnTo>
                    <a:pt x="419100" y="127000"/>
                  </a:lnTo>
                  <a:lnTo>
                    <a:pt x="457200" y="139700"/>
                  </a:lnTo>
                  <a:lnTo>
                    <a:pt x="495300" y="152400"/>
                  </a:lnTo>
                  <a:lnTo>
                    <a:pt x="533400" y="165100"/>
                  </a:lnTo>
                  <a:lnTo>
                    <a:pt x="571500" y="177800"/>
                  </a:lnTo>
                  <a:lnTo>
                    <a:pt x="622300" y="190500"/>
                  </a:lnTo>
                  <a:lnTo>
                    <a:pt x="660400" y="215900"/>
                  </a:lnTo>
                  <a:lnTo>
                    <a:pt x="698500" y="228600"/>
                  </a:lnTo>
                  <a:lnTo>
                    <a:pt x="736600" y="254000"/>
                  </a:lnTo>
                  <a:lnTo>
                    <a:pt x="787400" y="266700"/>
                  </a:lnTo>
                  <a:lnTo>
                    <a:pt x="825500" y="292100"/>
                  </a:lnTo>
                  <a:lnTo>
                    <a:pt x="863600" y="304800"/>
                  </a:lnTo>
                  <a:lnTo>
                    <a:pt x="901700" y="330200"/>
                  </a:lnTo>
                  <a:lnTo>
                    <a:pt x="952500" y="355600"/>
                  </a:lnTo>
                  <a:lnTo>
                    <a:pt x="990600" y="368300"/>
                  </a:lnTo>
                  <a:lnTo>
                    <a:pt x="1028700" y="393700"/>
                  </a:lnTo>
                  <a:lnTo>
                    <a:pt x="1066800" y="431800"/>
                  </a:lnTo>
                  <a:lnTo>
                    <a:pt x="1104900" y="444500"/>
                  </a:lnTo>
                  <a:lnTo>
                    <a:pt x="1143000" y="469900"/>
                  </a:lnTo>
                  <a:lnTo>
                    <a:pt x="1181100" y="495300"/>
                  </a:lnTo>
                  <a:lnTo>
                    <a:pt x="1231900" y="520700"/>
                  </a:lnTo>
                  <a:lnTo>
                    <a:pt x="1270000" y="546100"/>
                  </a:lnTo>
                  <a:lnTo>
                    <a:pt x="1308100" y="558800"/>
                  </a:lnTo>
                  <a:lnTo>
                    <a:pt x="1358900" y="584200"/>
                  </a:lnTo>
                  <a:lnTo>
                    <a:pt x="1397000" y="596900"/>
                  </a:lnTo>
                  <a:lnTo>
                    <a:pt x="1435100" y="622300"/>
                  </a:lnTo>
                  <a:lnTo>
                    <a:pt x="1473200" y="635000"/>
                  </a:lnTo>
                  <a:lnTo>
                    <a:pt x="1511300" y="660400"/>
                  </a:lnTo>
                  <a:lnTo>
                    <a:pt x="1549400" y="685800"/>
                  </a:lnTo>
                  <a:lnTo>
                    <a:pt x="1587500" y="711200"/>
                  </a:lnTo>
                  <a:lnTo>
                    <a:pt x="1625600" y="736600"/>
                  </a:lnTo>
                  <a:lnTo>
                    <a:pt x="1663700" y="749300"/>
                  </a:lnTo>
                  <a:lnTo>
                    <a:pt x="1701800" y="774700"/>
                  </a:lnTo>
                  <a:lnTo>
                    <a:pt x="1727200" y="787400"/>
                  </a:lnTo>
                  <a:lnTo>
                    <a:pt x="1765300" y="812800"/>
                  </a:lnTo>
                  <a:lnTo>
                    <a:pt x="1803400" y="825500"/>
                  </a:lnTo>
                  <a:lnTo>
                    <a:pt x="1841500" y="838200"/>
                  </a:lnTo>
                  <a:lnTo>
                    <a:pt x="1866900" y="850900"/>
                  </a:lnTo>
                  <a:lnTo>
                    <a:pt x="1905000" y="863600"/>
                  </a:lnTo>
                  <a:lnTo>
                    <a:pt x="1930400" y="876300"/>
                  </a:lnTo>
                  <a:lnTo>
                    <a:pt x="1968500" y="889000"/>
                  </a:lnTo>
                  <a:lnTo>
                    <a:pt x="1981200" y="901700"/>
                  </a:lnTo>
                  <a:lnTo>
                    <a:pt x="2019300" y="901700"/>
                  </a:lnTo>
                  <a:lnTo>
                    <a:pt x="2044700" y="927100"/>
                  </a:lnTo>
                  <a:lnTo>
                    <a:pt x="2057400" y="927100"/>
                  </a:lnTo>
                  <a:lnTo>
                    <a:pt x="2082800" y="939800"/>
                  </a:lnTo>
                  <a:lnTo>
                    <a:pt x="2108200" y="952500"/>
                  </a:lnTo>
                  <a:lnTo>
                    <a:pt x="2133600" y="965200"/>
                  </a:lnTo>
                  <a:lnTo>
                    <a:pt x="2146300" y="977900"/>
                  </a:lnTo>
                  <a:lnTo>
                    <a:pt x="2159000" y="977900"/>
                  </a:lnTo>
                  <a:lnTo>
                    <a:pt x="2171700" y="990600"/>
                  </a:lnTo>
                  <a:lnTo>
                    <a:pt x="2197100" y="1003300"/>
                  </a:lnTo>
                  <a:lnTo>
                    <a:pt x="2184400" y="1003300"/>
                  </a:lnTo>
                  <a:lnTo>
                    <a:pt x="2197100" y="1003300"/>
                  </a:lnTo>
                  <a:lnTo>
                    <a:pt x="2209800" y="1016000"/>
                  </a:lnTo>
                  <a:lnTo>
                    <a:pt x="2209800" y="1016000"/>
                  </a:lnTo>
                  <a:lnTo>
                    <a:pt x="2209800" y="1041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2082800" y="4775200"/>
              <a:ext cx="2120901" cy="444501"/>
            </a:xfrm>
            <a:custGeom>
              <a:avLst/>
              <a:gdLst/>
              <a:ahLst/>
              <a:cxnLst/>
              <a:rect l="0" t="0" r="0" b="0"/>
              <a:pathLst>
                <a:path w="2120901" h="444501">
                  <a:moveTo>
                    <a:pt x="0" y="0"/>
                  </a:moveTo>
                  <a:lnTo>
                    <a:pt x="12700" y="0"/>
                  </a:lnTo>
                  <a:lnTo>
                    <a:pt x="25400" y="12700"/>
                  </a:lnTo>
                  <a:lnTo>
                    <a:pt x="25400" y="12700"/>
                  </a:lnTo>
                  <a:lnTo>
                    <a:pt x="88900" y="25400"/>
                  </a:lnTo>
                  <a:lnTo>
                    <a:pt x="114300" y="38100"/>
                  </a:lnTo>
                  <a:lnTo>
                    <a:pt x="139700" y="38100"/>
                  </a:lnTo>
                  <a:lnTo>
                    <a:pt x="177800" y="38100"/>
                  </a:lnTo>
                  <a:lnTo>
                    <a:pt x="215900" y="50800"/>
                  </a:lnTo>
                  <a:lnTo>
                    <a:pt x="241300" y="50800"/>
                  </a:lnTo>
                  <a:lnTo>
                    <a:pt x="292100" y="50800"/>
                  </a:lnTo>
                  <a:lnTo>
                    <a:pt x="330200" y="63500"/>
                  </a:lnTo>
                  <a:lnTo>
                    <a:pt x="368300" y="63500"/>
                  </a:lnTo>
                  <a:lnTo>
                    <a:pt x="419100" y="76200"/>
                  </a:lnTo>
                  <a:lnTo>
                    <a:pt x="469900" y="76200"/>
                  </a:lnTo>
                  <a:lnTo>
                    <a:pt x="520700" y="88900"/>
                  </a:lnTo>
                  <a:lnTo>
                    <a:pt x="571500" y="88900"/>
                  </a:lnTo>
                  <a:lnTo>
                    <a:pt x="635000" y="101600"/>
                  </a:lnTo>
                  <a:lnTo>
                    <a:pt x="685800" y="114300"/>
                  </a:lnTo>
                  <a:lnTo>
                    <a:pt x="749300" y="127000"/>
                  </a:lnTo>
                  <a:lnTo>
                    <a:pt x="800100" y="127000"/>
                  </a:lnTo>
                  <a:lnTo>
                    <a:pt x="863600" y="152400"/>
                  </a:lnTo>
                  <a:lnTo>
                    <a:pt x="914400" y="165100"/>
                  </a:lnTo>
                  <a:lnTo>
                    <a:pt x="977900" y="165100"/>
                  </a:lnTo>
                  <a:lnTo>
                    <a:pt x="1028700" y="190500"/>
                  </a:lnTo>
                  <a:lnTo>
                    <a:pt x="1092200" y="203200"/>
                  </a:lnTo>
                  <a:lnTo>
                    <a:pt x="1155700" y="228600"/>
                  </a:lnTo>
                  <a:lnTo>
                    <a:pt x="1219200" y="241300"/>
                  </a:lnTo>
                  <a:lnTo>
                    <a:pt x="1282700" y="254000"/>
                  </a:lnTo>
                  <a:lnTo>
                    <a:pt x="1333500" y="266700"/>
                  </a:lnTo>
                  <a:lnTo>
                    <a:pt x="1397000" y="279400"/>
                  </a:lnTo>
                  <a:lnTo>
                    <a:pt x="1447800" y="292100"/>
                  </a:lnTo>
                  <a:lnTo>
                    <a:pt x="1511300" y="304800"/>
                  </a:lnTo>
                  <a:lnTo>
                    <a:pt x="1562100" y="317500"/>
                  </a:lnTo>
                  <a:lnTo>
                    <a:pt x="1612900" y="330200"/>
                  </a:lnTo>
                  <a:lnTo>
                    <a:pt x="1663700" y="342900"/>
                  </a:lnTo>
                  <a:lnTo>
                    <a:pt x="1714500" y="355600"/>
                  </a:lnTo>
                  <a:lnTo>
                    <a:pt x="1765300" y="355600"/>
                  </a:lnTo>
                  <a:lnTo>
                    <a:pt x="1816100" y="368300"/>
                  </a:lnTo>
                  <a:lnTo>
                    <a:pt x="1854200" y="381000"/>
                  </a:lnTo>
                  <a:lnTo>
                    <a:pt x="1905000" y="393700"/>
                  </a:lnTo>
                  <a:lnTo>
                    <a:pt x="1943100" y="393700"/>
                  </a:lnTo>
                  <a:lnTo>
                    <a:pt x="1981200" y="406400"/>
                  </a:lnTo>
                  <a:lnTo>
                    <a:pt x="2006600" y="419100"/>
                  </a:lnTo>
                  <a:lnTo>
                    <a:pt x="2044700" y="419100"/>
                  </a:lnTo>
                  <a:lnTo>
                    <a:pt x="2070100" y="431800"/>
                  </a:lnTo>
                  <a:lnTo>
                    <a:pt x="2082800" y="431800"/>
                  </a:lnTo>
                  <a:lnTo>
                    <a:pt x="2108200" y="431800"/>
                  </a:lnTo>
                  <a:lnTo>
                    <a:pt x="2095500" y="431800"/>
                  </a:lnTo>
                  <a:lnTo>
                    <a:pt x="2108200" y="431800"/>
                  </a:lnTo>
                  <a:lnTo>
                    <a:pt x="2120900" y="444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4648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write this set of ordered pairs as a table.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2" y="3276600"/>
            <a:ext cx="46720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e Representations of Fun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27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1752600"/>
            <a:ext cx="9166100" cy="5255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e Representations of Functions.</a:t>
            </a:r>
            <a:endParaRPr 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8" y="1466850"/>
            <a:ext cx="835469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1066800" y="2501900"/>
            <a:ext cx="2311401" cy="927101"/>
            <a:chOff x="1066800" y="2501900"/>
            <a:chExt cx="2311401" cy="927101"/>
          </a:xfrm>
        </p:grpSpPr>
        <p:sp>
          <p:nvSpPr>
            <p:cNvPr id="27" name="Freeform 26"/>
            <p:cNvSpPr/>
            <p:nvPr/>
          </p:nvSpPr>
          <p:spPr>
            <a:xfrm>
              <a:off x="1219200" y="2832100"/>
              <a:ext cx="279401" cy="584201"/>
            </a:xfrm>
            <a:custGeom>
              <a:avLst/>
              <a:gdLst/>
              <a:ahLst/>
              <a:cxnLst/>
              <a:rect l="0" t="0" r="0" b="0"/>
              <a:pathLst>
                <a:path w="279401" h="584201">
                  <a:moveTo>
                    <a:pt x="279400" y="50800"/>
                  </a:moveTo>
                  <a:lnTo>
                    <a:pt x="279400" y="50800"/>
                  </a:lnTo>
                  <a:lnTo>
                    <a:pt x="279400" y="38100"/>
                  </a:lnTo>
                  <a:lnTo>
                    <a:pt x="241300" y="12700"/>
                  </a:lnTo>
                  <a:lnTo>
                    <a:pt x="203200" y="0"/>
                  </a:lnTo>
                  <a:lnTo>
                    <a:pt x="165100" y="0"/>
                  </a:lnTo>
                  <a:lnTo>
                    <a:pt x="127000" y="0"/>
                  </a:lnTo>
                  <a:lnTo>
                    <a:pt x="88900" y="0"/>
                  </a:lnTo>
                  <a:lnTo>
                    <a:pt x="50800" y="12700"/>
                  </a:lnTo>
                  <a:lnTo>
                    <a:pt x="25400" y="38100"/>
                  </a:lnTo>
                  <a:lnTo>
                    <a:pt x="12700" y="76200"/>
                  </a:lnTo>
                  <a:lnTo>
                    <a:pt x="0" y="114300"/>
                  </a:lnTo>
                  <a:lnTo>
                    <a:pt x="0" y="152400"/>
                  </a:lnTo>
                  <a:lnTo>
                    <a:pt x="0" y="190500"/>
                  </a:lnTo>
                  <a:lnTo>
                    <a:pt x="0" y="241300"/>
                  </a:lnTo>
                  <a:lnTo>
                    <a:pt x="12700" y="304800"/>
                  </a:lnTo>
                  <a:lnTo>
                    <a:pt x="12700" y="355600"/>
                  </a:lnTo>
                  <a:lnTo>
                    <a:pt x="25400" y="419100"/>
                  </a:lnTo>
                  <a:lnTo>
                    <a:pt x="25400" y="469900"/>
                  </a:lnTo>
                  <a:lnTo>
                    <a:pt x="25400" y="508000"/>
                  </a:lnTo>
                  <a:lnTo>
                    <a:pt x="25400" y="546100"/>
                  </a:lnTo>
                  <a:lnTo>
                    <a:pt x="25400" y="571500"/>
                  </a:lnTo>
                  <a:lnTo>
                    <a:pt x="25400" y="584200"/>
                  </a:lnTo>
                  <a:lnTo>
                    <a:pt x="25400" y="584200"/>
                  </a:lnTo>
                  <a:lnTo>
                    <a:pt x="25400" y="584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1066800" y="3225800"/>
              <a:ext cx="355601" cy="25401"/>
            </a:xfrm>
            <a:custGeom>
              <a:avLst/>
              <a:gdLst/>
              <a:ahLst/>
              <a:cxnLst/>
              <a:rect l="0" t="0" r="0" b="0"/>
              <a:pathLst>
                <a:path w="355601" h="25401">
                  <a:moveTo>
                    <a:pt x="0" y="0"/>
                  </a:moveTo>
                  <a:lnTo>
                    <a:pt x="12700" y="0"/>
                  </a:lnTo>
                  <a:lnTo>
                    <a:pt x="88900" y="12700"/>
                  </a:lnTo>
                  <a:lnTo>
                    <a:pt x="139700" y="25400"/>
                  </a:lnTo>
                  <a:lnTo>
                    <a:pt x="190500" y="25400"/>
                  </a:lnTo>
                  <a:lnTo>
                    <a:pt x="241300" y="25400"/>
                  </a:lnTo>
                  <a:lnTo>
                    <a:pt x="292100" y="25400"/>
                  </a:lnTo>
                  <a:lnTo>
                    <a:pt x="330200" y="12700"/>
                  </a:lnTo>
                  <a:lnTo>
                    <a:pt x="3556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460500" y="2882900"/>
              <a:ext cx="304801" cy="546101"/>
            </a:xfrm>
            <a:custGeom>
              <a:avLst/>
              <a:gdLst/>
              <a:ahLst/>
              <a:cxnLst/>
              <a:rect l="0" t="0" r="0" b="0"/>
              <a:pathLst>
                <a:path w="304801" h="546101">
                  <a:moveTo>
                    <a:pt x="292100" y="0"/>
                  </a:moveTo>
                  <a:lnTo>
                    <a:pt x="304800" y="0"/>
                  </a:lnTo>
                  <a:lnTo>
                    <a:pt x="292100" y="0"/>
                  </a:lnTo>
                  <a:lnTo>
                    <a:pt x="241300" y="25400"/>
                  </a:lnTo>
                  <a:lnTo>
                    <a:pt x="203200" y="50800"/>
                  </a:lnTo>
                  <a:lnTo>
                    <a:pt x="177800" y="76200"/>
                  </a:lnTo>
                  <a:lnTo>
                    <a:pt x="139700" y="114300"/>
                  </a:lnTo>
                  <a:lnTo>
                    <a:pt x="101600" y="152400"/>
                  </a:lnTo>
                  <a:lnTo>
                    <a:pt x="63500" y="203200"/>
                  </a:lnTo>
                  <a:lnTo>
                    <a:pt x="38100" y="254000"/>
                  </a:lnTo>
                  <a:lnTo>
                    <a:pt x="12700" y="304800"/>
                  </a:lnTo>
                  <a:lnTo>
                    <a:pt x="0" y="355600"/>
                  </a:lnTo>
                  <a:lnTo>
                    <a:pt x="0" y="406400"/>
                  </a:lnTo>
                  <a:lnTo>
                    <a:pt x="12700" y="444500"/>
                  </a:lnTo>
                  <a:lnTo>
                    <a:pt x="38100" y="482600"/>
                  </a:lnTo>
                  <a:lnTo>
                    <a:pt x="50800" y="508000"/>
                  </a:lnTo>
                  <a:lnTo>
                    <a:pt x="76200" y="533400"/>
                  </a:lnTo>
                  <a:lnTo>
                    <a:pt x="101600" y="533400"/>
                  </a:lnTo>
                  <a:lnTo>
                    <a:pt x="114300" y="546100"/>
                  </a:lnTo>
                  <a:lnTo>
                    <a:pt x="114300" y="546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1600200" y="3225800"/>
              <a:ext cx="152401" cy="38101"/>
            </a:xfrm>
            <a:custGeom>
              <a:avLst/>
              <a:gdLst/>
              <a:ahLst/>
              <a:cxnLst/>
              <a:rect l="0" t="0" r="0" b="0"/>
              <a:pathLst>
                <a:path w="152401" h="38101">
                  <a:moveTo>
                    <a:pt x="0" y="38100"/>
                  </a:moveTo>
                  <a:lnTo>
                    <a:pt x="12700" y="38100"/>
                  </a:lnTo>
                  <a:lnTo>
                    <a:pt x="12700" y="38100"/>
                  </a:lnTo>
                  <a:lnTo>
                    <a:pt x="101600" y="25400"/>
                  </a:lnTo>
                  <a:lnTo>
                    <a:pt x="139700" y="12700"/>
                  </a:lnTo>
                  <a:lnTo>
                    <a:pt x="1524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1892300" y="3098800"/>
              <a:ext cx="25401" cy="228601"/>
            </a:xfrm>
            <a:custGeom>
              <a:avLst/>
              <a:gdLst/>
              <a:ahLst/>
              <a:cxnLst/>
              <a:rect l="0" t="0" r="0" b="0"/>
              <a:pathLst>
                <a:path w="25401" h="228601">
                  <a:moveTo>
                    <a:pt x="25400" y="0"/>
                  </a:moveTo>
                  <a:lnTo>
                    <a:pt x="12700" y="25400"/>
                  </a:lnTo>
                  <a:lnTo>
                    <a:pt x="12700" y="50800"/>
                  </a:lnTo>
                  <a:lnTo>
                    <a:pt x="12700" y="88900"/>
                  </a:lnTo>
                  <a:lnTo>
                    <a:pt x="0" y="114300"/>
                  </a:lnTo>
                  <a:lnTo>
                    <a:pt x="0" y="139700"/>
                  </a:lnTo>
                  <a:lnTo>
                    <a:pt x="0" y="165100"/>
                  </a:lnTo>
                  <a:lnTo>
                    <a:pt x="0" y="190500"/>
                  </a:lnTo>
                  <a:lnTo>
                    <a:pt x="0" y="203200"/>
                  </a:lnTo>
                  <a:lnTo>
                    <a:pt x="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eform 31"/>
            <p:cNvSpPr/>
            <p:nvPr/>
          </p:nvSpPr>
          <p:spPr>
            <a:xfrm>
              <a:off x="1879600" y="2946400"/>
              <a:ext cx="190501" cy="469901"/>
            </a:xfrm>
            <a:custGeom>
              <a:avLst/>
              <a:gdLst/>
              <a:ahLst/>
              <a:cxnLst/>
              <a:rect l="0" t="0" r="0" b="0"/>
              <a:pathLst>
                <a:path w="190501" h="469901">
                  <a:moveTo>
                    <a:pt x="0" y="0"/>
                  </a:moveTo>
                  <a:lnTo>
                    <a:pt x="12700" y="0"/>
                  </a:lnTo>
                  <a:lnTo>
                    <a:pt x="12700" y="0"/>
                  </a:lnTo>
                  <a:lnTo>
                    <a:pt x="88900" y="50800"/>
                  </a:lnTo>
                  <a:lnTo>
                    <a:pt x="114300" y="88900"/>
                  </a:lnTo>
                  <a:lnTo>
                    <a:pt x="152400" y="127000"/>
                  </a:lnTo>
                  <a:lnTo>
                    <a:pt x="165100" y="165100"/>
                  </a:lnTo>
                  <a:lnTo>
                    <a:pt x="177800" y="203200"/>
                  </a:lnTo>
                  <a:lnTo>
                    <a:pt x="190500" y="254000"/>
                  </a:lnTo>
                  <a:lnTo>
                    <a:pt x="190500" y="304800"/>
                  </a:lnTo>
                  <a:lnTo>
                    <a:pt x="177800" y="342900"/>
                  </a:lnTo>
                  <a:lnTo>
                    <a:pt x="165100" y="381000"/>
                  </a:lnTo>
                  <a:lnTo>
                    <a:pt x="152400" y="406400"/>
                  </a:lnTo>
                  <a:lnTo>
                    <a:pt x="152400" y="431800"/>
                  </a:lnTo>
                  <a:lnTo>
                    <a:pt x="152400" y="457200"/>
                  </a:lnTo>
                  <a:lnTo>
                    <a:pt x="152400" y="469900"/>
                  </a:lnTo>
                  <a:lnTo>
                    <a:pt x="139700" y="469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eform 32"/>
            <p:cNvSpPr/>
            <p:nvPr/>
          </p:nvSpPr>
          <p:spPr>
            <a:xfrm>
              <a:off x="1892300" y="2501900"/>
              <a:ext cx="152401" cy="317501"/>
            </a:xfrm>
            <a:custGeom>
              <a:avLst/>
              <a:gdLst/>
              <a:ahLst/>
              <a:cxnLst/>
              <a:rect l="0" t="0" r="0" b="0"/>
              <a:pathLst>
                <a:path w="152401" h="317501">
                  <a:moveTo>
                    <a:pt x="152400" y="38100"/>
                  </a:moveTo>
                  <a:lnTo>
                    <a:pt x="152400" y="25400"/>
                  </a:lnTo>
                  <a:lnTo>
                    <a:pt x="114300" y="0"/>
                  </a:lnTo>
                  <a:lnTo>
                    <a:pt x="101600" y="0"/>
                  </a:lnTo>
                  <a:lnTo>
                    <a:pt x="63500" y="0"/>
                  </a:lnTo>
                  <a:lnTo>
                    <a:pt x="38100" y="25400"/>
                  </a:lnTo>
                  <a:lnTo>
                    <a:pt x="25400" y="38100"/>
                  </a:lnTo>
                  <a:lnTo>
                    <a:pt x="12700" y="63500"/>
                  </a:lnTo>
                  <a:lnTo>
                    <a:pt x="0" y="101600"/>
                  </a:lnTo>
                  <a:lnTo>
                    <a:pt x="0" y="127000"/>
                  </a:lnTo>
                  <a:lnTo>
                    <a:pt x="0" y="152400"/>
                  </a:lnTo>
                  <a:lnTo>
                    <a:pt x="12700" y="190500"/>
                  </a:lnTo>
                  <a:lnTo>
                    <a:pt x="25400" y="228600"/>
                  </a:lnTo>
                  <a:lnTo>
                    <a:pt x="25400" y="254000"/>
                  </a:lnTo>
                  <a:lnTo>
                    <a:pt x="38100" y="292100"/>
                  </a:lnTo>
                  <a:lnTo>
                    <a:pt x="38100" y="304800"/>
                  </a:lnTo>
                  <a:lnTo>
                    <a:pt x="38100" y="317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1828800" y="2705100"/>
              <a:ext cx="165101" cy="12701"/>
            </a:xfrm>
            <a:custGeom>
              <a:avLst/>
              <a:gdLst/>
              <a:ahLst/>
              <a:cxnLst/>
              <a:rect l="0" t="0" r="0" b="0"/>
              <a:pathLst>
                <a:path w="165101" h="12701">
                  <a:moveTo>
                    <a:pt x="0" y="12700"/>
                  </a:moveTo>
                  <a:lnTo>
                    <a:pt x="12700" y="12700"/>
                  </a:lnTo>
                  <a:lnTo>
                    <a:pt x="88900" y="12700"/>
                  </a:lnTo>
                  <a:lnTo>
                    <a:pt x="139700" y="12700"/>
                  </a:lnTo>
                  <a:lnTo>
                    <a:pt x="1651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reeform 34"/>
            <p:cNvSpPr/>
            <p:nvPr/>
          </p:nvSpPr>
          <p:spPr>
            <a:xfrm>
              <a:off x="2057400" y="2565400"/>
              <a:ext cx="101601" cy="228601"/>
            </a:xfrm>
            <a:custGeom>
              <a:avLst/>
              <a:gdLst/>
              <a:ahLst/>
              <a:cxnLst/>
              <a:rect l="0" t="0" r="0" b="0"/>
              <a:pathLst>
                <a:path w="101601" h="228601">
                  <a:moveTo>
                    <a:pt x="101600" y="0"/>
                  </a:moveTo>
                  <a:lnTo>
                    <a:pt x="76200" y="38100"/>
                  </a:lnTo>
                  <a:lnTo>
                    <a:pt x="50800" y="50800"/>
                  </a:lnTo>
                  <a:lnTo>
                    <a:pt x="25400" y="76200"/>
                  </a:lnTo>
                  <a:lnTo>
                    <a:pt x="12700" y="114300"/>
                  </a:lnTo>
                  <a:lnTo>
                    <a:pt x="0" y="139700"/>
                  </a:lnTo>
                  <a:lnTo>
                    <a:pt x="0" y="165100"/>
                  </a:lnTo>
                  <a:lnTo>
                    <a:pt x="0" y="190500"/>
                  </a:lnTo>
                  <a:lnTo>
                    <a:pt x="12700" y="203200"/>
                  </a:lnTo>
                  <a:lnTo>
                    <a:pt x="25400" y="228600"/>
                  </a:lnTo>
                  <a:lnTo>
                    <a:pt x="2540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2159000" y="2679700"/>
              <a:ext cx="139701" cy="76201"/>
            </a:xfrm>
            <a:custGeom>
              <a:avLst/>
              <a:gdLst/>
              <a:ahLst/>
              <a:cxnLst/>
              <a:rect l="0" t="0" r="0" b="0"/>
              <a:pathLst>
                <a:path w="139701" h="76201">
                  <a:moveTo>
                    <a:pt x="0" y="0"/>
                  </a:moveTo>
                  <a:lnTo>
                    <a:pt x="0" y="0"/>
                  </a:lnTo>
                  <a:lnTo>
                    <a:pt x="38100" y="38100"/>
                  </a:lnTo>
                  <a:lnTo>
                    <a:pt x="63500" y="50800"/>
                  </a:lnTo>
                  <a:lnTo>
                    <a:pt x="76200" y="63500"/>
                  </a:lnTo>
                  <a:lnTo>
                    <a:pt x="101600" y="76200"/>
                  </a:lnTo>
                  <a:lnTo>
                    <a:pt x="114300" y="76200"/>
                  </a:lnTo>
                  <a:lnTo>
                    <a:pt x="139700" y="76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2197100" y="2717800"/>
              <a:ext cx="38101" cy="88901"/>
            </a:xfrm>
            <a:custGeom>
              <a:avLst/>
              <a:gdLst/>
              <a:ahLst/>
              <a:cxnLst/>
              <a:rect l="0" t="0" r="0" b="0"/>
              <a:pathLst>
                <a:path w="38101" h="88901">
                  <a:moveTo>
                    <a:pt x="38100" y="0"/>
                  </a:moveTo>
                  <a:lnTo>
                    <a:pt x="25400" y="38100"/>
                  </a:lnTo>
                  <a:lnTo>
                    <a:pt x="12700" y="63500"/>
                  </a:lnTo>
                  <a:lnTo>
                    <a:pt x="12700" y="76200"/>
                  </a:lnTo>
                  <a:lnTo>
                    <a:pt x="0" y="88900"/>
                  </a:lnTo>
                  <a:lnTo>
                    <a:pt x="12700" y="88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2260600" y="2590800"/>
              <a:ext cx="88901" cy="241301"/>
            </a:xfrm>
            <a:custGeom>
              <a:avLst/>
              <a:gdLst/>
              <a:ahLst/>
              <a:cxnLst/>
              <a:rect l="0" t="0" r="0" b="0"/>
              <a:pathLst>
                <a:path w="88901" h="241301">
                  <a:moveTo>
                    <a:pt x="0" y="0"/>
                  </a:moveTo>
                  <a:lnTo>
                    <a:pt x="12700" y="12700"/>
                  </a:lnTo>
                  <a:lnTo>
                    <a:pt x="12700" y="12700"/>
                  </a:lnTo>
                  <a:lnTo>
                    <a:pt x="76200" y="76200"/>
                  </a:lnTo>
                  <a:lnTo>
                    <a:pt x="88900" y="101600"/>
                  </a:lnTo>
                  <a:lnTo>
                    <a:pt x="88900" y="139700"/>
                  </a:lnTo>
                  <a:lnTo>
                    <a:pt x="88900" y="177800"/>
                  </a:lnTo>
                  <a:lnTo>
                    <a:pt x="88900" y="203200"/>
                  </a:lnTo>
                  <a:lnTo>
                    <a:pt x="76200" y="215900"/>
                  </a:lnTo>
                  <a:lnTo>
                    <a:pt x="76200" y="241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2463800" y="2717800"/>
              <a:ext cx="114301" cy="1"/>
            </a:xfrm>
            <a:custGeom>
              <a:avLst/>
              <a:gdLst/>
              <a:ahLst/>
              <a:cxnLst/>
              <a:rect l="0" t="0" r="0" b="0"/>
              <a:pathLst>
                <a:path w="114301" h="1">
                  <a:moveTo>
                    <a:pt x="0" y="0"/>
                  </a:moveTo>
                  <a:lnTo>
                    <a:pt x="0" y="0"/>
                  </a:lnTo>
                  <a:lnTo>
                    <a:pt x="25400" y="0"/>
                  </a:lnTo>
                  <a:lnTo>
                    <a:pt x="38100" y="0"/>
                  </a:lnTo>
                  <a:lnTo>
                    <a:pt x="1143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2527300" y="2794000"/>
              <a:ext cx="88901" cy="1"/>
            </a:xfrm>
            <a:custGeom>
              <a:avLst/>
              <a:gdLst/>
              <a:ahLst/>
              <a:cxnLst/>
              <a:rect l="0" t="0" r="0" b="0"/>
              <a:pathLst>
                <a:path w="88901" h="1">
                  <a:moveTo>
                    <a:pt x="0" y="0"/>
                  </a:moveTo>
                  <a:lnTo>
                    <a:pt x="38100" y="0"/>
                  </a:lnTo>
                  <a:lnTo>
                    <a:pt x="76200" y="0"/>
                  </a:lnTo>
                  <a:lnTo>
                    <a:pt x="889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0"/>
            <p:cNvSpPr/>
            <p:nvPr/>
          </p:nvSpPr>
          <p:spPr>
            <a:xfrm>
              <a:off x="2755900" y="2692400"/>
              <a:ext cx="127001" cy="76201"/>
            </a:xfrm>
            <a:custGeom>
              <a:avLst/>
              <a:gdLst/>
              <a:ahLst/>
              <a:cxnLst/>
              <a:rect l="0" t="0" r="0" b="0"/>
              <a:pathLst>
                <a:path w="127001" h="76201">
                  <a:moveTo>
                    <a:pt x="0" y="0"/>
                  </a:moveTo>
                  <a:lnTo>
                    <a:pt x="25400" y="25400"/>
                  </a:lnTo>
                  <a:lnTo>
                    <a:pt x="50800" y="38100"/>
                  </a:lnTo>
                  <a:lnTo>
                    <a:pt x="76200" y="50800"/>
                  </a:lnTo>
                  <a:lnTo>
                    <a:pt x="101600" y="63500"/>
                  </a:lnTo>
                  <a:lnTo>
                    <a:pt x="127000" y="76200"/>
                  </a:lnTo>
                  <a:lnTo>
                    <a:pt x="127000" y="76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/>
            <p:cNvSpPr/>
            <p:nvPr/>
          </p:nvSpPr>
          <p:spPr>
            <a:xfrm>
              <a:off x="2794000" y="2679700"/>
              <a:ext cx="88901" cy="127001"/>
            </a:xfrm>
            <a:custGeom>
              <a:avLst/>
              <a:gdLst/>
              <a:ahLst/>
              <a:cxnLst/>
              <a:rect l="0" t="0" r="0" b="0"/>
              <a:pathLst>
                <a:path w="88901" h="127001">
                  <a:moveTo>
                    <a:pt x="88900" y="0"/>
                  </a:moveTo>
                  <a:lnTo>
                    <a:pt x="63500" y="12700"/>
                  </a:lnTo>
                  <a:lnTo>
                    <a:pt x="50800" y="50800"/>
                  </a:lnTo>
                  <a:lnTo>
                    <a:pt x="38100" y="76200"/>
                  </a:lnTo>
                  <a:lnTo>
                    <a:pt x="12700" y="88900"/>
                  </a:lnTo>
                  <a:lnTo>
                    <a:pt x="12700" y="114300"/>
                  </a:lnTo>
                  <a:lnTo>
                    <a:pt x="0" y="127000"/>
                  </a:lnTo>
                  <a:lnTo>
                    <a:pt x="0" y="127000"/>
                  </a:lnTo>
                  <a:lnTo>
                    <a:pt x="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reeform 42"/>
            <p:cNvSpPr/>
            <p:nvPr/>
          </p:nvSpPr>
          <p:spPr>
            <a:xfrm>
              <a:off x="2959100" y="2705100"/>
              <a:ext cx="101601" cy="12701"/>
            </a:xfrm>
            <a:custGeom>
              <a:avLst/>
              <a:gdLst/>
              <a:ahLst/>
              <a:cxnLst/>
              <a:rect l="0" t="0" r="0" b="0"/>
              <a:pathLst>
                <a:path w="101601" h="12701">
                  <a:moveTo>
                    <a:pt x="0" y="12700"/>
                  </a:moveTo>
                  <a:lnTo>
                    <a:pt x="12700" y="12700"/>
                  </a:lnTo>
                  <a:lnTo>
                    <a:pt x="25400" y="12700"/>
                  </a:lnTo>
                  <a:lnTo>
                    <a:pt x="1016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3149600" y="2641600"/>
              <a:ext cx="127001" cy="165101"/>
            </a:xfrm>
            <a:custGeom>
              <a:avLst/>
              <a:gdLst/>
              <a:ahLst/>
              <a:cxnLst/>
              <a:rect l="0" t="0" r="0" b="0"/>
              <a:pathLst>
                <a:path w="127001" h="165101">
                  <a:moveTo>
                    <a:pt x="76200" y="0"/>
                  </a:moveTo>
                  <a:lnTo>
                    <a:pt x="76200" y="0"/>
                  </a:lnTo>
                  <a:lnTo>
                    <a:pt x="38100" y="12700"/>
                  </a:lnTo>
                  <a:lnTo>
                    <a:pt x="12700" y="25400"/>
                  </a:lnTo>
                  <a:lnTo>
                    <a:pt x="25400" y="38100"/>
                  </a:lnTo>
                  <a:lnTo>
                    <a:pt x="12700" y="38100"/>
                  </a:lnTo>
                  <a:lnTo>
                    <a:pt x="12700" y="38100"/>
                  </a:lnTo>
                  <a:lnTo>
                    <a:pt x="0" y="38100"/>
                  </a:lnTo>
                  <a:lnTo>
                    <a:pt x="0" y="38100"/>
                  </a:lnTo>
                  <a:lnTo>
                    <a:pt x="63500" y="50800"/>
                  </a:lnTo>
                  <a:lnTo>
                    <a:pt x="88900" y="63500"/>
                  </a:lnTo>
                  <a:lnTo>
                    <a:pt x="101600" y="76200"/>
                  </a:lnTo>
                  <a:lnTo>
                    <a:pt x="114300" y="88900"/>
                  </a:lnTo>
                  <a:lnTo>
                    <a:pt x="127000" y="101600"/>
                  </a:lnTo>
                  <a:lnTo>
                    <a:pt x="127000" y="114300"/>
                  </a:lnTo>
                  <a:lnTo>
                    <a:pt x="127000" y="127000"/>
                  </a:lnTo>
                  <a:lnTo>
                    <a:pt x="114300" y="152400"/>
                  </a:lnTo>
                  <a:lnTo>
                    <a:pt x="127000" y="139700"/>
                  </a:lnTo>
                  <a:lnTo>
                    <a:pt x="114300" y="152400"/>
                  </a:lnTo>
                  <a:lnTo>
                    <a:pt x="76200" y="165100"/>
                  </a:lnTo>
                  <a:lnTo>
                    <a:pt x="63500" y="165100"/>
                  </a:lnTo>
                  <a:lnTo>
                    <a:pt x="50800" y="152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3263900" y="2603500"/>
              <a:ext cx="114301" cy="25401"/>
            </a:xfrm>
            <a:custGeom>
              <a:avLst/>
              <a:gdLst/>
              <a:ahLst/>
              <a:cxnLst/>
              <a:rect l="0" t="0" r="0" b="0"/>
              <a:pathLst>
                <a:path w="114301" h="25401">
                  <a:moveTo>
                    <a:pt x="0" y="25400"/>
                  </a:moveTo>
                  <a:lnTo>
                    <a:pt x="63500" y="12700"/>
                  </a:lnTo>
                  <a:lnTo>
                    <a:pt x="101600" y="0"/>
                  </a:lnTo>
                  <a:lnTo>
                    <a:pt x="1143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8424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7620000" cy="5486400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1. Clear fractions</a:t>
            </a:r>
          </a:p>
          <a:p>
            <a:pPr>
              <a:lnSpc>
                <a:spcPct val="150000"/>
              </a:lnSpc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2. Distribute</a:t>
            </a:r>
          </a:p>
          <a:p>
            <a:pPr>
              <a:lnSpc>
                <a:spcPct val="150000"/>
              </a:lnSpc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3. Combine like terms</a:t>
            </a:r>
          </a:p>
          <a:p>
            <a:pPr>
              <a:lnSpc>
                <a:spcPct val="150000"/>
              </a:lnSpc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4. Move all variables to one side</a:t>
            </a:r>
          </a:p>
          <a:p>
            <a:pPr>
              <a:lnSpc>
                <a:spcPct val="150000"/>
              </a:lnSpc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5. Solve </a:t>
            </a:r>
          </a:p>
          <a:p>
            <a:pPr>
              <a:lnSpc>
                <a:spcPct val="150000"/>
              </a:lnSpc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6.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Check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381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Solving Multi-Step Equations with one variable!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92352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981200"/>
            <a:ext cx="7408333" cy="3450696"/>
          </a:xfrm>
        </p:spPr>
        <p:txBody>
          <a:bodyPr/>
          <a:lstStyle/>
          <a:p>
            <a:r>
              <a:rPr lang="en-US" dirty="0" smtClean="0"/>
              <a:t>Write a set of ordered pairs</a:t>
            </a:r>
          </a:p>
          <a:p>
            <a:pPr marL="0" indent="0">
              <a:buNone/>
            </a:pPr>
            <a:r>
              <a:rPr lang="en-US" dirty="0"/>
              <a:t>a</a:t>
            </a:r>
            <a:r>
              <a:rPr lang="en-US" dirty="0" smtClean="0"/>
              <a:t>nd a table from this graph.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954" y="1981200"/>
            <a:ext cx="3710996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ltiple Representations of Fun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799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8240" y="152400"/>
            <a:ext cx="8863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WORDS TO KNOW</a:t>
            </a:r>
          </a:p>
        </p:txBody>
      </p:sp>
      <p:sp>
        <p:nvSpPr>
          <p:cNvPr id="10" name="Rectangle 9"/>
          <p:cNvSpPr/>
          <p:nvPr/>
        </p:nvSpPr>
        <p:spPr>
          <a:xfrm>
            <a:off x="110655" y="2438400"/>
            <a:ext cx="2432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linear equation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3352800" y="2442029"/>
            <a:ext cx="5791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 equation in which variables represent real numbers and </a:t>
            </a:r>
            <a:r>
              <a:rPr lang="en-US" dirty="0" smtClean="0"/>
              <a:t>whose graph </a:t>
            </a:r>
            <a:r>
              <a:rPr lang="en-US" dirty="0"/>
              <a:t>(visual representation) is a </a:t>
            </a:r>
            <a:r>
              <a:rPr lang="en-US" dirty="0" smtClean="0"/>
              <a:t>straight line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5255" y="3657600"/>
            <a:ext cx="30027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nonlinear equ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581400" y="3519100"/>
            <a:ext cx="502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 equation which does not represent a linear sum of independent</a:t>
            </a:r>
          </a:p>
          <a:p>
            <a:r>
              <a:rPr lang="en-US" dirty="0" smtClean="0"/>
              <a:t>components and whose graph is not a straight line</a:t>
            </a:r>
            <a:endParaRPr lang="en-US" dirty="0"/>
          </a:p>
        </p:txBody>
      </p:sp>
      <p:sp>
        <p:nvSpPr>
          <p:cNvPr id="18" name="Left-Right Arrow 17"/>
          <p:cNvSpPr/>
          <p:nvPr/>
        </p:nvSpPr>
        <p:spPr>
          <a:xfrm>
            <a:off x="2209800" y="2563724"/>
            <a:ext cx="838200" cy="21101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-Right Arrow 18"/>
          <p:cNvSpPr/>
          <p:nvPr/>
        </p:nvSpPr>
        <p:spPr>
          <a:xfrm>
            <a:off x="2743200" y="3812232"/>
            <a:ext cx="838200" cy="1524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337066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Linear vs. Nonlinear Function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7108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3" name="camera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18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3914" y="228600"/>
            <a:ext cx="8534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Linear vs. Nonlinear</a:t>
            </a:r>
          </a:p>
          <a:p>
            <a:r>
              <a:rPr lang="en-US" dirty="0"/>
              <a:t>Linear means “created by lines.” </a:t>
            </a:r>
            <a:r>
              <a:rPr lang="en-US" dirty="0" smtClean="0"/>
              <a:t> A </a:t>
            </a:r>
            <a:r>
              <a:rPr lang="en-US" dirty="0"/>
              <a:t>linear equation is an equation that can be graphed by a line</a:t>
            </a:r>
            <a:r>
              <a:rPr lang="en-US" dirty="0" smtClean="0"/>
              <a:t>.  A nonlinear </a:t>
            </a:r>
            <a:r>
              <a:rPr lang="en-US" dirty="0"/>
              <a:t>equation is an equation that cannot be represented by a line</a:t>
            </a:r>
            <a:r>
              <a:rPr lang="en-US" dirty="0" smtClean="0"/>
              <a:t>.  </a:t>
            </a:r>
            <a:r>
              <a:rPr lang="en-US" dirty="0"/>
              <a:t>Determine whether </a:t>
            </a:r>
            <a:r>
              <a:rPr lang="en-US" dirty="0" smtClean="0"/>
              <a:t>the following </a:t>
            </a:r>
            <a:r>
              <a:rPr lang="en-US" dirty="0"/>
              <a:t>graphs are linear or nonlinear. </a:t>
            </a:r>
            <a:r>
              <a:rPr lang="en-US" dirty="0" smtClean="0"/>
              <a:t>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39886" y="1524000"/>
            <a:ext cx="5562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39886" y="4093811"/>
            <a:ext cx="5562600" cy="2165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611586" y="3397516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linear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81400" y="3396734"/>
            <a:ext cx="1534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non-linear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53300" y="3408793"/>
            <a:ext cx="1534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on-linea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6074940"/>
            <a:ext cx="1534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on-linea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38357" y="6139792"/>
            <a:ext cx="1534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on-linea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15000" y="6139792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linear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495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5" name="camera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6" grpId="0"/>
      <p:bldP spid="7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196334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How do you determine if a relationship is linear when given a table?</a:t>
            </a:r>
          </a:p>
        </p:txBody>
      </p:sp>
      <p:sp>
        <p:nvSpPr>
          <p:cNvPr id="5" name="Rectangle 4"/>
          <p:cNvSpPr/>
          <p:nvPr/>
        </p:nvSpPr>
        <p:spPr>
          <a:xfrm>
            <a:off x="103414" y="1210288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The </a:t>
            </a:r>
            <a:r>
              <a:rPr lang="en-US" sz="2400" u="sng" dirty="0"/>
              <a:t>difference</a:t>
            </a:r>
            <a:r>
              <a:rPr lang="en-US" sz="2400" dirty="0"/>
              <a:t> </a:t>
            </a:r>
            <a:r>
              <a:rPr lang="en-US" sz="2400" dirty="0" smtClean="0"/>
              <a:t>between </a:t>
            </a:r>
            <a:r>
              <a:rPr lang="en-US" sz="2400" u="sng" dirty="0" smtClean="0"/>
              <a:t>consecutive</a:t>
            </a:r>
            <a:r>
              <a:rPr lang="en-US" sz="2400" dirty="0" smtClean="0"/>
              <a:t> </a:t>
            </a:r>
            <a:r>
              <a:rPr lang="en-US" sz="2400" dirty="0"/>
              <a:t>values of the dependent variable must be </a:t>
            </a:r>
            <a:r>
              <a:rPr lang="en-US" sz="2400" u="sng" dirty="0"/>
              <a:t>constant</a:t>
            </a:r>
            <a:r>
              <a:rPr lang="en-US" sz="2400" dirty="0"/>
              <a:t>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285999"/>
            <a:ext cx="4114800" cy="125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3962400"/>
            <a:ext cx="4191000" cy="1283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urved Up Arrow 1"/>
          <p:cNvSpPr/>
          <p:nvPr/>
        </p:nvSpPr>
        <p:spPr>
          <a:xfrm>
            <a:off x="1905000" y="3542970"/>
            <a:ext cx="838200" cy="34323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Curved Up Arrow 6"/>
          <p:cNvSpPr/>
          <p:nvPr/>
        </p:nvSpPr>
        <p:spPr>
          <a:xfrm>
            <a:off x="2781300" y="3532084"/>
            <a:ext cx="838200" cy="34323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urved Up Arrow 7"/>
          <p:cNvSpPr/>
          <p:nvPr/>
        </p:nvSpPr>
        <p:spPr>
          <a:xfrm>
            <a:off x="3619500" y="3532084"/>
            <a:ext cx="838200" cy="34323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Up Arrow 9"/>
          <p:cNvSpPr/>
          <p:nvPr/>
        </p:nvSpPr>
        <p:spPr>
          <a:xfrm>
            <a:off x="1970314" y="5268120"/>
            <a:ext cx="838200" cy="34323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Up Arrow 10"/>
          <p:cNvSpPr/>
          <p:nvPr/>
        </p:nvSpPr>
        <p:spPr>
          <a:xfrm>
            <a:off x="2846614" y="5257234"/>
            <a:ext cx="838200" cy="34323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Curved Up Arrow 11"/>
          <p:cNvSpPr/>
          <p:nvPr/>
        </p:nvSpPr>
        <p:spPr>
          <a:xfrm>
            <a:off x="3684814" y="5257234"/>
            <a:ext cx="838200" cy="34323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81000" y="131563"/>
            <a:ext cx="8153400" cy="1077218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200" b="1" dirty="0"/>
              <a:t>How do you determine if a relationship is linear when given a table?</a:t>
            </a:r>
          </a:p>
        </p:txBody>
      </p:sp>
    </p:spTree>
    <p:extLst>
      <p:ext uri="{BB962C8B-B14F-4D97-AF65-F5344CB8AC3E}">
        <p14:creationId xmlns:p14="http://schemas.microsoft.com/office/powerpoint/2010/main" val="3157584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5" name="camera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7" grpId="0" animBg="1"/>
      <p:bldP spid="8" grpId="0" animBg="1"/>
      <p:bldP spid="10" grpId="0" animBg="1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26" y="762000"/>
            <a:ext cx="8469747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iQ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Question</a:t>
            </a:r>
            <a:endParaRPr lang="en-US"/>
          </a:p>
        </p:txBody>
      </p:sp>
      <p:sp>
        <p:nvSpPr>
          <p:cNvPr id="4" name="QID" hidden="1"/>
          <p:cNvSpPr/>
          <p:nvPr/>
        </p:nvSpPr>
        <p:spPr>
          <a:xfrm>
            <a:off x="127000" y="508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296D63D4-A7F0-164F-B1B7-9F52CAE2A4AC</a:t>
            </a:r>
            <a:endParaRPr lang="en-US"/>
          </a:p>
        </p:txBody>
      </p:sp>
      <p:sp>
        <p:nvSpPr>
          <p:cNvPr id="6" name="QuestType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Multiple Choice</a:t>
            </a:r>
            <a:endParaRPr lang="en-US"/>
          </a:p>
        </p:txBody>
      </p:sp>
      <p:sp>
        <p:nvSpPr>
          <p:cNvPr id="8" name="AShape"/>
          <p:cNvSpPr/>
          <p:nvPr/>
        </p:nvSpPr>
        <p:spPr>
          <a:xfrm>
            <a:off x="137886" y="38227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 dirty="0">
                <a:solidFill>
                  <a:schemeClr val="bg1"/>
                </a:solidFill>
              </a:rPr>
              <a:t>A.) </a:t>
            </a:r>
          </a:p>
        </p:txBody>
      </p:sp>
      <p:sp>
        <p:nvSpPr>
          <p:cNvPr id="9" name="BShape"/>
          <p:cNvSpPr/>
          <p:nvPr/>
        </p:nvSpPr>
        <p:spPr>
          <a:xfrm>
            <a:off x="137886" y="3251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 dirty="0">
                <a:solidFill>
                  <a:schemeClr val="bg1"/>
                </a:solidFill>
              </a:rPr>
              <a:t>B.) </a:t>
            </a:r>
          </a:p>
        </p:txBody>
      </p:sp>
      <p:sp>
        <p:nvSpPr>
          <p:cNvPr id="10" name="CShape"/>
          <p:cNvSpPr/>
          <p:nvPr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 dirty="0">
                <a:solidFill>
                  <a:schemeClr val="bg1"/>
                </a:solidFill>
              </a:rPr>
              <a:t>C.) </a:t>
            </a:r>
          </a:p>
        </p:txBody>
      </p:sp>
      <p:sp>
        <p:nvSpPr>
          <p:cNvPr id="11" name="DShape" descr="!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 dirty="0">
                <a:solidFill>
                  <a:schemeClr val="bg1"/>
                </a:solidFill>
              </a:rPr>
              <a:t>D.) </a:t>
            </a:r>
          </a:p>
        </p:txBody>
      </p:sp>
      <p:sp>
        <p:nvSpPr>
          <p:cNvPr id="12" name="EShape" hidden="1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>
                <a:solidFill>
                  <a:schemeClr val="tx1"/>
                </a:solidFill>
              </a:rPr>
              <a:t>E.) </a:t>
            </a:r>
          </a:p>
        </p:txBody>
      </p:sp>
      <p:sp>
        <p:nvSpPr>
          <p:cNvPr id="13" name="StandShape" hidden="1"/>
          <p:cNvSpPr/>
          <p:nvPr/>
        </p:nvSpPr>
        <p:spPr>
          <a:xfrm>
            <a:off x="444500" y="254000"/>
            <a:ext cx="8255000" cy="28575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medShape" hidden="1"/>
          <p:cNvSpPr/>
          <p:nvPr/>
        </p:nvSpPr>
        <p:spPr>
          <a:xfrm>
            <a:off x="127000" y="254000"/>
            <a:ext cx="38100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coreShape" hidden="1"/>
          <p:cNvSpPr/>
          <p:nvPr/>
        </p:nvSpPr>
        <p:spPr>
          <a:xfrm>
            <a:off x="127000" y="254000"/>
            <a:ext cx="38100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F</a:t>
            </a:r>
            <a:endParaRPr lang="en-US"/>
          </a:p>
        </p:txBody>
      </p:sp>
      <p:sp>
        <p:nvSpPr>
          <p:cNvPr id="16" name="CapShape" hidden="1"/>
          <p:cNvSpPr/>
          <p:nvPr/>
        </p:nvSpPr>
        <p:spPr>
          <a:xfrm>
            <a:off x="127000" y="254000"/>
            <a:ext cx="38100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833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4" name="camera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600" dirty="0" smtClean="0"/>
              <a:t>How can you determine if an equation is linear or nonlinear?</a:t>
            </a:r>
            <a:endParaRPr lang="en-US" sz="3600" dirty="0"/>
          </a:p>
        </p:txBody>
      </p:sp>
      <p:sp>
        <p:nvSpPr>
          <p:cNvPr id="4" name="Rectangle 3"/>
          <p:cNvSpPr/>
          <p:nvPr/>
        </p:nvSpPr>
        <p:spPr>
          <a:xfrm>
            <a:off x="533400" y="3200400"/>
            <a:ext cx="7086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re any two variables being multiplied together?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3886200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s there a power on any variable greater than 1?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4572000"/>
            <a:ext cx="44967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s there a variable in the denominator?</a:t>
            </a:r>
          </a:p>
        </p:txBody>
      </p:sp>
      <p:sp>
        <p:nvSpPr>
          <p:cNvPr id="7" name="Title 2"/>
          <p:cNvSpPr txBox="1">
            <a:spLocks/>
          </p:cNvSpPr>
          <p:nvPr/>
        </p:nvSpPr>
        <p:spPr>
          <a:xfrm>
            <a:off x="609600" y="1905000"/>
            <a:ext cx="8001000" cy="1143000"/>
          </a:xfrm>
          <a:prstGeom prst="rect">
            <a:avLst/>
          </a:prstGeom>
        </p:spPr>
        <p:txBody>
          <a:bodyPr vert="horz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</a:rPr>
              <a:t>Ask the 3 questions…</a:t>
            </a:r>
            <a:endParaRPr lang="en-US" sz="28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734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3" name="camera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3233295" cy="3422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iQ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Question</a:t>
            </a:r>
            <a:endParaRPr lang="en-US"/>
          </a:p>
        </p:txBody>
      </p:sp>
      <p:sp>
        <p:nvSpPr>
          <p:cNvPr id="5" name="QID" hidden="1"/>
          <p:cNvSpPr/>
          <p:nvPr/>
        </p:nvSpPr>
        <p:spPr>
          <a:xfrm>
            <a:off x="127000" y="508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94B50FD3-CE90-E04D-9240-4EEE105FC1E6</a:t>
            </a:r>
            <a:endParaRPr lang="en-US"/>
          </a:p>
        </p:txBody>
      </p:sp>
      <p:sp>
        <p:nvSpPr>
          <p:cNvPr id="7" name="QuestType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Multiple Choice</a:t>
            </a:r>
            <a:endParaRPr lang="en-US"/>
          </a:p>
        </p:txBody>
      </p:sp>
      <p:sp>
        <p:nvSpPr>
          <p:cNvPr id="8" name="QuestionShape"/>
          <p:cNvSpPr/>
          <p:nvPr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rgbClr r="0" g="0" b="0">
              <a:alpha val="0"/>
            </a:scrgbClr>
          </a:solidFill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AShape" descr="!"/>
          <p:cNvSpPr/>
          <p:nvPr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 dirty="0">
                <a:solidFill>
                  <a:schemeClr val="bg1"/>
                </a:solidFill>
              </a:rPr>
              <a:t>A.) </a:t>
            </a:r>
          </a:p>
        </p:txBody>
      </p:sp>
      <p:sp>
        <p:nvSpPr>
          <p:cNvPr id="10" name="BShape"/>
          <p:cNvSpPr/>
          <p:nvPr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 dirty="0">
                <a:solidFill>
                  <a:schemeClr val="bg1"/>
                </a:solidFill>
              </a:rPr>
              <a:t>B.) </a:t>
            </a:r>
          </a:p>
        </p:txBody>
      </p:sp>
      <p:sp>
        <p:nvSpPr>
          <p:cNvPr id="11" name="CShape"/>
          <p:cNvSpPr/>
          <p:nvPr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 dirty="0">
                <a:solidFill>
                  <a:schemeClr val="bg1"/>
                </a:solidFill>
              </a:rPr>
              <a:t>C.) </a:t>
            </a:r>
          </a:p>
        </p:txBody>
      </p:sp>
      <p:sp>
        <p:nvSpPr>
          <p:cNvPr id="12" name="DShape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 dirty="0">
                <a:solidFill>
                  <a:schemeClr val="bg1"/>
                </a:solidFill>
              </a:rPr>
              <a:t>D.) </a:t>
            </a:r>
          </a:p>
        </p:txBody>
      </p:sp>
      <p:sp>
        <p:nvSpPr>
          <p:cNvPr id="13" name="EShape" hidden="1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>
                <a:solidFill>
                  <a:schemeClr val="tx1"/>
                </a:solidFill>
              </a:rPr>
              <a:t>E.) </a:t>
            </a:r>
          </a:p>
        </p:txBody>
      </p:sp>
      <p:sp>
        <p:nvSpPr>
          <p:cNvPr id="14" name="StandShape" hidden="1"/>
          <p:cNvSpPr/>
          <p:nvPr/>
        </p:nvSpPr>
        <p:spPr>
          <a:xfrm>
            <a:off x="444500" y="254000"/>
            <a:ext cx="8255000" cy="28575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medShape" hidden="1"/>
          <p:cNvSpPr/>
          <p:nvPr/>
        </p:nvSpPr>
        <p:spPr>
          <a:xfrm>
            <a:off x="127000" y="254000"/>
            <a:ext cx="38100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coreShape" hidden="1"/>
          <p:cNvSpPr/>
          <p:nvPr/>
        </p:nvSpPr>
        <p:spPr>
          <a:xfrm>
            <a:off x="127000" y="254000"/>
            <a:ext cx="38100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F</a:t>
            </a:r>
            <a:endParaRPr lang="en-US"/>
          </a:p>
        </p:txBody>
      </p:sp>
      <p:sp>
        <p:nvSpPr>
          <p:cNvPr id="17" name="CapShape" hidden="1"/>
          <p:cNvSpPr/>
          <p:nvPr/>
        </p:nvSpPr>
        <p:spPr>
          <a:xfrm>
            <a:off x="127000" y="254000"/>
            <a:ext cx="38100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526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4" name="camera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14" y="914400"/>
            <a:ext cx="880157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iQ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Question</a:t>
            </a:r>
            <a:endParaRPr lang="en-US"/>
          </a:p>
        </p:txBody>
      </p:sp>
      <p:sp>
        <p:nvSpPr>
          <p:cNvPr id="3" name="QID" hidden="1"/>
          <p:cNvSpPr/>
          <p:nvPr/>
        </p:nvSpPr>
        <p:spPr>
          <a:xfrm>
            <a:off x="127000" y="508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576CD101-EB4F-3F4A-9E27-CB0E5B0366F6</a:t>
            </a:r>
            <a:endParaRPr lang="en-US"/>
          </a:p>
        </p:txBody>
      </p:sp>
      <p:sp>
        <p:nvSpPr>
          <p:cNvPr id="6" name="QuestType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Multiple Choice</a:t>
            </a:r>
            <a:endParaRPr lang="en-US"/>
          </a:p>
        </p:txBody>
      </p:sp>
      <p:sp>
        <p:nvSpPr>
          <p:cNvPr id="7" name="QuestionShape"/>
          <p:cNvSpPr/>
          <p:nvPr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rgbClr r="0" g="0" b="0">
              <a:alpha val="0"/>
            </a:scrgbClr>
          </a:solidFill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 dirty="0">
                <a:solidFill>
                  <a:schemeClr val="bg1"/>
                </a:solidFill>
              </a:rPr>
              <a:t>A.) </a:t>
            </a:r>
          </a:p>
        </p:txBody>
      </p:sp>
      <p:sp>
        <p:nvSpPr>
          <p:cNvPr id="9" name="BShape"/>
          <p:cNvSpPr/>
          <p:nvPr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 dirty="0">
                <a:solidFill>
                  <a:schemeClr val="bg1"/>
                </a:solidFill>
              </a:rPr>
              <a:t>B.) </a:t>
            </a:r>
          </a:p>
        </p:txBody>
      </p:sp>
      <p:sp>
        <p:nvSpPr>
          <p:cNvPr id="10" name="CShape" descr="!"/>
          <p:cNvSpPr/>
          <p:nvPr/>
        </p:nvSpPr>
        <p:spPr>
          <a:xfrm>
            <a:off x="127000" y="4940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 dirty="0">
                <a:solidFill>
                  <a:schemeClr val="bg1"/>
                </a:solidFill>
              </a:rPr>
              <a:t>C.) </a:t>
            </a:r>
          </a:p>
        </p:txBody>
      </p:sp>
      <p:sp>
        <p:nvSpPr>
          <p:cNvPr id="11" name="DShape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 dirty="0">
                <a:solidFill>
                  <a:schemeClr val="bg1"/>
                </a:solidFill>
              </a:rPr>
              <a:t>D.) </a:t>
            </a:r>
          </a:p>
        </p:txBody>
      </p:sp>
      <p:sp>
        <p:nvSpPr>
          <p:cNvPr id="12" name="EShape" hidden="1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lang="en-US" sz="3200">
                <a:solidFill>
                  <a:schemeClr val="tx1"/>
                </a:solidFill>
              </a:rPr>
              <a:t>E.) </a:t>
            </a:r>
          </a:p>
        </p:txBody>
      </p:sp>
      <p:sp>
        <p:nvSpPr>
          <p:cNvPr id="13" name="StandShape" hidden="1"/>
          <p:cNvSpPr/>
          <p:nvPr/>
        </p:nvSpPr>
        <p:spPr>
          <a:xfrm>
            <a:off x="444500" y="254000"/>
            <a:ext cx="8255000" cy="28575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medShape" hidden="1"/>
          <p:cNvSpPr/>
          <p:nvPr/>
        </p:nvSpPr>
        <p:spPr>
          <a:xfrm>
            <a:off x="127000" y="254000"/>
            <a:ext cx="38100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coreShape" hidden="1"/>
          <p:cNvSpPr/>
          <p:nvPr/>
        </p:nvSpPr>
        <p:spPr>
          <a:xfrm>
            <a:off x="127000" y="254000"/>
            <a:ext cx="38100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F</a:t>
            </a:r>
            <a:endParaRPr lang="en-US"/>
          </a:p>
        </p:txBody>
      </p:sp>
      <p:sp>
        <p:nvSpPr>
          <p:cNvPr id="16" name="CapShape" hidden="1"/>
          <p:cNvSpPr/>
          <p:nvPr/>
        </p:nvSpPr>
        <p:spPr>
          <a:xfrm>
            <a:off x="127000" y="254000"/>
            <a:ext cx="381000" cy="508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562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4" name="camera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0413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Which line is steeper?</a:t>
            </a: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619250"/>
            <a:ext cx="411480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419600" y="1447800"/>
            <a:ext cx="472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1" i="1"/>
              <a:t>Slope</a:t>
            </a:r>
            <a:r>
              <a:rPr lang="en-US" altLang="en-US" sz="2000"/>
              <a:t> is the </a:t>
            </a:r>
            <a:r>
              <a:rPr lang="en-US" altLang="en-US" sz="2000" b="1"/>
              <a:t>steepness</a:t>
            </a:r>
            <a:r>
              <a:rPr lang="en-US" altLang="en-US" sz="2000"/>
              <a:t> of a line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386263" y="2057400"/>
            <a:ext cx="472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1" i="1" dirty="0">
                <a:solidFill>
                  <a:srgbClr val="000000"/>
                </a:solidFill>
              </a:rPr>
              <a:t>Slope</a:t>
            </a:r>
            <a:r>
              <a:rPr lang="en-US" altLang="en-US" sz="2000" dirty="0">
                <a:solidFill>
                  <a:srgbClr val="000000"/>
                </a:solidFill>
              </a:rPr>
              <a:t> is also known as the </a:t>
            </a:r>
            <a:r>
              <a:rPr lang="en-US" altLang="en-US" sz="2000" b="1" dirty="0">
                <a:solidFill>
                  <a:srgbClr val="000000"/>
                </a:solidFill>
              </a:rPr>
              <a:t>rate of change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457700" y="2971800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b="1" i="1" dirty="0">
                <a:solidFill>
                  <a:srgbClr val="000000"/>
                </a:solidFill>
              </a:rPr>
              <a:t>Slope</a:t>
            </a:r>
            <a:r>
              <a:rPr lang="en-US" altLang="en-US" sz="2000" dirty="0">
                <a:solidFill>
                  <a:srgbClr val="000000"/>
                </a:solidFill>
              </a:rPr>
              <a:t> is represented by the variable “m”</a:t>
            </a:r>
            <a:endParaRPr lang="en-US" altLang="en-US" sz="2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429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1552575"/>
            <a:ext cx="81534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38200" y="3435350"/>
            <a:ext cx="74676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dirty="0">
                <a:solidFill>
                  <a:srgbClr val="000000"/>
                </a:solidFill>
              </a:rPr>
              <a:t>When one value changes,</a:t>
            </a:r>
          </a:p>
          <a:p>
            <a:pPr algn="ctr" eaLnBrk="1" hangingPunct="1"/>
            <a:r>
              <a:rPr lang="en-US" altLang="en-US" sz="3600" dirty="0">
                <a:solidFill>
                  <a:srgbClr val="000000"/>
                </a:solidFill>
              </a:rPr>
              <a:t>another value changes proportionally.</a:t>
            </a:r>
          </a:p>
        </p:txBody>
      </p:sp>
    </p:spTree>
    <p:extLst>
      <p:ext uri="{BB962C8B-B14F-4D97-AF65-F5344CB8AC3E}">
        <p14:creationId xmlns:p14="http://schemas.microsoft.com/office/powerpoint/2010/main" val="25382585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981200"/>
            <a:ext cx="7620000" cy="5105400"/>
          </a:xfrm>
        </p:spPr>
        <p:txBody>
          <a:bodyPr/>
          <a:lstStyle/>
          <a:p>
            <a:r>
              <a:rPr lang="en-US" dirty="0" smtClean="0"/>
              <a:t>Clear fractions from an multi-step equation by finding the least  common multiple (LCM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order to clear fractions from your equation, you will distribute the LCM of the denominators into every term in your equation.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81000" y="598714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295400" y="598714"/>
            <a:ext cx="0" cy="6106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84514" y="229382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ulti-Step Equations ~ Clearing Fractions</a:t>
            </a:r>
          </a:p>
        </p:txBody>
      </p:sp>
    </p:spTree>
    <p:extLst>
      <p:ext uri="{BB962C8B-B14F-4D97-AF65-F5344CB8AC3E}">
        <p14:creationId xmlns:p14="http://schemas.microsoft.com/office/powerpoint/2010/main" val="129331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9144000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400" dirty="0">
                <a:solidFill>
                  <a:srgbClr val="F8F8F8"/>
                </a:solidFill>
                <a:latin typeface="Footlight MT Light" pitchFamily="18" charset="0"/>
                <a:ea typeface="+mj-ea"/>
                <a:cs typeface="+mj-cs"/>
              </a:rPr>
              <a:t>Review</a:t>
            </a:r>
          </a:p>
          <a:p>
            <a:pPr algn="ctr" fontAlgn="auto"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8F8F8"/>
                </a:solidFill>
                <a:latin typeface="Footlight MT Light" pitchFamily="18" charset="0"/>
                <a:ea typeface="+mj-ea"/>
                <a:cs typeface="+mj-cs"/>
              </a:rPr>
              <a:t>There are 4 types of slope.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3995738"/>
            <a:ext cx="2209800" cy="6096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Footlight MT Light" pitchFamily="18" charset="0"/>
                <a:ea typeface="+mj-ea"/>
                <a:cs typeface="+mj-cs"/>
              </a:rPr>
              <a:t>positive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209800" y="3995738"/>
            <a:ext cx="2209800" cy="6096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Footlight MT Light" pitchFamily="18" charset="0"/>
                <a:ea typeface="+mj-ea"/>
                <a:cs typeface="+mj-cs"/>
              </a:rPr>
              <a:t>negative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0" y="3995738"/>
            <a:ext cx="2209800" cy="6096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Footlight MT Light" pitchFamily="18" charset="0"/>
                <a:ea typeface="+mj-ea"/>
                <a:cs typeface="+mj-cs"/>
              </a:rPr>
              <a:t>zero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934200" y="3995738"/>
            <a:ext cx="2209800" cy="6096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2400" b="1" dirty="0">
                <a:solidFill>
                  <a:srgbClr val="000000"/>
                </a:solidFill>
                <a:latin typeface="Footlight MT Light" pitchFamily="18" charset="0"/>
                <a:ea typeface="+mj-ea"/>
                <a:cs typeface="+mj-cs"/>
              </a:rPr>
              <a:t>undefined</a:t>
            </a:r>
          </a:p>
        </p:txBody>
      </p:sp>
    </p:spTree>
    <p:extLst>
      <p:ext uri="{BB962C8B-B14F-4D97-AF65-F5344CB8AC3E}">
        <p14:creationId xmlns:p14="http://schemas.microsoft.com/office/powerpoint/2010/main" val="1509202788"/>
      </p:ext>
    </p:extLst>
  </p:cSld>
  <p:clrMapOvr>
    <a:masterClrMapping/>
  </p:clrMapOvr>
  <p:transition spd="slow">
    <p:sndAc>
      <p:stSnd>
        <p:snd r:embed="rId2" name="whoosh.wav"/>
      </p:stSnd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Bradley Hand ITC" pitchFamily="66" charset="0"/>
              </a:rPr>
              <a:t>Reviewing  Mr. Slope</a:t>
            </a:r>
          </a:p>
        </p:txBody>
      </p:sp>
      <p:sp>
        <p:nvSpPr>
          <p:cNvPr id="12" name="Rectangle 11"/>
          <p:cNvSpPr/>
          <p:nvPr/>
        </p:nvSpPr>
        <p:spPr>
          <a:xfrm rot="120000">
            <a:off x="6859588" y="4878388"/>
            <a:ext cx="685800" cy="107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2772" name="Picture 2" descr="mister-slop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0" t="3114" r="49600" b="6750"/>
          <a:stretch>
            <a:fillRect/>
          </a:stretch>
        </p:blipFill>
        <p:spPr bwMode="auto">
          <a:xfrm>
            <a:off x="2590800" y="1263650"/>
            <a:ext cx="4106863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1783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172200"/>
            <a:ext cx="8229600" cy="563563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en-US" dirty="0" smtClean="0"/>
              <a:t>Counting Slope using Rise over Run</a:t>
            </a:r>
            <a:endParaRPr lang="en-US" dirty="0"/>
          </a:p>
        </p:txBody>
      </p:sp>
      <p:pic>
        <p:nvPicPr>
          <p:cNvPr id="3584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733800"/>
            <a:ext cx="6138863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8686800" cy="37548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FFFF"/>
                </a:solidFill>
              </a:rPr>
              <a:t>To find the slope of a line from a graph:</a:t>
            </a:r>
          </a:p>
          <a:p>
            <a:pPr>
              <a:defRPr/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defRPr/>
            </a:pPr>
            <a:endParaRPr lang="en-US" sz="2400" dirty="0">
              <a:solidFill>
                <a:srgbClr val="000000"/>
              </a:solidFill>
            </a:endParaRPr>
          </a:p>
          <a:p>
            <a:pPr marL="342900" indent="-342900">
              <a:buFontTx/>
              <a:buAutoNum type="arabicParenR"/>
              <a:defRPr/>
            </a:pPr>
            <a:r>
              <a:rPr lang="en-US" sz="2800" dirty="0">
                <a:solidFill>
                  <a:srgbClr val="000000"/>
                </a:solidFill>
              </a:rPr>
              <a:t>Plot or identify two lattice points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2800" dirty="0">
                <a:solidFill>
                  <a:srgbClr val="000000"/>
                </a:solidFill>
              </a:rPr>
              <a:t>Count the RISE from the point on the left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2800" dirty="0">
                <a:solidFill>
                  <a:srgbClr val="000000"/>
                </a:solidFill>
              </a:rPr>
              <a:t>Count the RUN to the point on the right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2800" dirty="0">
                <a:solidFill>
                  <a:srgbClr val="000000"/>
                </a:solidFill>
              </a:rPr>
              <a:t>Write your slope as a fraction   	</a:t>
            </a:r>
            <a:r>
              <a:rPr lang="en-US" sz="2800" u="sng" dirty="0">
                <a:solidFill>
                  <a:srgbClr val="000000"/>
                </a:solidFill>
              </a:rPr>
              <a:t>rise</a:t>
            </a:r>
          </a:p>
          <a:p>
            <a:pPr>
              <a:defRPr/>
            </a:pPr>
            <a:r>
              <a:rPr lang="en-US" sz="2800" dirty="0">
                <a:solidFill>
                  <a:srgbClr val="000000"/>
                </a:solidFill>
              </a:rPr>
              <a:t>						run</a:t>
            </a:r>
          </a:p>
          <a:p>
            <a:pPr marL="342900" indent="-342900">
              <a:buFontTx/>
              <a:buAutoNum type="arabicParenR"/>
              <a:defRPr/>
            </a:pPr>
            <a:endParaRPr lang="en-US" dirty="0"/>
          </a:p>
        </p:txBody>
      </p:sp>
      <p:sp>
        <p:nvSpPr>
          <p:cNvPr id="35845" name="TextBox 5"/>
          <p:cNvSpPr txBox="1">
            <a:spLocks noChangeArrowheads="1"/>
          </p:cNvSpPr>
          <p:nvPr/>
        </p:nvSpPr>
        <p:spPr bwMode="auto">
          <a:xfrm rot="-1492151">
            <a:off x="1625600" y="327660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70C0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9237072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04800" y="1676400"/>
            <a:ext cx="8458199" cy="4754563"/>
          </a:xfrm>
          <a:blipFill rotWithShape="1">
            <a:blip r:embed="rId2"/>
            <a:stretch>
              <a:fillRect l="-1586" t="-1667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6867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538"/>
          </a:xfrm>
        </p:spPr>
        <p:txBody>
          <a:bodyPr/>
          <a:lstStyle/>
          <a:p>
            <a:pPr algn="l" eaLnBrk="1" hangingPunct="1"/>
            <a:r>
              <a:rPr lang="en-US" altLang="en-US" sz="4000" dirty="0" smtClean="0"/>
              <a:t>Graphing from Point and Slope</a:t>
            </a:r>
            <a:r>
              <a:rPr lang="en-US" altLang="en-US" sz="1800" dirty="0" smtClean="0"/>
              <a:t>					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086100"/>
            <a:ext cx="19812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67200" y="28194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x</a:t>
            </a:r>
            <a:r>
              <a:rPr lang="en-US" altLang="en-US" baseline="-25000"/>
              <a:t>1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181600" y="28194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x</a:t>
            </a:r>
            <a:r>
              <a:rPr lang="en-US" altLang="en-US" baseline="-25000"/>
              <a:t>2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648200" y="28194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y</a:t>
            </a:r>
            <a:r>
              <a:rPr lang="en-US" altLang="en-US" baseline="-25000"/>
              <a:t>1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562600" y="28194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y</a:t>
            </a:r>
            <a:r>
              <a:rPr lang="en-US" altLang="en-US" baseline="-25000"/>
              <a:t>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00800" y="2819400"/>
            <a:ext cx="2590800" cy="3232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u="sng" dirty="0"/>
              <a:t>Steps</a:t>
            </a:r>
            <a:r>
              <a:rPr lang="en-US" dirty="0"/>
              <a:t>:</a:t>
            </a:r>
          </a:p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en-US" sz="2400" dirty="0">
                <a:solidFill>
                  <a:srgbClr val="000000"/>
                </a:solidFill>
              </a:rPr>
              <a:t>Label Ordered Pairs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sz="2400" dirty="0">
                <a:solidFill>
                  <a:srgbClr val="000000"/>
                </a:solidFill>
              </a:rPr>
              <a:t>Substitute values into the slope formula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sz="2400" dirty="0">
                <a:solidFill>
                  <a:srgbClr val="000000"/>
                </a:solidFill>
              </a:rPr>
              <a:t>Solve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sz="2400" dirty="0">
                <a:solidFill>
                  <a:srgbClr val="000000"/>
                </a:solidFill>
              </a:rPr>
              <a:t>Simplif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791200" y="3003550"/>
            <a:ext cx="609600" cy="50165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60534" y="3684894"/>
            <a:ext cx="2035466" cy="1070358"/>
          </a:xfrm>
          <a:prstGeom prst="rect">
            <a:avLst/>
          </a:prstGeom>
          <a:blipFill rotWithShape="1">
            <a:blip r:embed="rId4"/>
            <a:stretch>
              <a:fillRect l="-8982" b="-170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8979" y="4800600"/>
            <a:ext cx="136222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646" y="5688356"/>
            <a:ext cx="1066800" cy="10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891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Very Important Information</a:t>
            </a:r>
            <a:endParaRPr lang="en-US" dirty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7620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800" smtClean="0"/>
              <a:t>Sometimes, your slope will look like this…</a:t>
            </a:r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71600" y="1981200"/>
            <a:ext cx="2438400" cy="1133067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43922" y="4495800"/>
            <a:ext cx="1552028" cy="1129476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7894" name="Content Placeholder 2"/>
          <p:cNvSpPr txBox="1">
            <a:spLocks/>
          </p:cNvSpPr>
          <p:nvPr/>
        </p:nvSpPr>
        <p:spPr bwMode="auto">
          <a:xfrm>
            <a:off x="1976438" y="3505200"/>
            <a:ext cx="685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00"/>
                </a:solidFill>
                <a:latin typeface="Arial" charset="0"/>
              </a:defRPr>
            </a:lvl1pPr>
            <a:lvl2pPr marL="547688" indent="-182563" eaLnBrk="0" hangingPunct="0">
              <a:spcBef>
                <a:spcPct val="20000"/>
              </a:spcBef>
              <a:buChar char="–"/>
              <a:defRPr sz="2800">
                <a:solidFill>
                  <a:srgbClr val="000000"/>
                </a:solidFill>
                <a:latin typeface="Arial" charset="0"/>
              </a:defRPr>
            </a:lvl2pPr>
            <a:lvl3pPr indent="-228600" eaLnBrk="0" hangingPunct="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latin typeface="Arial" charset="0"/>
              </a:defRPr>
            </a:lvl3pPr>
            <a:lvl4pPr marL="1187450" indent="-228600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charset="0"/>
              </a:defRPr>
            </a:lvl4pPr>
            <a:lvl5pPr marL="1462088" indent="-228600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charset="0"/>
              </a:defRPr>
            </a:lvl5pPr>
            <a:lvl6pPr marL="19192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6pPr>
            <a:lvl7pPr marL="23764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7pPr>
            <a:lvl8pPr marL="28336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8pPr>
            <a:lvl9pPr marL="329088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pPr eaLnBrk="1" hangingPunct="1">
              <a:buClr>
                <a:srgbClr val="9D97B4"/>
              </a:buClr>
              <a:buFontTx/>
              <a:buNone/>
            </a:pPr>
            <a:r>
              <a:rPr lang="en-US" altLang="en-US" sz="2800">
                <a:solidFill>
                  <a:schemeClr val="tx2"/>
                </a:solidFill>
              </a:rPr>
              <a:t>o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94314" y="230738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his is zero slope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52800" y="47244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his is an undefined slope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0138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lope Word Problem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 2005, Joe planted a tree that was 3 feet tall.  In 2010, the tree was 13 feet tall.  Assuming the growth of the tree is linear, what was the rate of growth of the tree?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Remember, x is always years, so replace x</a:t>
            </a:r>
            <a:r>
              <a:rPr lang="en-US" altLang="en-US" sz="1800" smtClean="0"/>
              <a:t>2</a:t>
            </a:r>
            <a:r>
              <a:rPr lang="en-US" altLang="en-US" smtClean="0"/>
              <a:t> with the second year and x</a:t>
            </a:r>
            <a:r>
              <a:rPr lang="en-US" altLang="en-US" sz="1800" smtClean="0"/>
              <a:t>1</a:t>
            </a:r>
            <a:r>
              <a:rPr lang="en-US" altLang="en-US" smtClean="0"/>
              <a:t> with the first</a:t>
            </a:r>
          </a:p>
        </p:txBody>
      </p:sp>
      <p:sp>
        <p:nvSpPr>
          <p:cNvPr id="4" name="Rectangle 3"/>
          <p:cNvSpPr/>
          <p:nvPr/>
        </p:nvSpPr>
        <p:spPr>
          <a:xfrm>
            <a:off x="4495800" y="3200400"/>
            <a:ext cx="2862069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y</a:t>
            </a:r>
            <a:r>
              <a:rPr 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2</a:t>
            </a: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– y</a:t>
            </a:r>
            <a:r>
              <a:rPr 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1</a:t>
            </a:r>
            <a:endParaRPr lang="en-US" sz="54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00400" y="3657600"/>
            <a:ext cx="150233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m = 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953000" y="4191000"/>
            <a:ext cx="19050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953000" y="4038600"/>
            <a:ext cx="2005677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x</a:t>
            </a:r>
            <a:r>
              <a:rPr 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2</a:t>
            </a: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– x</a:t>
            </a:r>
            <a:r>
              <a:rPr 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1</a:t>
            </a:r>
            <a:endParaRPr lang="en-US" sz="54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00600" y="4114800"/>
            <a:ext cx="414671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2010 – 2005</a:t>
            </a:r>
          </a:p>
        </p:txBody>
      </p:sp>
    </p:spTree>
    <p:extLst>
      <p:ext uri="{BB962C8B-B14F-4D97-AF65-F5344CB8AC3E}">
        <p14:creationId xmlns:p14="http://schemas.microsoft.com/office/powerpoint/2010/main" val="239537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lope Word Problem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 2005, Joe planted a tree that was 3 feet tall.  In 2010, the tree was 13 feet tall.  Assuming the growth of the tree is linear, what was the rate of growth of the tree?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Replace y</a:t>
            </a:r>
            <a:r>
              <a:rPr lang="en-US" altLang="en-US" sz="1800" smtClean="0"/>
              <a:t>2</a:t>
            </a:r>
            <a:r>
              <a:rPr lang="en-US" altLang="en-US" smtClean="0"/>
              <a:t> with the height from the second year and y</a:t>
            </a:r>
            <a:r>
              <a:rPr lang="en-US" altLang="en-US" sz="1800" smtClean="0"/>
              <a:t>1</a:t>
            </a:r>
            <a:r>
              <a:rPr lang="en-US" altLang="en-US" smtClean="0"/>
              <a:t> with the first</a:t>
            </a:r>
          </a:p>
        </p:txBody>
      </p:sp>
      <p:sp>
        <p:nvSpPr>
          <p:cNvPr id="4" name="Rectangle 3"/>
          <p:cNvSpPr/>
          <p:nvPr/>
        </p:nvSpPr>
        <p:spPr>
          <a:xfrm>
            <a:off x="4495800" y="3200400"/>
            <a:ext cx="2862069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y</a:t>
            </a:r>
            <a:r>
              <a:rPr 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2</a:t>
            </a: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– y</a:t>
            </a:r>
            <a:r>
              <a:rPr 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1</a:t>
            </a:r>
            <a:endParaRPr lang="en-US" sz="54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00400" y="3657600"/>
            <a:ext cx="150233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m = 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953000" y="4191000"/>
            <a:ext cx="19050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800600" y="4114800"/>
            <a:ext cx="414671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2010 – 2005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4953000" y="4191000"/>
            <a:ext cx="35814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486400" y="3200400"/>
            <a:ext cx="2326599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13 – 3 </a:t>
            </a:r>
          </a:p>
        </p:txBody>
      </p:sp>
    </p:spTree>
    <p:extLst>
      <p:ext uri="{BB962C8B-B14F-4D97-AF65-F5344CB8AC3E}">
        <p14:creationId xmlns:p14="http://schemas.microsoft.com/office/powerpoint/2010/main" val="157967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lope Word Problem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 2005, Joe planted a tree that was 3 feet tall.  In 2010, the tree was 13 feet tall.  Assuming the growth of the tree is linear, what was the rate of growth of the tree?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e slope is 2, so the tree grows 2 feet per year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  <p:sp>
        <p:nvSpPr>
          <p:cNvPr id="4" name="Rectangle 3"/>
          <p:cNvSpPr/>
          <p:nvPr/>
        </p:nvSpPr>
        <p:spPr>
          <a:xfrm>
            <a:off x="3657600" y="3581400"/>
            <a:ext cx="1909497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m = 2</a:t>
            </a:r>
          </a:p>
        </p:txBody>
      </p:sp>
    </p:spTree>
    <p:extLst>
      <p:ext uri="{BB962C8B-B14F-4D97-AF65-F5344CB8AC3E}">
        <p14:creationId xmlns:p14="http://schemas.microsoft.com/office/powerpoint/2010/main" val="298904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828800"/>
            <a:ext cx="8686799" cy="4297363"/>
          </a:xfrm>
          <a:blipFill rotWithShape="1">
            <a:blip r:embed="rId2"/>
            <a:stretch>
              <a:fillRect l="-1615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1987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52538"/>
          </a:xfrm>
        </p:spPr>
        <p:txBody>
          <a:bodyPr/>
          <a:lstStyle/>
          <a:p>
            <a:pPr algn="l" eaLnBrk="1" hangingPunct="1"/>
            <a:r>
              <a:rPr lang="en-US" altLang="en-US" sz="4000" smtClean="0"/>
              <a:t>Graphing from Point and Slope</a:t>
            </a:r>
            <a:r>
              <a:rPr lang="en-US" altLang="en-US" sz="1800" smtClean="0"/>
              <a:t>					 </a:t>
            </a:r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514600"/>
            <a:ext cx="4191000" cy="41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237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 and similar triangl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08967"/>
            <a:ext cx="4953000" cy="4342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3645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Content Placeholder 4"/>
          <p:cNvSpPr>
            <a:spLocks noGrp="1"/>
          </p:cNvSpPr>
          <p:nvPr>
            <p:ph sz="quarter" idx="1"/>
          </p:nvPr>
        </p:nvSpPr>
        <p:spPr>
          <a:xfrm>
            <a:off x="228600" y="0"/>
            <a:ext cx="1066800" cy="64738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4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1400" dirty="0" smtClean="0"/>
              <a:t>Questions</a:t>
            </a:r>
          </a:p>
        </p:txBody>
      </p:sp>
      <p:sp>
        <p:nvSpPr>
          <p:cNvPr id="7" name="Content Placeholder 4"/>
          <p:cNvSpPr txBox="1">
            <a:spLocks/>
          </p:cNvSpPr>
          <p:nvPr/>
        </p:nvSpPr>
        <p:spPr bwMode="auto">
          <a:xfrm>
            <a:off x="1409701" y="0"/>
            <a:ext cx="5676899" cy="635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endParaRPr lang="en-US" sz="1400" dirty="0">
              <a:latin typeface="+mn-lt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US" sz="1400" dirty="0">
                <a:latin typeface="+mn-lt"/>
              </a:rPr>
              <a:t>Topic: </a:t>
            </a:r>
            <a:r>
              <a:rPr lang="en-US" sz="1600" dirty="0">
                <a:latin typeface="+mn-lt"/>
              </a:rPr>
              <a:t>Multi-step </a:t>
            </a:r>
            <a:r>
              <a:rPr lang="en-US" sz="1600" dirty="0" smtClean="0">
                <a:latin typeface="+mn-lt"/>
              </a:rPr>
              <a:t>equations with distribution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endParaRPr lang="en-US" sz="1600" dirty="0">
              <a:latin typeface="+mn-lt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US" sz="1400" dirty="0">
              <a:latin typeface="+mn-lt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US" sz="1400" dirty="0"/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US" sz="1400" dirty="0"/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US" sz="1400" dirty="0">
              <a:latin typeface="+mn-lt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endParaRPr lang="en-US" sz="1400" dirty="0">
              <a:latin typeface="+mn-lt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endParaRPr lang="en-US" sz="1400" dirty="0">
              <a:latin typeface="+mn-lt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086600" y="0"/>
            <a:ext cx="2286000" cy="635000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1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</a:t>
            </a:r>
            <a:r>
              <a:rPr lang="en-US" sz="1400" cap="small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	Page #</a:t>
            </a:r>
            <a:endParaRPr lang="en-US" sz="1400" cap="small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sz="1400" cap="small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	Date</a:t>
            </a:r>
            <a:endParaRPr lang="en-US" sz="1400" cap="small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1219201" y="152400"/>
            <a:ext cx="1" cy="63246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>
            <a:off x="266700" y="647701"/>
            <a:ext cx="83820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19201" y="1130587"/>
                <a:ext cx="750570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3050" indent="-273050">
                  <a:spcBef>
                    <a:spcPts val="600"/>
                  </a:spcBef>
                  <a:buClr>
                    <a:schemeClr val="accent1"/>
                  </a:buClr>
                  <a:buSzPct val="70000"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/>
                        </a:rPr>
                        <m:t>3(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>
                          <a:latin typeface="Cambria Math"/>
                        </a:rPr>
                        <m:t>+6)=5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>
                          <a:latin typeface="Cambria Math"/>
                        </a:rPr>
                        <m:t>−2</m:t>
                      </m:r>
                    </m:oMath>
                  </m:oMathPara>
                </a14:m>
                <a:endParaRPr lang="en-US" sz="3200" dirty="0">
                  <a:latin typeface="AngsanaUPC" pitchFamily="18" charset="-34"/>
                  <a:cs typeface="AngsanaUPC" pitchFamily="18" charset="-34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1" y="1130587"/>
                <a:ext cx="7505700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406400" y="1092200"/>
            <a:ext cx="5943601" cy="4000501"/>
            <a:chOff x="406400" y="1092200"/>
            <a:chExt cx="5943601" cy="4000501"/>
          </a:xfrm>
        </p:grpSpPr>
        <p:sp>
          <p:nvSpPr>
            <p:cNvPr id="89" name="Freeform 88"/>
            <p:cNvSpPr/>
            <p:nvPr/>
          </p:nvSpPr>
          <p:spPr>
            <a:xfrm>
              <a:off x="3365500" y="1231900"/>
              <a:ext cx="546101" cy="127001"/>
            </a:xfrm>
            <a:custGeom>
              <a:avLst/>
              <a:gdLst/>
              <a:ahLst/>
              <a:cxnLst/>
              <a:rect l="0" t="0" r="0" b="0"/>
              <a:pathLst>
                <a:path w="546101" h="127001">
                  <a:moveTo>
                    <a:pt x="0" y="127000"/>
                  </a:moveTo>
                  <a:lnTo>
                    <a:pt x="0" y="127000"/>
                  </a:lnTo>
                  <a:lnTo>
                    <a:pt x="38100" y="101600"/>
                  </a:lnTo>
                  <a:lnTo>
                    <a:pt x="50800" y="88900"/>
                  </a:lnTo>
                  <a:lnTo>
                    <a:pt x="76200" y="76200"/>
                  </a:lnTo>
                  <a:lnTo>
                    <a:pt x="101600" y="63500"/>
                  </a:lnTo>
                  <a:lnTo>
                    <a:pt x="127000" y="50800"/>
                  </a:lnTo>
                  <a:lnTo>
                    <a:pt x="165100" y="38100"/>
                  </a:lnTo>
                  <a:lnTo>
                    <a:pt x="190500" y="25400"/>
                  </a:lnTo>
                  <a:lnTo>
                    <a:pt x="228600" y="12700"/>
                  </a:lnTo>
                  <a:lnTo>
                    <a:pt x="266700" y="0"/>
                  </a:lnTo>
                  <a:lnTo>
                    <a:pt x="304800" y="0"/>
                  </a:lnTo>
                  <a:lnTo>
                    <a:pt x="355600" y="0"/>
                  </a:lnTo>
                  <a:lnTo>
                    <a:pt x="393700" y="0"/>
                  </a:lnTo>
                  <a:lnTo>
                    <a:pt x="431800" y="0"/>
                  </a:lnTo>
                  <a:lnTo>
                    <a:pt x="457200" y="12700"/>
                  </a:lnTo>
                  <a:lnTo>
                    <a:pt x="495300" y="25400"/>
                  </a:lnTo>
                  <a:lnTo>
                    <a:pt x="508000" y="38100"/>
                  </a:lnTo>
                  <a:lnTo>
                    <a:pt x="533400" y="50800"/>
                  </a:lnTo>
                  <a:lnTo>
                    <a:pt x="533400" y="76200"/>
                  </a:lnTo>
                  <a:lnTo>
                    <a:pt x="546100" y="88900"/>
                  </a:lnTo>
                  <a:lnTo>
                    <a:pt x="546100" y="114300"/>
                  </a:lnTo>
                  <a:lnTo>
                    <a:pt x="546100" y="101600"/>
                  </a:lnTo>
                  <a:lnTo>
                    <a:pt x="546100" y="114300"/>
                  </a:lnTo>
                  <a:lnTo>
                    <a:pt x="546100" y="127000"/>
                  </a:lnTo>
                  <a:lnTo>
                    <a:pt x="54610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reeform 89"/>
            <p:cNvSpPr/>
            <p:nvPr/>
          </p:nvSpPr>
          <p:spPr>
            <a:xfrm>
              <a:off x="3429000" y="1282700"/>
              <a:ext cx="1168401" cy="38101"/>
            </a:xfrm>
            <a:custGeom>
              <a:avLst/>
              <a:gdLst/>
              <a:ahLst/>
              <a:cxnLst/>
              <a:rect l="0" t="0" r="0" b="0"/>
              <a:pathLst>
                <a:path w="1168401" h="38101">
                  <a:moveTo>
                    <a:pt x="0" y="0"/>
                  </a:moveTo>
                  <a:lnTo>
                    <a:pt x="1168400" y="38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Freeform 90"/>
            <p:cNvSpPr/>
            <p:nvPr/>
          </p:nvSpPr>
          <p:spPr>
            <a:xfrm>
              <a:off x="3568700" y="1092200"/>
              <a:ext cx="1143001" cy="228601"/>
            </a:xfrm>
            <a:custGeom>
              <a:avLst/>
              <a:gdLst/>
              <a:ahLst/>
              <a:cxnLst/>
              <a:rect l="0" t="0" r="0" b="0"/>
              <a:pathLst>
                <a:path w="1143001" h="228601">
                  <a:moveTo>
                    <a:pt x="0" y="177800"/>
                  </a:moveTo>
                  <a:lnTo>
                    <a:pt x="0" y="152400"/>
                  </a:lnTo>
                  <a:lnTo>
                    <a:pt x="12700" y="139700"/>
                  </a:lnTo>
                  <a:lnTo>
                    <a:pt x="38100" y="127000"/>
                  </a:lnTo>
                  <a:lnTo>
                    <a:pt x="63500" y="114300"/>
                  </a:lnTo>
                  <a:lnTo>
                    <a:pt x="101600" y="101600"/>
                  </a:lnTo>
                  <a:lnTo>
                    <a:pt x="139700" y="76200"/>
                  </a:lnTo>
                  <a:lnTo>
                    <a:pt x="177800" y="63500"/>
                  </a:lnTo>
                  <a:lnTo>
                    <a:pt x="228600" y="63500"/>
                  </a:lnTo>
                  <a:lnTo>
                    <a:pt x="279400" y="38100"/>
                  </a:lnTo>
                  <a:lnTo>
                    <a:pt x="330200" y="38100"/>
                  </a:lnTo>
                  <a:lnTo>
                    <a:pt x="381000" y="25400"/>
                  </a:lnTo>
                  <a:lnTo>
                    <a:pt x="444500" y="12700"/>
                  </a:lnTo>
                  <a:lnTo>
                    <a:pt x="508000" y="12700"/>
                  </a:lnTo>
                  <a:lnTo>
                    <a:pt x="571500" y="0"/>
                  </a:lnTo>
                  <a:lnTo>
                    <a:pt x="635000" y="0"/>
                  </a:lnTo>
                  <a:lnTo>
                    <a:pt x="685800" y="12700"/>
                  </a:lnTo>
                  <a:lnTo>
                    <a:pt x="749300" y="12700"/>
                  </a:lnTo>
                  <a:lnTo>
                    <a:pt x="800100" y="25400"/>
                  </a:lnTo>
                  <a:lnTo>
                    <a:pt x="850900" y="25400"/>
                  </a:lnTo>
                  <a:lnTo>
                    <a:pt x="901700" y="38100"/>
                  </a:lnTo>
                  <a:lnTo>
                    <a:pt x="939800" y="63500"/>
                  </a:lnTo>
                  <a:lnTo>
                    <a:pt x="990600" y="76200"/>
                  </a:lnTo>
                  <a:lnTo>
                    <a:pt x="1028700" y="88900"/>
                  </a:lnTo>
                  <a:lnTo>
                    <a:pt x="1054100" y="114300"/>
                  </a:lnTo>
                  <a:lnTo>
                    <a:pt x="1079500" y="127000"/>
                  </a:lnTo>
                  <a:lnTo>
                    <a:pt x="1104900" y="139700"/>
                  </a:lnTo>
                  <a:lnTo>
                    <a:pt x="1104900" y="152400"/>
                  </a:lnTo>
                  <a:lnTo>
                    <a:pt x="1130300" y="177800"/>
                  </a:lnTo>
                  <a:lnTo>
                    <a:pt x="1130300" y="190500"/>
                  </a:lnTo>
                  <a:lnTo>
                    <a:pt x="1143000" y="203200"/>
                  </a:lnTo>
                  <a:lnTo>
                    <a:pt x="1130300" y="190500"/>
                  </a:lnTo>
                  <a:lnTo>
                    <a:pt x="1143000" y="203200"/>
                  </a:lnTo>
                  <a:lnTo>
                    <a:pt x="114300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Freeform 91"/>
            <p:cNvSpPr/>
            <p:nvPr/>
          </p:nvSpPr>
          <p:spPr>
            <a:xfrm>
              <a:off x="3149600" y="2120900"/>
              <a:ext cx="228601" cy="330201"/>
            </a:xfrm>
            <a:custGeom>
              <a:avLst/>
              <a:gdLst/>
              <a:ahLst/>
              <a:cxnLst/>
              <a:rect l="0" t="0" r="0" b="0"/>
              <a:pathLst>
                <a:path w="228601" h="330201">
                  <a:moveTo>
                    <a:pt x="63500" y="50800"/>
                  </a:moveTo>
                  <a:lnTo>
                    <a:pt x="63500" y="38100"/>
                  </a:lnTo>
                  <a:lnTo>
                    <a:pt x="76200" y="38100"/>
                  </a:lnTo>
                  <a:lnTo>
                    <a:pt x="152400" y="12700"/>
                  </a:lnTo>
                  <a:lnTo>
                    <a:pt x="177800" y="0"/>
                  </a:lnTo>
                  <a:lnTo>
                    <a:pt x="203200" y="12700"/>
                  </a:lnTo>
                  <a:lnTo>
                    <a:pt x="215900" y="25400"/>
                  </a:lnTo>
                  <a:lnTo>
                    <a:pt x="228600" y="38100"/>
                  </a:lnTo>
                  <a:lnTo>
                    <a:pt x="228600" y="63500"/>
                  </a:lnTo>
                  <a:lnTo>
                    <a:pt x="215900" y="76200"/>
                  </a:lnTo>
                  <a:lnTo>
                    <a:pt x="203200" y="101600"/>
                  </a:lnTo>
                  <a:lnTo>
                    <a:pt x="177800" y="114300"/>
                  </a:lnTo>
                  <a:lnTo>
                    <a:pt x="152400" y="139700"/>
                  </a:lnTo>
                  <a:lnTo>
                    <a:pt x="139700" y="152400"/>
                  </a:lnTo>
                  <a:lnTo>
                    <a:pt x="114300" y="165100"/>
                  </a:lnTo>
                  <a:lnTo>
                    <a:pt x="101600" y="177800"/>
                  </a:lnTo>
                  <a:lnTo>
                    <a:pt x="114300" y="177800"/>
                  </a:lnTo>
                  <a:lnTo>
                    <a:pt x="114300" y="165100"/>
                  </a:lnTo>
                  <a:lnTo>
                    <a:pt x="177800" y="177800"/>
                  </a:lnTo>
                  <a:lnTo>
                    <a:pt x="190500" y="190500"/>
                  </a:lnTo>
                  <a:lnTo>
                    <a:pt x="203200" y="215900"/>
                  </a:lnTo>
                  <a:lnTo>
                    <a:pt x="190500" y="228600"/>
                  </a:lnTo>
                  <a:lnTo>
                    <a:pt x="190500" y="254000"/>
                  </a:lnTo>
                  <a:lnTo>
                    <a:pt x="177800" y="279400"/>
                  </a:lnTo>
                  <a:lnTo>
                    <a:pt x="139700" y="292100"/>
                  </a:lnTo>
                  <a:lnTo>
                    <a:pt x="114300" y="304800"/>
                  </a:lnTo>
                  <a:lnTo>
                    <a:pt x="88900" y="330200"/>
                  </a:lnTo>
                  <a:lnTo>
                    <a:pt x="63500" y="330200"/>
                  </a:lnTo>
                  <a:lnTo>
                    <a:pt x="25400" y="330200"/>
                  </a:lnTo>
                  <a:lnTo>
                    <a:pt x="12700" y="317500"/>
                  </a:lnTo>
                  <a:lnTo>
                    <a:pt x="0" y="304800"/>
                  </a:lnTo>
                  <a:lnTo>
                    <a:pt x="0" y="292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reeform 92"/>
            <p:cNvSpPr/>
            <p:nvPr/>
          </p:nvSpPr>
          <p:spPr>
            <a:xfrm>
              <a:off x="3454400" y="2247900"/>
              <a:ext cx="241301" cy="139701"/>
            </a:xfrm>
            <a:custGeom>
              <a:avLst/>
              <a:gdLst/>
              <a:ahLst/>
              <a:cxnLst/>
              <a:rect l="0" t="0" r="0" b="0"/>
              <a:pathLst>
                <a:path w="241301" h="139701">
                  <a:moveTo>
                    <a:pt x="0" y="0"/>
                  </a:moveTo>
                  <a:lnTo>
                    <a:pt x="25400" y="12700"/>
                  </a:lnTo>
                  <a:lnTo>
                    <a:pt x="63500" y="38100"/>
                  </a:lnTo>
                  <a:lnTo>
                    <a:pt x="76200" y="63500"/>
                  </a:lnTo>
                  <a:lnTo>
                    <a:pt x="114300" y="88900"/>
                  </a:lnTo>
                  <a:lnTo>
                    <a:pt x="139700" y="101600"/>
                  </a:lnTo>
                  <a:lnTo>
                    <a:pt x="165100" y="127000"/>
                  </a:lnTo>
                  <a:lnTo>
                    <a:pt x="190500" y="139700"/>
                  </a:lnTo>
                  <a:lnTo>
                    <a:pt x="215900" y="139700"/>
                  </a:lnTo>
                  <a:lnTo>
                    <a:pt x="228600" y="139700"/>
                  </a:lnTo>
                  <a:lnTo>
                    <a:pt x="241300" y="139700"/>
                  </a:lnTo>
                  <a:lnTo>
                    <a:pt x="24130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Freeform 93"/>
            <p:cNvSpPr/>
            <p:nvPr/>
          </p:nvSpPr>
          <p:spPr>
            <a:xfrm>
              <a:off x="3454400" y="2235200"/>
              <a:ext cx="190501" cy="177801"/>
            </a:xfrm>
            <a:custGeom>
              <a:avLst/>
              <a:gdLst/>
              <a:ahLst/>
              <a:cxnLst/>
              <a:rect l="0" t="0" r="0" b="0"/>
              <a:pathLst>
                <a:path w="190501" h="177801">
                  <a:moveTo>
                    <a:pt x="190500" y="0"/>
                  </a:moveTo>
                  <a:lnTo>
                    <a:pt x="152400" y="25400"/>
                  </a:lnTo>
                  <a:lnTo>
                    <a:pt x="139700" y="38100"/>
                  </a:lnTo>
                  <a:lnTo>
                    <a:pt x="114300" y="76200"/>
                  </a:lnTo>
                  <a:lnTo>
                    <a:pt x="88900" y="101600"/>
                  </a:lnTo>
                  <a:lnTo>
                    <a:pt x="63500" y="114300"/>
                  </a:lnTo>
                  <a:lnTo>
                    <a:pt x="38100" y="139700"/>
                  </a:lnTo>
                  <a:lnTo>
                    <a:pt x="25400" y="165100"/>
                  </a:lnTo>
                  <a:lnTo>
                    <a:pt x="0" y="177800"/>
                  </a:lnTo>
                  <a:lnTo>
                    <a:pt x="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reeform 94"/>
            <p:cNvSpPr/>
            <p:nvPr/>
          </p:nvSpPr>
          <p:spPr>
            <a:xfrm>
              <a:off x="3949700" y="2197100"/>
              <a:ext cx="50801" cy="215901"/>
            </a:xfrm>
            <a:custGeom>
              <a:avLst/>
              <a:gdLst/>
              <a:ahLst/>
              <a:cxnLst/>
              <a:rect l="0" t="0" r="0" b="0"/>
              <a:pathLst>
                <a:path w="50801" h="215901">
                  <a:moveTo>
                    <a:pt x="50800" y="0"/>
                  </a:moveTo>
                  <a:lnTo>
                    <a:pt x="50800" y="0"/>
                  </a:lnTo>
                  <a:lnTo>
                    <a:pt x="50800" y="76200"/>
                  </a:lnTo>
                  <a:lnTo>
                    <a:pt x="38100" y="114300"/>
                  </a:lnTo>
                  <a:lnTo>
                    <a:pt x="38100" y="152400"/>
                  </a:lnTo>
                  <a:lnTo>
                    <a:pt x="38100" y="177800"/>
                  </a:lnTo>
                  <a:lnTo>
                    <a:pt x="25400" y="190500"/>
                  </a:lnTo>
                  <a:lnTo>
                    <a:pt x="25400" y="215900"/>
                  </a:lnTo>
                  <a:lnTo>
                    <a:pt x="0" y="215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Freeform 95"/>
            <p:cNvSpPr/>
            <p:nvPr/>
          </p:nvSpPr>
          <p:spPr>
            <a:xfrm>
              <a:off x="3873500" y="2311400"/>
              <a:ext cx="254001" cy="25401"/>
            </a:xfrm>
            <a:custGeom>
              <a:avLst/>
              <a:gdLst/>
              <a:ahLst/>
              <a:cxnLst/>
              <a:rect l="0" t="0" r="0" b="0"/>
              <a:pathLst>
                <a:path w="254001" h="25401">
                  <a:moveTo>
                    <a:pt x="0" y="25400"/>
                  </a:moveTo>
                  <a:lnTo>
                    <a:pt x="38100" y="25400"/>
                  </a:lnTo>
                  <a:lnTo>
                    <a:pt x="88900" y="25400"/>
                  </a:lnTo>
                  <a:lnTo>
                    <a:pt x="139700" y="25400"/>
                  </a:lnTo>
                  <a:lnTo>
                    <a:pt x="190500" y="25400"/>
                  </a:lnTo>
                  <a:lnTo>
                    <a:pt x="228600" y="12700"/>
                  </a:lnTo>
                  <a:lnTo>
                    <a:pt x="2540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Freeform 96"/>
            <p:cNvSpPr/>
            <p:nvPr/>
          </p:nvSpPr>
          <p:spPr>
            <a:xfrm>
              <a:off x="4216400" y="2222500"/>
              <a:ext cx="25401" cy="177801"/>
            </a:xfrm>
            <a:custGeom>
              <a:avLst/>
              <a:gdLst/>
              <a:ahLst/>
              <a:cxnLst/>
              <a:rect l="0" t="0" r="0" b="0"/>
              <a:pathLst>
                <a:path w="25401" h="177801">
                  <a:moveTo>
                    <a:pt x="25400" y="0"/>
                  </a:moveTo>
                  <a:lnTo>
                    <a:pt x="25400" y="38100"/>
                  </a:lnTo>
                  <a:lnTo>
                    <a:pt x="25400" y="63500"/>
                  </a:lnTo>
                  <a:lnTo>
                    <a:pt x="25400" y="88900"/>
                  </a:lnTo>
                  <a:lnTo>
                    <a:pt x="12700" y="127000"/>
                  </a:lnTo>
                  <a:lnTo>
                    <a:pt x="12700" y="152400"/>
                  </a:lnTo>
                  <a:lnTo>
                    <a:pt x="0" y="165100"/>
                  </a:lnTo>
                  <a:lnTo>
                    <a:pt x="0" y="165100"/>
                  </a:lnTo>
                  <a:lnTo>
                    <a:pt x="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Freeform 97"/>
            <p:cNvSpPr/>
            <p:nvPr/>
          </p:nvSpPr>
          <p:spPr>
            <a:xfrm>
              <a:off x="4394200" y="2184400"/>
              <a:ext cx="215901" cy="228601"/>
            </a:xfrm>
            <a:custGeom>
              <a:avLst/>
              <a:gdLst/>
              <a:ahLst/>
              <a:cxnLst/>
              <a:rect l="0" t="0" r="0" b="0"/>
              <a:pathLst>
                <a:path w="215901" h="228601">
                  <a:moveTo>
                    <a:pt x="101600" y="12700"/>
                  </a:moveTo>
                  <a:lnTo>
                    <a:pt x="101600" y="0"/>
                  </a:lnTo>
                  <a:lnTo>
                    <a:pt x="50800" y="12700"/>
                  </a:lnTo>
                  <a:lnTo>
                    <a:pt x="25400" y="12700"/>
                  </a:lnTo>
                  <a:lnTo>
                    <a:pt x="0" y="38100"/>
                  </a:lnTo>
                  <a:lnTo>
                    <a:pt x="0" y="50800"/>
                  </a:lnTo>
                  <a:lnTo>
                    <a:pt x="0" y="38100"/>
                  </a:lnTo>
                  <a:lnTo>
                    <a:pt x="0" y="50800"/>
                  </a:lnTo>
                  <a:lnTo>
                    <a:pt x="12700" y="88900"/>
                  </a:lnTo>
                  <a:lnTo>
                    <a:pt x="38100" y="127000"/>
                  </a:lnTo>
                  <a:lnTo>
                    <a:pt x="50800" y="152400"/>
                  </a:lnTo>
                  <a:lnTo>
                    <a:pt x="50800" y="177800"/>
                  </a:lnTo>
                  <a:lnTo>
                    <a:pt x="50800" y="203200"/>
                  </a:lnTo>
                  <a:lnTo>
                    <a:pt x="50800" y="215900"/>
                  </a:lnTo>
                  <a:lnTo>
                    <a:pt x="50800" y="228600"/>
                  </a:lnTo>
                  <a:lnTo>
                    <a:pt x="38100" y="228600"/>
                  </a:lnTo>
                  <a:lnTo>
                    <a:pt x="12700" y="228600"/>
                  </a:lnTo>
                  <a:lnTo>
                    <a:pt x="0" y="203200"/>
                  </a:lnTo>
                  <a:lnTo>
                    <a:pt x="0" y="190500"/>
                  </a:lnTo>
                  <a:lnTo>
                    <a:pt x="12700" y="177800"/>
                  </a:lnTo>
                  <a:lnTo>
                    <a:pt x="38100" y="152400"/>
                  </a:lnTo>
                  <a:lnTo>
                    <a:pt x="63500" y="127000"/>
                  </a:lnTo>
                  <a:lnTo>
                    <a:pt x="101600" y="114300"/>
                  </a:lnTo>
                  <a:lnTo>
                    <a:pt x="139700" y="88900"/>
                  </a:lnTo>
                  <a:lnTo>
                    <a:pt x="177800" y="76200"/>
                  </a:lnTo>
                  <a:lnTo>
                    <a:pt x="203200" y="50800"/>
                  </a:lnTo>
                  <a:lnTo>
                    <a:pt x="215900" y="50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>
              <a:off x="4737100" y="2260600"/>
              <a:ext cx="101601" cy="12701"/>
            </a:xfrm>
            <a:custGeom>
              <a:avLst/>
              <a:gdLst/>
              <a:ahLst/>
              <a:cxnLst/>
              <a:rect l="0" t="0" r="0" b="0"/>
              <a:pathLst>
                <a:path w="101601" h="12701">
                  <a:moveTo>
                    <a:pt x="0" y="0"/>
                  </a:moveTo>
                  <a:lnTo>
                    <a:pt x="38100" y="0"/>
                  </a:lnTo>
                  <a:lnTo>
                    <a:pt x="50800" y="12700"/>
                  </a:lnTo>
                  <a:lnTo>
                    <a:pt x="88900" y="12700"/>
                  </a:lnTo>
                  <a:lnTo>
                    <a:pt x="1016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>
              <a:off x="4749800" y="2349500"/>
              <a:ext cx="139701" cy="12701"/>
            </a:xfrm>
            <a:custGeom>
              <a:avLst/>
              <a:gdLst/>
              <a:ahLst/>
              <a:cxnLst/>
              <a:rect l="0" t="0" r="0" b="0"/>
              <a:pathLst>
                <a:path w="139701" h="12701">
                  <a:moveTo>
                    <a:pt x="0" y="12700"/>
                  </a:moveTo>
                  <a:lnTo>
                    <a:pt x="25400" y="12700"/>
                  </a:lnTo>
                  <a:lnTo>
                    <a:pt x="76200" y="12700"/>
                  </a:lnTo>
                  <a:lnTo>
                    <a:pt x="114300" y="12700"/>
                  </a:lnTo>
                  <a:lnTo>
                    <a:pt x="1397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Freeform 100"/>
            <p:cNvSpPr/>
            <p:nvPr/>
          </p:nvSpPr>
          <p:spPr>
            <a:xfrm>
              <a:off x="5130800" y="2222500"/>
              <a:ext cx="139701" cy="203201"/>
            </a:xfrm>
            <a:custGeom>
              <a:avLst/>
              <a:gdLst/>
              <a:ahLst/>
              <a:cxnLst/>
              <a:rect l="0" t="0" r="0" b="0"/>
              <a:pathLst>
                <a:path w="139701" h="203201">
                  <a:moveTo>
                    <a:pt x="63500" y="0"/>
                  </a:moveTo>
                  <a:lnTo>
                    <a:pt x="38100" y="12700"/>
                  </a:lnTo>
                  <a:lnTo>
                    <a:pt x="25400" y="25400"/>
                  </a:lnTo>
                  <a:lnTo>
                    <a:pt x="0" y="25400"/>
                  </a:lnTo>
                  <a:lnTo>
                    <a:pt x="12700" y="38100"/>
                  </a:lnTo>
                  <a:lnTo>
                    <a:pt x="25400" y="38100"/>
                  </a:lnTo>
                  <a:lnTo>
                    <a:pt x="38100" y="38100"/>
                  </a:lnTo>
                  <a:lnTo>
                    <a:pt x="101600" y="88900"/>
                  </a:lnTo>
                  <a:lnTo>
                    <a:pt x="127000" y="114300"/>
                  </a:lnTo>
                  <a:lnTo>
                    <a:pt x="139700" y="127000"/>
                  </a:lnTo>
                  <a:lnTo>
                    <a:pt x="139700" y="152400"/>
                  </a:lnTo>
                  <a:lnTo>
                    <a:pt x="139700" y="165100"/>
                  </a:lnTo>
                  <a:lnTo>
                    <a:pt x="127000" y="190500"/>
                  </a:lnTo>
                  <a:lnTo>
                    <a:pt x="114300" y="203200"/>
                  </a:lnTo>
                  <a:lnTo>
                    <a:pt x="101600" y="203200"/>
                  </a:lnTo>
                  <a:lnTo>
                    <a:pt x="76200" y="203200"/>
                  </a:lnTo>
                  <a:lnTo>
                    <a:pt x="50800" y="203200"/>
                  </a:lnTo>
                  <a:lnTo>
                    <a:pt x="25400" y="190500"/>
                  </a:lnTo>
                  <a:lnTo>
                    <a:pt x="12700" y="165100"/>
                  </a:lnTo>
                  <a:lnTo>
                    <a:pt x="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Freeform 101"/>
            <p:cNvSpPr/>
            <p:nvPr/>
          </p:nvSpPr>
          <p:spPr>
            <a:xfrm>
              <a:off x="5194300" y="2159000"/>
              <a:ext cx="139701" cy="25401"/>
            </a:xfrm>
            <a:custGeom>
              <a:avLst/>
              <a:gdLst/>
              <a:ahLst/>
              <a:cxnLst/>
              <a:rect l="0" t="0" r="0" b="0"/>
              <a:pathLst>
                <a:path w="139701" h="25401">
                  <a:moveTo>
                    <a:pt x="0" y="25400"/>
                  </a:moveTo>
                  <a:lnTo>
                    <a:pt x="38100" y="25400"/>
                  </a:lnTo>
                  <a:lnTo>
                    <a:pt x="63500" y="25400"/>
                  </a:lnTo>
                  <a:lnTo>
                    <a:pt x="88900" y="12700"/>
                  </a:lnTo>
                  <a:lnTo>
                    <a:pt x="127000" y="12700"/>
                  </a:lnTo>
                  <a:lnTo>
                    <a:pt x="1397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Freeform 102"/>
            <p:cNvSpPr/>
            <p:nvPr/>
          </p:nvSpPr>
          <p:spPr>
            <a:xfrm>
              <a:off x="5435600" y="2260600"/>
              <a:ext cx="139701" cy="101601"/>
            </a:xfrm>
            <a:custGeom>
              <a:avLst/>
              <a:gdLst/>
              <a:ahLst/>
              <a:cxnLst/>
              <a:rect l="0" t="0" r="0" b="0"/>
              <a:pathLst>
                <a:path w="139701" h="101601">
                  <a:moveTo>
                    <a:pt x="0" y="0"/>
                  </a:moveTo>
                  <a:lnTo>
                    <a:pt x="38100" y="38100"/>
                  </a:lnTo>
                  <a:lnTo>
                    <a:pt x="63500" y="63500"/>
                  </a:lnTo>
                  <a:lnTo>
                    <a:pt x="101600" y="88900"/>
                  </a:lnTo>
                  <a:lnTo>
                    <a:pt x="114300" y="88900"/>
                  </a:lnTo>
                  <a:lnTo>
                    <a:pt x="139700" y="101600"/>
                  </a:lnTo>
                  <a:lnTo>
                    <a:pt x="127000" y="101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Freeform 103"/>
            <p:cNvSpPr/>
            <p:nvPr/>
          </p:nvSpPr>
          <p:spPr>
            <a:xfrm>
              <a:off x="5422900" y="2260600"/>
              <a:ext cx="152401" cy="165101"/>
            </a:xfrm>
            <a:custGeom>
              <a:avLst/>
              <a:gdLst/>
              <a:ahLst/>
              <a:cxnLst/>
              <a:rect l="0" t="0" r="0" b="0"/>
              <a:pathLst>
                <a:path w="152401" h="165101">
                  <a:moveTo>
                    <a:pt x="152400" y="0"/>
                  </a:moveTo>
                  <a:lnTo>
                    <a:pt x="152400" y="0"/>
                  </a:lnTo>
                  <a:lnTo>
                    <a:pt x="139700" y="12700"/>
                  </a:lnTo>
                  <a:lnTo>
                    <a:pt x="76200" y="101600"/>
                  </a:lnTo>
                  <a:lnTo>
                    <a:pt x="38100" y="139700"/>
                  </a:lnTo>
                  <a:lnTo>
                    <a:pt x="12700" y="152400"/>
                  </a:lnTo>
                  <a:lnTo>
                    <a:pt x="12700" y="165100"/>
                  </a:lnTo>
                  <a:lnTo>
                    <a:pt x="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Freeform 104"/>
            <p:cNvSpPr/>
            <p:nvPr/>
          </p:nvSpPr>
          <p:spPr>
            <a:xfrm>
              <a:off x="5702300" y="2336800"/>
              <a:ext cx="139701" cy="12701"/>
            </a:xfrm>
            <a:custGeom>
              <a:avLst/>
              <a:gdLst/>
              <a:ahLst/>
              <a:cxnLst/>
              <a:rect l="0" t="0" r="0" b="0"/>
              <a:pathLst>
                <a:path w="139701" h="12701">
                  <a:moveTo>
                    <a:pt x="0" y="0"/>
                  </a:moveTo>
                  <a:lnTo>
                    <a:pt x="0" y="0"/>
                  </a:lnTo>
                  <a:lnTo>
                    <a:pt x="12700" y="0"/>
                  </a:lnTo>
                  <a:lnTo>
                    <a:pt x="127000" y="12700"/>
                  </a:lnTo>
                  <a:lnTo>
                    <a:pt x="1397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Freeform 105"/>
            <p:cNvSpPr/>
            <p:nvPr/>
          </p:nvSpPr>
          <p:spPr>
            <a:xfrm>
              <a:off x="6083300" y="2247900"/>
              <a:ext cx="266701" cy="241301"/>
            </a:xfrm>
            <a:custGeom>
              <a:avLst/>
              <a:gdLst/>
              <a:ahLst/>
              <a:cxnLst/>
              <a:rect l="0" t="0" r="0" b="0"/>
              <a:pathLst>
                <a:path w="266701" h="241301">
                  <a:moveTo>
                    <a:pt x="0" y="25400"/>
                  </a:moveTo>
                  <a:lnTo>
                    <a:pt x="25400" y="25400"/>
                  </a:lnTo>
                  <a:lnTo>
                    <a:pt x="50800" y="12700"/>
                  </a:lnTo>
                  <a:lnTo>
                    <a:pt x="63500" y="12700"/>
                  </a:lnTo>
                  <a:lnTo>
                    <a:pt x="101600" y="0"/>
                  </a:lnTo>
                  <a:lnTo>
                    <a:pt x="114300" y="0"/>
                  </a:lnTo>
                  <a:lnTo>
                    <a:pt x="139700" y="12700"/>
                  </a:lnTo>
                  <a:lnTo>
                    <a:pt x="152400" y="12700"/>
                  </a:lnTo>
                  <a:lnTo>
                    <a:pt x="177800" y="25400"/>
                  </a:lnTo>
                  <a:lnTo>
                    <a:pt x="177800" y="50800"/>
                  </a:lnTo>
                  <a:lnTo>
                    <a:pt x="177800" y="76200"/>
                  </a:lnTo>
                  <a:lnTo>
                    <a:pt x="165100" y="101600"/>
                  </a:lnTo>
                  <a:lnTo>
                    <a:pt x="152400" y="127000"/>
                  </a:lnTo>
                  <a:lnTo>
                    <a:pt x="127000" y="139700"/>
                  </a:lnTo>
                  <a:lnTo>
                    <a:pt x="101600" y="152400"/>
                  </a:lnTo>
                  <a:lnTo>
                    <a:pt x="76200" y="165100"/>
                  </a:lnTo>
                  <a:lnTo>
                    <a:pt x="38100" y="165100"/>
                  </a:lnTo>
                  <a:lnTo>
                    <a:pt x="25400" y="165100"/>
                  </a:lnTo>
                  <a:lnTo>
                    <a:pt x="0" y="165100"/>
                  </a:lnTo>
                  <a:lnTo>
                    <a:pt x="12700" y="165100"/>
                  </a:lnTo>
                  <a:lnTo>
                    <a:pt x="0" y="165100"/>
                  </a:lnTo>
                  <a:lnTo>
                    <a:pt x="12700" y="139700"/>
                  </a:lnTo>
                  <a:lnTo>
                    <a:pt x="25400" y="139700"/>
                  </a:lnTo>
                  <a:lnTo>
                    <a:pt x="63500" y="139700"/>
                  </a:lnTo>
                  <a:lnTo>
                    <a:pt x="101600" y="152400"/>
                  </a:lnTo>
                  <a:lnTo>
                    <a:pt x="139700" y="177800"/>
                  </a:lnTo>
                  <a:lnTo>
                    <a:pt x="190500" y="203200"/>
                  </a:lnTo>
                  <a:lnTo>
                    <a:pt x="241300" y="228600"/>
                  </a:lnTo>
                  <a:lnTo>
                    <a:pt x="266700" y="241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Freeform 106"/>
            <p:cNvSpPr/>
            <p:nvPr/>
          </p:nvSpPr>
          <p:spPr>
            <a:xfrm>
              <a:off x="2794000" y="2705100"/>
              <a:ext cx="152401" cy="38101"/>
            </a:xfrm>
            <a:custGeom>
              <a:avLst/>
              <a:gdLst/>
              <a:ahLst/>
              <a:cxnLst/>
              <a:rect l="0" t="0" r="0" b="0"/>
              <a:pathLst>
                <a:path w="152401" h="38101">
                  <a:moveTo>
                    <a:pt x="0" y="38100"/>
                  </a:moveTo>
                  <a:lnTo>
                    <a:pt x="63500" y="25400"/>
                  </a:lnTo>
                  <a:lnTo>
                    <a:pt x="101600" y="12700"/>
                  </a:lnTo>
                  <a:lnTo>
                    <a:pt x="139700" y="12700"/>
                  </a:lnTo>
                  <a:lnTo>
                    <a:pt x="1524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Freeform 107"/>
            <p:cNvSpPr/>
            <p:nvPr/>
          </p:nvSpPr>
          <p:spPr>
            <a:xfrm>
              <a:off x="3136900" y="2616200"/>
              <a:ext cx="127001" cy="228601"/>
            </a:xfrm>
            <a:custGeom>
              <a:avLst/>
              <a:gdLst/>
              <a:ahLst/>
              <a:cxnLst/>
              <a:rect l="0" t="0" r="0" b="0"/>
              <a:pathLst>
                <a:path w="127001" h="228601">
                  <a:moveTo>
                    <a:pt x="25400" y="12700"/>
                  </a:moveTo>
                  <a:lnTo>
                    <a:pt x="50800" y="0"/>
                  </a:lnTo>
                  <a:lnTo>
                    <a:pt x="76200" y="0"/>
                  </a:lnTo>
                  <a:lnTo>
                    <a:pt x="88900" y="0"/>
                  </a:lnTo>
                  <a:lnTo>
                    <a:pt x="114300" y="0"/>
                  </a:lnTo>
                  <a:lnTo>
                    <a:pt x="127000" y="0"/>
                  </a:lnTo>
                  <a:lnTo>
                    <a:pt x="127000" y="0"/>
                  </a:lnTo>
                  <a:lnTo>
                    <a:pt x="127000" y="0"/>
                  </a:lnTo>
                  <a:lnTo>
                    <a:pt x="101600" y="38100"/>
                  </a:lnTo>
                  <a:lnTo>
                    <a:pt x="76200" y="63500"/>
                  </a:lnTo>
                  <a:lnTo>
                    <a:pt x="63500" y="76200"/>
                  </a:lnTo>
                  <a:lnTo>
                    <a:pt x="50800" y="76200"/>
                  </a:lnTo>
                  <a:lnTo>
                    <a:pt x="38100" y="88900"/>
                  </a:lnTo>
                  <a:lnTo>
                    <a:pt x="38100" y="88900"/>
                  </a:lnTo>
                  <a:lnTo>
                    <a:pt x="50800" y="101600"/>
                  </a:lnTo>
                  <a:lnTo>
                    <a:pt x="101600" y="114300"/>
                  </a:lnTo>
                  <a:lnTo>
                    <a:pt x="127000" y="127000"/>
                  </a:lnTo>
                  <a:lnTo>
                    <a:pt x="127000" y="139700"/>
                  </a:lnTo>
                  <a:lnTo>
                    <a:pt x="127000" y="152400"/>
                  </a:lnTo>
                  <a:lnTo>
                    <a:pt x="114300" y="177800"/>
                  </a:lnTo>
                  <a:lnTo>
                    <a:pt x="101600" y="190500"/>
                  </a:lnTo>
                  <a:lnTo>
                    <a:pt x="88900" y="203200"/>
                  </a:lnTo>
                  <a:lnTo>
                    <a:pt x="50800" y="215900"/>
                  </a:lnTo>
                  <a:lnTo>
                    <a:pt x="38100" y="215900"/>
                  </a:lnTo>
                  <a:lnTo>
                    <a:pt x="12700" y="228600"/>
                  </a:lnTo>
                  <a:lnTo>
                    <a:pt x="0" y="215900"/>
                  </a:lnTo>
                  <a:lnTo>
                    <a:pt x="0" y="228600"/>
                  </a:lnTo>
                  <a:lnTo>
                    <a:pt x="0" y="215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Freeform 108"/>
            <p:cNvSpPr/>
            <p:nvPr/>
          </p:nvSpPr>
          <p:spPr>
            <a:xfrm>
              <a:off x="3390900" y="2654300"/>
              <a:ext cx="152401" cy="165101"/>
            </a:xfrm>
            <a:custGeom>
              <a:avLst/>
              <a:gdLst/>
              <a:ahLst/>
              <a:cxnLst/>
              <a:rect l="0" t="0" r="0" b="0"/>
              <a:pathLst>
                <a:path w="152401" h="165101">
                  <a:moveTo>
                    <a:pt x="0" y="0"/>
                  </a:moveTo>
                  <a:lnTo>
                    <a:pt x="25400" y="25400"/>
                  </a:lnTo>
                  <a:lnTo>
                    <a:pt x="50800" y="38100"/>
                  </a:lnTo>
                  <a:lnTo>
                    <a:pt x="88900" y="63500"/>
                  </a:lnTo>
                  <a:lnTo>
                    <a:pt x="101600" y="88900"/>
                  </a:lnTo>
                  <a:lnTo>
                    <a:pt x="127000" y="114300"/>
                  </a:lnTo>
                  <a:lnTo>
                    <a:pt x="139700" y="139700"/>
                  </a:lnTo>
                  <a:lnTo>
                    <a:pt x="139700" y="152400"/>
                  </a:lnTo>
                  <a:lnTo>
                    <a:pt x="152400" y="152400"/>
                  </a:lnTo>
                  <a:lnTo>
                    <a:pt x="15240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Freeform 109"/>
            <p:cNvSpPr/>
            <p:nvPr/>
          </p:nvSpPr>
          <p:spPr>
            <a:xfrm>
              <a:off x="3403600" y="2692400"/>
              <a:ext cx="127001" cy="190501"/>
            </a:xfrm>
            <a:custGeom>
              <a:avLst/>
              <a:gdLst/>
              <a:ahLst/>
              <a:cxnLst/>
              <a:rect l="0" t="0" r="0" b="0"/>
              <a:pathLst>
                <a:path w="127001" h="190501">
                  <a:moveTo>
                    <a:pt x="127000" y="0"/>
                  </a:moveTo>
                  <a:lnTo>
                    <a:pt x="114300" y="12700"/>
                  </a:lnTo>
                  <a:lnTo>
                    <a:pt x="88900" y="38100"/>
                  </a:lnTo>
                  <a:lnTo>
                    <a:pt x="63500" y="63500"/>
                  </a:lnTo>
                  <a:lnTo>
                    <a:pt x="38100" y="101600"/>
                  </a:lnTo>
                  <a:lnTo>
                    <a:pt x="12700" y="139700"/>
                  </a:lnTo>
                  <a:lnTo>
                    <a:pt x="0" y="152400"/>
                  </a:lnTo>
                  <a:lnTo>
                    <a:pt x="0" y="190500"/>
                  </a:lnTo>
                  <a:lnTo>
                    <a:pt x="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5003800" y="2730500"/>
              <a:ext cx="152401" cy="12701"/>
            </a:xfrm>
            <a:custGeom>
              <a:avLst/>
              <a:gdLst/>
              <a:ahLst/>
              <a:cxnLst/>
              <a:rect l="0" t="0" r="0" b="0"/>
              <a:pathLst>
                <a:path w="152401" h="12701">
                  <a:moveTo>
                    <a:pt x="0" y="12700"/>
                  </a:moveTo>
                  <a:lnTo>
                    <a:pt x="50800" y="0"/>
                  </a:lnTo>
                  <a:lnTo>
                    <a:pt x="88900" y="12700"/>
                  </a:lnTo>
                  <a:lnTo>
                    <a:pt x="127000" y="12700"/>
                  </a:lnTo>
                  <a:lnTo>
                    <a:pt x="1524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Freeform 111"/>
            <p:cNvSpPr/>
            <p:nvPr/>
          </p:nvSpPr>
          <p:spPr>
            <a:xfrm>
              <a:off x="5257800" y="2654300"/>
              <a:ext cx="165101" cy="228601"/>
            </a:xfrm>
            <a:custGeom>
              <a:avLst/>
              <a:gdLst/>
              <a:ahLst/>
              <a:cxnLst/>
              <a:rect l="0" t="0" r="0" b="0"/>
              <a:pathLst>
                <a:path w="165101" h="228601">
                  <a:moveTo>
                    <a:pt x="63500" y="12700"/>
                  </a:moveTo>
                  <a:lnTo>
                    <a:pt x="88900" y="0"/>
                  </a:lnTo>
                  <a:lnTo>
                    <a:pt x="114300" y="12700"/>
                  </a:lnTo>
                  <a:lnTo>
                    <a:pt x="139700" y="25400"/>
                  </a:lnTo>
                  <a:lnTo>
                    <a:pt x="152400" y="38100"/>
                  </a:lnTo>
                  <a:lnTo>
                    <a:pt x="165100" y="38100"/>
                  </a:lnTo>
                  <a:lnTo>
                    <a:pt x="152400" y="63500"/>
                  </a:lnTo>
                  <a:lnTo>
                    <a:pt x="139700" y="76200"/>
                  </a:lnTo>
                  <a:lnTo>
                    <a:pt x="127000" y="88900"/>
                  </a:lnTo>
                  <a:lnTo>
                    <a:pt x="101600" y="101600"/>
                  </a:lnTo>
                  <a:lnTo>
                    <a:pt x="76200" y="101600"/>
                  </a:lnTo>
                  <a:lnTo>
                    <a:pt x="50800" y="101600"/>
                  </a:lnTo>
                  <a:lnTo>
                    <a:pt x="50800" y="114300"/>
                  </a:lnTo>
                  <a:lnTo>
                    <a:pt x="50800" y="114300"/>
                  </a:lnTo>
                  <a:lnTo>
                    <a:pt x="63500" y="127000"/>
                  </a:lnTo>
                  <a:lnTo>
                    <a:pt x="127000" y="177800"/>
                  </a:lnTo>
                  <a:lnTo>
                    <a:pt x="139700" y="190500"/>
                  </a:lnTo>
                  <a:lnTo>
                    <a:pt x="127000" y="215900"/>
                  </a:lnTo>
                  <a:lnTo>
                    <a:pt x="127000" y="228600"/>
                  </a:lnTo>
                  <a:lnTo>
                    <a:pt x="101600" y="228600"/>
                  </a:lnTo>
                  <a:lnTo>
                    <a:pt x="76200" y="228600"/>
                  </a:lnTo>
                  <a:lnTo>
                    <a:pt x="50800" y="228600"/>
                  </a:lnTo>
                  <a:lnTo>
                    <a:pt x="25400" y="228600"/>
                  </a:lnTo>
                  <a:lnTo>
                    <a:pt x="12700" y="215900"/>
                  </a:lnTo>
                  <a:lnTo>
                    <a:pt x="0" y="215900"/>
                  </a:lnTo>
                  <a:lnTo>
                    <a:pt x="0" y="203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Freeform 112"/>
            <p:cNvSpPr/>
            <p:nvPr/>
          </p:nvSpPr>
          <p:spPr>
            <a:xfrm>
              <a:off x="5435600" y="2730500"/>
              <a:ext cx="190501" cy="114301"/>
            </a:xfrm>
            <a:custGeom>
              <a:avLst/>
              <a:gdLst/>
              <a:ahLst/>
              <a:cxnLst/>
              <a:rect l="0" t="0" r="0" b="0"/>
              <a:pathLst>
                <a:path w="190501" h="114301">
                  <a:moveTo>
                    <a:pt x="0" y="0"/>
                  </a:moveTo>
                  <a:lnTo>
                    <a:pt x="25400" y="12700"/>
                  </a:lnTo>
                  <a:lnTo>
                    <a:pt x="50800" y="25400"/>
                  </a:lnTo>
                  <a:lnTo>
                    <a:pt x="76200" y="38100"/>
                  </a:lnTo>
                  <a:lnTo>
                    <a:pt x="101600" y="63500"/>
                  </a:lnTo>
                  <a:lnTo>
                    <a:pt x="139700" y="88900"/>
                  </a:lnTo>
                  <a:lnTo>
                    <a:pt x="165100" y="101600"/>
                  </a:lnTo>
                  <a:lnTo>
                    <a:pt x="190500" y="114300"/>
                  </a:lnTo>
                  <a:lnTo>
                    <a:pt x="190500" y="114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Freeform 113"/>
            <p:cNvSpPr/>
            <p:nvPr/>
          </p:nvSpPr>
          <p:spPr>
            <a:xfrm>
              <a:off x="5321300" y="2794000"/>
              <a:ext cx="330201" cy="165101"/>
            </a:xfrm>
            <a:custGeom>
              <a:avLst/>
              <a:gdLst/>
              <a:ahLst/>
              <a:cxnLst/>
              <a:rect l="0" t="0" r="0" b="0"/>
              <a:pathLst>
                <a:path w="330201" h="165101">
                  <a:moveTo>
                    <a:pt x="330200" y="0"/>
                  </a:moveTo>
                  <a:lnTo>
                    <a:pt x="279400" y="25400"/>
                  </a:lnTo>
                  <a:lnTo>
                    <a:pt x="241300" y="50800"/>
                  </a:lnTo>
                  <a:lnTo>
                    <a:pt x="190500" y="76200"/>
                  </a:lnTo>
                  <a:lnTo>
                    <a:pt x="152400" y="114300"/>
                  </a:lnTo>
                  <a:lnTo>
                    <a:pt x="88900" y="127000"/>
                  </a:lnTo>
                  <a:lnTo>
                    <a:pt x="25400" y="152400"/>
                  </a:lnTo>
                  <a:lnTo>
                    <a:pt x="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2781300" y="3111500"/>
              <a:ext cx="3365501" cy="127001"/>
            </a:xfrm>
            <a:custGeom>
              <a:avLst/>
              <a:gdLst/>
              <a:ahLst/>
              <a:cxnLst/>
              <a:rect l="0" t="0" r="0" b="0"/>
              <a:pathLst>
                <a:path w="3365501" h="127001">
                  <a:moveTo>
                    <a:pt x="25400" y="76200"/>
                  </a:moveTo>
                  <a:lnTo>
                    <a:pt x="0" y="76200"/>
                  </a:lnTo>
                  <a:lnTo>
                    <a:pt x="12700" y="76200"/>
                  </a:lnTo>
                  <a:lnTo>
                    <a:pt x="25400" y="76200"/>
                  </a:lnTo>
                  <a:lnTo>
                    <a:pt x="165100" y="76200"/>
                  </a:lnTo>
                  <a:lnTo>
                    <a:pt x="254000" y="63500"/>
                  </a:lnTo>
                  <a:lnTo>
                    <a:pt x="355600" y="63500"/>
                  </a:lnTo>
                  <a:lnTo>
                    <a:pt x="457200" y="38100"/>
                  </a:lnTo>
                  <a:lnTo>
                    <a:pt x="584200" y="38100"/>
                  </a:lnTo>
                  <a:lnTo>
                    <a:pt x="698500" y="25400"/>
                  </a:lnTo>
                  <a:lnTo>
                    <a:pt x="850900" y="25400"/>
                  </a:lnTo>
                  <a:lnTo>
                    <a:pt x="990600" y="12700"/>
                  </a:lnTo>
                  <a:lnTo>
                    <a:pt x="1143000" y="0"/>
                  </a:lnTo>
                  <a:lnTo>
                    <a:pt x="1308100" y="0"/>
                  </a:lnTo>
                  <a:lnTo>
                    <a:pt x="1460500" y="0"/>
                  </a:lnTo>
                  <a:lnTo>
                    <a:pt x="1625600" y="0"/>
                  </a:lnTo>
                  <a:lnTo>
                    <a:pt x="1803400" y="0"/>
                  </a:lnTo>
                  <a:lnTo>
                    <a:pt x="1968500" y="0"/>
                  </a:lnTo>
                  <a:lnTo>
                    <a:pt x="2146300" y="0"/>
                  </a:lnTo>
                  <a:lnTo>
                    <a:pt x="2324100" y="0"/>
                  </a:lnTo>
                  <a:lnTo>
                    <a:pt x="2501900" y="12700"/>
                  </a:lnTo>
                  <a:lnTo>
                    <a:pt x="2679700" y="25400"/>
                  </a:lnTo>
                  <a:lnTo>
                    <a:pt x="2844800" y="38100"/>
                  </a:lnTo>
                  <a:lnTo>
                    <a:pt x="2997200" y="63500"/>
                  </a:lnTo>
                  <a:lnTo>
                    <a:pt x="3149600" y="88900"/>
                  </a:lnTo>
                  <a:lnTo>
                    <a:pt x="3289300" y="114300"/>
                  </a:lnTo>
                  <a:lnTo>
                    <a:pt x="336550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Freeform 115"/>
            <p:cNvSpPr/>
            <p:nvPr/>
          </p:nvSpPr>
          <p:spPr>
            <a:xfrm>
              <a:off x="3276600" y="2108200"/>
              <a:ext cx="469901" cy="952501"/>
            </a:xfrm>
            <a:custGeom>
              <a:avLst/>
              <a:gdLst/>
              <a:ahLst/>
              <a:cxnLst/>
              <a:rect l="0" t="0" r="0" b="0"/>
              <a:pathLst>
                <a:path w="469901" h="952501">
                  <a:moveTo>
                    <a:pt x="469900" y="0"/>
                  </a:moveTo>
                  <a:lnTo>
                    <a:pt x="419100" y="25400"/>
                  </a:lnTo>
                  <a:lnTo>
                    <a:pt x="393700" y="63500"/>
                  </a:lnTo>
                  <a:lnTo>
                    <a:pt x="355600" y="114300"/>
                  </a:lnTo>
                  <a:lnTo>
                    <a:pt x="317500" y="165100"/>
                  </a:lnTo>
                  <a:lnTo>
                    <a:pt x="279400" y="241300"/>
                  </a:lnTo>
                  <a:lnTo>
                    <a:pt x="241300" y="317500"/>
                  </a:lnTo>
                  <a:lnTo>
                    <a:pt x="203200" y="406400"/>
                  </a:lnTo>
                  <a:lnTo>
                    <a:pt x="165100" y="495300"/>
                  </a:lnTo>
                  <a:lnTo>
                    <a:pt x="127000" y="584200"/>
                  </a:lnTo>
                  <a:lnTo>
                    <a:pt x="101600" y="673100"/>
                  </a:lnTo>
                  <a:lnTo>
                    <a:pt x="63500" y="762000"/>
                  </a:lnTo>
                  <a:lnTo>
                    <a:pt x="38100" y="838200"/>
                  </a:lnTo>
                  <a:lnTo>
                    <a:pt x="12700" y="927100"/>
                  </a:lnTo>
                  <a:lnTo>
                    <a:pt x="0" y="952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Freeform 116"/>
            <p:cNvSpPr/>
            <p:nvPr/>
          </p:nvSpPr>
          <p:spPr>
            <a:xfrm>
              <a:off x="3797300" y="3225800"/>
              <a:ext cx="63501" cy="228601"/>
            </a:xfrm>
            <a:custGeom>
              <a:avLst/>
              <a:gdLst/>
              <a:ahLst/>
              <a:cxnLst/>
              <a:rect l="0" t="0" r="0" b="0"/>
              <a:pathLst>
                <a:path w="63501" h="228601">
                  <a:moveTo>
                    <a:pt x="63500" y="0"/>
                  </a:moveTo>
                  <a:lnTo>
                    <a:pt x="38100" y="38100"/>
                  </a:lnTo>
                  <a:lnTo>
                    <a:pt x="38100" y="76200"/>
                  </a:lnTo>
                  <a:lnTo>
                    <a:pt x="25400" y="114300"/>
                  </a:lnTo>
                  <a:lnTo>
                    <a:pt x="25400" y="152400"/>
                  </a:lnTo>
                  <a:lnTo>
                    <a:pt x="12700" y="177800"/>
                  </a:lnTo>
                  <a:lnTo>
                    <a:pt x="0" y="215900"/>
                  </a:lnTo>
                  <a:lnTo>
                    <a:pt x="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Freeform 117"/>
            <p:cNvSpPr/>
            <p:nvPr/>
          </p:nvSpPr>
          <p:spPr>
            <a:xfrm>
              <a:off x="3949700" y="3251200"/>
              <a:ext cx="177801" cy="228601"/>
            </a:xfrm>
            <a:custGeom>
              <a:avLst/>
              <a:gdLst/>
              <a:ahLst/>
              <a:cxnLst/>
              <a:rect l="0" t="0" r="0" b="0"/>
              <a:pathLst>
                <a:path w="177801" h="228601">
                  <a:moveTo>
                    <a:pt x="63500" y="0"/>
                  </a:moveTo>
                  <a:lnTo>
                    <a:pt x="50800" y="0"/>
                  </a:lnTo>
                  <a:lnTo>
                    <a:pt x="25400" y="12700"/>
                  </a:lnTo>
                  <a:lnTo>
                    <a:pt x="0" y="38100"/>
                  </a:lnTo>
                  <a:lnTo>
                    <a:pt x="0" y="50800"/>
                  </a:lnTo>
                  <a:lnTo>
                    <a:pt x="0" y="76200"/>
                  </a:lnTo>
                  <a:lnTo>
                    <a:pt x="12700" y="88900"/>
                  </a:lnTo>
                  <a:lnTo>
                    <a:pt x="25400" y="114300"/>
                  </a:lnTo>
                  <a:lnTo>
                    <a:pt x="38100" y="152400"/>
                  </a:lnTo>
                  <a:lnTo>
                    <a:pt x="38100" y="177800"/>
                  </a:lnTo>
                  <a:lnTo>
                    <a:pt x="50800" y="203200"/>
                  </a:lnTo>
                  <a:lnTo>
                    <a:pt x="38100" y="228600"/>
                  </a:lnTo>
                  <a:lnTo>
                    <a:pt x="38100" y="228600"/>
                  </a:lnTo>
                  <a:lnTo>
                    <a:pt x="25400" y="215900"/>
                  </a:lnTo>
                  <a:lnTo>
                    <a:pt x="25400" y="203200"/>
                  </a:lnTo>
                  <a:lnTo>
                    <a:pt x="25400" y="190500"/>
                  </a:lnTo>
                  <a:lnTo>
                    <a:pt x="38100" y="165100"/>
                  </a:lnTo>
                  <a:lnTo>
                    <a:pt x="63500" y="152400"/>
                  </a:lnTo>
                  <a:lnTo>
                    <a:pt x="88900" y="127000"/>
                  </a:lnTo>
                  <a:lnTo>
                    <a:pt x="114300" y="114300"/>
                  </a:lnTo>
                  <a:lnTo>
                    <a:pt x="139700" y="88900"/>
                  </a:lnTo>
                  <a:lnTo>
                    <a:pt x="177800" y="76200"/>
                  </a:lnTo>
                  <a:lnTo>
                    <a:pt x="177800" y="63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Freeform 118"/>
            <p:cNvSpPr/>
            <p:nvPr/>
          </p:nvSpPr>
          <p:spPr>
            <a:xfrm>
              <a:off x="4254500" y="3365500"/>
              <a:ext cx="114301" cy="1"/>
            </a:xfrm>
            <a:custGeom>
              <a:avLst/>
              <a:gdLst/>
              <a:ahLst/>
              <a:cxnLst/>
              <a:rect l="0" t="0" r="0" b="0"/>
              <a:pathLst>
                <a:path w="114301" h="1">
                  <a:moveTo>
                    <a:pt x="0" y="0"/>
                  </a:moveTo>
                  <a:lnTo>
                    <a:pt x="38100" y="0"/>
                  </a:lnTo>
                  <a:lnTo>
                    <a:pt x="76200" y="0"/>
                  </a:lnTo>
                  <a:lnTo>
                    <a:pt x="101600" y="0"/>
                  </a:lnTo>
                  <a:lnTo>
                    <a:pt x="1143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Freeform 119"/>
            <p:cNvSpPr/>
            <p:nvPr/>
          </p:nvSpPr>
          <p:spPr>
            <a:xfrm>
              <a:off x="4254500" y="3429000"/>
              <a:ext cx="165101" cy="12701"/>
            </a:xfrm>
            <a:custGeom>
              <a:avLst/>
              <a:gdLst/>
              <a:ahLst/>
              <a:cxnLst/>
              <a:rect l="0" t="0" r="0" b="0"/>
              <a:pathLst>
                <a:path w="165101" h="12701">
                  <a:moveTo>
                    <a:pt x="0" y="12700"/>
                  </a:moveTo>
                  <a:lnTo>
                    <a:pt x="50800" y="12700"/>
                  </a:lnTo>
                  <a:lnTo>
                    <a:pt x="101600" y="12700"/>
                  </a:lnTo>
                  <a:lnTo>
                    <a:pt x="139700" y="12700"/>
                  </a:lnTo>
                  <a:lnTo>
                    <a:pt x="1651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Freeform 120"/>
            <p:cNvSpPr/>
            <p:nvPr/>
          </p:nvSpPr>
          <p:spPr>
            <a:xfrm>
              <a:off x="4597400" y="3251200"/>
              <a:ext cx="254001" cy="190501"/>
            </a:xfrm>
            <a:custGeom>
              <a:avLst/>
              <a:gdLst/>
              <a:ahLst/>
              <a:cxnLst/>
              <a:rect l="0" t="0" r="0" b="0"/>
              <a:pathLst>
                <a:path w="254001" h="190501">
                  <a:moveTo>
                    <a:pt x="177800" y="0"/>
                  </a:moveTo>
                  <a:lnTo>
                    <a:pt x="215900" y="12700"/>
                  </a:lnTo>
                  <a:lnTo>
                    <a:pt x="228600" y="25400"/>
                  </a:lnTo>
                  <a:lnTo>
                    <a:pt x="228600" y="38100"/>
                  </a:lnTo>
                  <a:lnTo>
                    <a:pt x="241300" y="50800"/>
                  </a:lnTo>
                  <a:lnTo>
                    <a:pt x="241300" y="38100"/>
                  </a:lnTo>
                  <a:lnTo>
                    <a:pt x="241300" y="50800"/>
                  </a:lnTo>
                  <a:lnTo>
                    <a:pt x="215900" y="88900"/>
                  </a:lnTo>
                  <a:lnTo>
                    <a:pt x="190500" y="127000"/>
                  </a:lnTo>
                  <a:lnTo>
                    <a:pt x="165100" y="139700"/>
                  </a:lnTo>
                  <a:lnTo>
                    <a:pt x="139700" y="152400"/>
                  </a:lnTo>
                  <a:lnTo>
                    <a:pt x="101600" y="165100"/>
                  </a:lnTo>
                  <a:lnTo>
                    <a:pt x="63500" y="165100"/>
                  </a:lnTo>
                  <a:lnTo>
                    <a:pt x="38100" y="165100"/>
                  </a:lnTo>
                  <a:lnTo>
                    <a:pt x="25400" y="165100"/>
                  </a:lnTo>
                  <a:lnTo>
                    <a:pt x="12700" y="152400"/>
                  </a:lnTo>
                  <a:lnTo>
                    <a:pt x="0" y="152400"/>
                  </a:lnTo>
                  <a:lnTo>
                    <a:pt x="0" y="139700"/>
                  </a:lnTo>
                  <a:lnTo>
                    <a:pt x="63500" y="127000"/>
                  </a:lnTo>
                  <a:lnTo>
                    <a:pt x="88900" y="127000"/>
                  </a:lnTo>
                  <a:lnTo>
                    <a:pt x="114300" y="127000"/>
                  </a:lnTo>
                  <a:lnTo>
                    <a:pt x="152400" y="152400"/>
                  </a:lnTo>
                  <a:lnTo>
                    <a:pt x="177800" y="152400"/>
                  </a:lnTo>
                  <a:lnTo>
                    <a:pt x="203200" y="165100"/>
                  </a:lnTo>
                  <a:lnTo>
                    <a:pt x="228600" y="177800"/>
                  </a:lnTo>
                  <a:lnTo>
                    <a:pt x="254000" y="190500"/>
                  </a:lnTo>
                  <a:lnTo>
                    <a:pt x="25400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Freeform 121"/>
            <p:cNvSpPr/>
            <p:nvPr/>
          </p:nvSpPr>
          <p:spPr>
            <a:xfrm>
              <a:off x="4927600" y="3365500"/>
              <a:ext cx="165101" cy="114301"/>
            </a:xfrm>
            <a:custGeom>
              <a:avLst/>
              <a:gdLst/>
              <a:ahLst/>
              <a:cxnLst/>
              <a:rect l="0" t="0" r="0" b="0"/>
              <a:pathLst>
                <a:path w="165101" h="114301">
                  <a:moveTo>
                    <a:pt x="0" y="0"/>
                  </a:moveTo>
                  <a:lnTo>
                    <a:pt x="25400" y="12700"/>
                  </a:lnTo>
                  <a:lnTo>
                    <a:pt x="50800" y="38100"/>
                  </a:lnTo>
                  <a:lnTo>
                    <a:pt x="76200" y="50800"/>
                  </a:lnTo>
                  <a:lnTo>
                    <a:pt x="101600" y="76200"/>
                  </a:lnTo>
                  <a:lnTo>
                    <a:pt x="127000" y="88900"/>
                  </a:lnTo>
                  <a:lnTo>
                    <a:pt x="152400" y="101600"/>
                  </a:lnTo>
                  <a:lnTo>
                    <a:pt x="165100" y="114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Freeform 122"/>
            <p:cNvSpPr/>
            <p:nvPr/>
          </p:nvSpPr>
          <p:spPr>
            <a:xfrm>
              <a:off x="4978400" y="3378200"/>
              <a:ext cx="63501" cy="88901"/>
            </a:xfrm>
            <a:custGeom>
              <a:avLst/>
              <a:gdLst/>
              <a:ahLst/>
              <a:cxnLst/>
              <a:rect l="0" t="0" r="0" b="0"/>
              <a:pathLst>
                <a:path w="63501" h="88901">
                  <a:moveTo>
                    <a:pt x="63500" y="0"/>
                  </a:moveTo>
                  <a:lnTo>
                    <a:pt x="38100" y="38100"/>
                  </a:lnTo>
                  <a:lnTo>
                    <a:pt x="25400" y="63500"/>
                  </a:lnTo>
                  <a:lnTo>
                    <a:pt x="12700" y="76200"/>
                  </a:lnTo>
                  <a:lnTo>
                    <a:pt x="0" y="88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Freeform 123"/>
            <p:cNvSpPr/>
            <p:nvPr/>
          </p:nvSpPr>
          <p:spPr>
            <a:xfrm>
              <a:off x="5232400" y="3403600"/>
              <a:ext cx="114301" cy="1"/>
            </a:xfrm>
            <a:custGeom>
              <a:avLst/>
              <a:gdLst/>
              <a:ahLst/>
              <a:cxnLst/>
              <a:rect l="0" t="0" r="0" b="0"/>
              <a:pathLst>
                <a:path w="114301" h="1">
                  <a:moveTo>
                    <a:pt x="0" y="0"/>
                  </a:moveTo>
                  <a:lnTo>
                    <a:pt x="0" y="0"/>
                  </a:lnTo>
                  <a:lnTo>
                    <a:pt x="88900" y="0"/>
                  </a:lnTo>
                  <a:lnTo>
                    <a:pt x="1143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Freeform 124"/>
            <p:cNvSpPr/>
            <p:nvPr/>
          </p:nvSpPr>
          <p:spPr>
            <a:xfrm>
              <a:off x="5537200" y="3302000"/>
              <a:ext cx="241301" cy="228601"/>
            </a:xfrm>
            <a:custGeom>
              <a:avLst/>
              <a:gdLst/>
              <a:ahLst/>
              <a:cxnLst/>
              <a:rect l="0" t="0" r="0" b="0"/>
              <a:pathLst>
                <a:path w="241301" h="228601">
                  <a:moveTo>
                    <a:pt x="0" y="12700"/>
                  </a:moveTo>
                  <a:lnTo>
                    <a:pt x="12700" y="0"/>
                  </a:lnTo>
                  <a:lnTo>
                    <a:pt x="38100" y="0"/>
                  </a:lnTo>
                  <a:lnTo>
                    <a:pt x="63500" y="0"/>
                  </a:lnTo>
                  <a:lnTo>
                    <a:pt x="88900" y="0"/>
                  </a:lnTo>
                  <a:lnTo>
                    <a:pt x="114300" y="0"/>
                  </a:lnTo>
                  <a:lnTo>
                    <a:pt x="127000" y="25400"/>
                  </a:lnTo>
                  <a:lnTo>
                    <a:pt x="152400" y="38100"/>
                  </a:lnTo>
                  <a:lnTo>
                    <a:pt x="152400" y="63500"/>
                  </a:lnTo>
                  <a:lnTo>
                    <a:pt x="152400" y="101600"/>
                  </a:lnTo>
                  <a:lnTo>
                    <a:pt x="127000" y="114300"/>
                  </a:lnTo>
                  <a:lnTo>
                    <a:pt x="114300" y="139700"/>
                  </a:lnTo>
                  <a:lnTo>
                    <a:pt x="88900" y="152400"/>
                  </a:lnTo>
                  <a:lnTo>
                    <a:pt x="76200" y="177800"/>
                  </a:lnTo>
                  <a:lnTo>
                    <a:pt x="50800" y="177800"/>
                  </a:lnTo>
                  <a:lnTo>
                    <a:pt x="38100" y="177800"/>
                  </a:lnTo>
                  <a:lnTo>
                    <a:pt x="12700" y="177800"/>
                  </a:lnTo>
                  <a:lnTo>
                    <a:pt x="12700" y="177800"/>
                  </a:lnTo>
                  <a:lnTo>
                    <a:pt x="50800" y="152400"/>
                  </a:lnTo>
                  <a:lnTo>
                    <a:pt x="88900" y="152400"/>
                  </a:lnTo>
                  <a:lnTo>
                    <a:pt x="114300" y="152400"/>
                  </a:lnTo>
                  <a:lnTo>
                    <a:pt x="127000" y="165100"/>
                  </a:lnTo>
                  <a:lnTo>
                    <a:pt x="152400" y="177800"/>
                  </a:lnTo>
                  <a:lnTo>
                    <a:pt x="190500" y="190500"/>
                  </a:lnTo>
                  <a:lnTo>
                    <a:pt x="215900" y="203200"/>
                  </a:lnTo>
                  <a:lnTo>
                    <a:pt x="241300" y="215900"/>
                  </a:lnTo>
                  <a:lnTo>
                    <a:pt x="24130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Freeform 125"/>
            <p:cNvSpPr/>
            <p:nvPr/>
          </p:nvSpPr>
          <p:spPr>
            <a:xfrm>
              <a:off x="5384800" y="3606800"/>
              <a:ext cx="12701" cy="152401"/>
            </a:xfrm>
            <a:custGeom>
              <a:avLst/>
              <a:gdLst/>
              <a:ahLst/>
              <a:cxnLst/>
              <a:rect l="0" t="0" r="0" b="0"/>
              <a:pathLst>
                <a:path w="12701" h="152401">
                  <a:moveTo>
                    <a:pt x="0" y="0"/>
                  </a:moveTo>
                  <a:lnTo>
                    <a:pt x="0" y="12700"/>
                  </a:lnTo>
                  <a:lnTo>
                    <a:pt x="12700" y="76200"/>
                  </a:lnTo>
                  <a:lnTo>
                    <a:pt x="12700" y="114300"/>
                  </a:lnTo>
                  <a:lnTo>
                    <a:pt x="12700" y="139700"/>
                  </a:lnTo>
                  <a:lnTo>
                    <a:pt x="0" y="152400"/>
                  </a:lnTo>
                  <a:lnTo>
                    <a:pt x="12700" y="152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Freeform 126"/>
            <p:cNvSpPr/>
            <p:nvPr/>
          </p:nvSpPr>
          <p:spPr>
            <a:xfrm>
              <a:off x="5283200" y="3683000"/>
              <a:ext cx="152401" cy="1"/>
            </a:xfrm>
            <a:custGeom>
              <a:avLst/>
              <a:gdLst/>
              <a:ahLst/>
              <a:cxnLst/>
              <a:rect l="0" t="0" r="0" b="0"/>
              <a:pathLst>
                <a:path w="152401" h="1">
                  <a:moveTo>
                    <a:pt x="0" y="0"/>
                  </a:moveTo>
                  <a:lnTo>
                    <a:pt x="50800" y="0"/>
                  </a:lnTo>
                  <a:lnTo>
                    <a:pt x="88900" y="0"/>
                  </a:lnTo>
                  <a:lnTo>
                    <a:pt x="139700" y="0"/>
                  </a:lnTo>
                  <a:lnTo>
                    <a:pt x="1524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Freeform 127"/>
            <p:cNvSpPr/>
            <p:nvPr/>
          </p:nvSpPr>
          <p:spPr>
            <a:xfrm>
              <a:off x="5575300" y="3594100"/>
              <a:ext cx="165101" cy="241301"/>
            </a:xfrm>
            <a:custGeom>
              <a:avLst/>
              <a:gdLst/>
              <a:ahLst/>
              <a:cxnLst/>
              <a:rect l="0" t="0" r="0" b="0"/>
              <a:pathLst>
                <a:path w="165101" h="241301">
                  <a:moveTo>
                    <a:pt x="38100" y="0"/>
                  </a:moveTo>
                  <a:lnTo>
                    <a:pt x="50800" y="0"/>
                  </a:lnTo>
                  <a:lnTo>
                    <a:pt x="76200" y="0"/>
                  </a:lnTo>
                  <a:lnTo>
                    <a:pt x="101600" y="12700"/>
                  </a:lnTo>
                  <a:lnTo>
                    <a:pt x="114300" y="25400"/>
                  </a:lnTo>
                  <a:lnTo>
                    <a:pt x="114300" y="38100"/>
                  </a:lnTo>
                  <a:lnTo>
                    <a:pt x="114300" y="50800"/>
                  </a:lnTo>
                  <a:lnTo>
                    <a:pt x="101600" y="76200"/>
                  </a:lnTo>
                  <a:lnTo>
                    <a:pt x="76200" y="76200"/>
                  </a:lnTo>
                  <a:lnTo>
                    <a:pt x="50800" y="88900"/>
                  </a:lnTo>
                  <a:lnTo>
                    <a:pt x="38100" y="101600"/>
                  </a:lnTo>
                  <a:lnTo>
                    <a:pt x="12700" y="114300"/>
                  </a:lnTo>
                  <a:lnTo>
                    <a:pt x="12700" y="127000"/>
                  </a:lnTo>
                  <a:lnTo>
                    <a:pt x="0" y="127000"/>
                  </a:lnTo>
                  <a:lnTo>
                    <a:pt x="0" y="127000"/>
                  </a:lnTo>
                  <a:lnTo>
                    <a:pt x="63500" y="190500"/>
                  </a:lnTo>
                  <a:lnTo>
                    <a:pt x="101600" y="203200"/>
                  </a:lnTo>
                  <a:lnTo>
                    <a:pt x="139700" y="228600"/>
                  </a:lnTo>
                  <a:lnTo>
                    <a:pt x="165100" y="241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Freeform 128"/>
            <p:cNvSpPr/>
            <p:nvPr/>
          </p:nvSpPr>
          <p:spPr>
            <a:xfrm>
              <a:off x="3937000" y="3670300"/>
              <a:ext cx="25401" cy="152401"/>
            </a:xfrm>
            <a:custGeom>
              <a:avLst/>
              <a:gdLst/>
              <a:ahLst/>
              <a:cxnLst/>
              <a:rect l="0" t="0" r="0" b="0"/>
              <a:pathLst>
                <a:path w="25401" h="152401">
                  <a:moveTo>
                    <a:pt x="25400" y="0"/>
                  </a:moveTo>
                  <a:lnTo>
                    <a:pt x="12700" y="38100"/>
                  </a:lnTo>
                  <a:lnTo>
                    <a:pt x="12700" y="63500"/>
                  </a:lnTo>
                  <a:lnTo>
                    <a:pt x="0" y="88900"/>
                  </a:lnTo>
                  <a:lnTo>
                    <a:pt x="0" y="127000"/>
                  </a:lnTo>
                  <a:lnTo>
                    <a:pt x="0" y="152400"/>
                  </a:lnTo>
                  <a:lnTo>
                    <a:pt x="0" y="152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Freeform 129"/>
            <p:cNvSpPr/>
            <p:nvPr/>
          </p:nvSpPr>
          <p:spPr>
            <a:xfrm>
              <a:off x="3835400" y="3746500"/>
              <a:ext cx="139701" cy="12701"/>
            </a:xfrm>
            <a:custGeom>
              <a:avLst/>
              <a:gdLst/>
              <a:ahLst/>
              <a:cxnLst/>
              <a:rect l="0" t="0" r="0" b="0"/>
              <a:pathLst>
                <a:path w="139701" h="12701">
                  <a:moveTo>
                    <a:pt x="0" y="12700"/>
                  </a:moveTo>
                  <a:lnTo>
                    <a:pt x="38100" y="12700"/>
                  </a:lnTo>
                  <a:lnTo>
                    <a:pt x="76200" y="0"/>
                  </a:lnTo>
                  <a:lnTo>
                    <a:pt x="127000" y="0"/>
                  </a:lnTo>
                  <a:lnTo>
                    <a:pt x="1397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Freeform 130"/>
            <p:cNvSpPr/>
            <p:nvPr/>
          </p:nvSpPr>
          <p:spPr>
            <a:xfrm>
              <a:off x="4025900" y="3670300"/>
              <a:ext cx="190501" cy="165101"/>
            </a:xfrm>
            <a:custGeom>
              <a:avLst/>
              <a:gdLst/>
              <a:ahLst/>
              <a:cxnLst/>
              <a:rect l="0" t="0" r="0" b="0"/>
              <a:pathLst>
                <a:path w="190501" h="165101">
                  <a:moveTo>
                    <a:pt x="50800" y="0"/>
                  </a:moveTo>
                  <a:lnTo>
                    <a:pt x="76200" y="0"/>
                  </a:lnTo>
                  <a:lnTo>
                    <a:pt x="101600" y="12700"/>
                  </a:lnTo>
                  <a:lnTo>
                    <a:pt x="114300" y="12700"/>
                  </a:lnTo>
                  <a:lnTo>
                    <a:pt x="127000" y="25400"/>
                  </a:lnTo>
                  <a:lnTo>
                    <a:pt x="127000" y="12700"/>
                  </a:lnTo>
                  <a:lnTo>
                    <a:pt x="127000" y="25400"/>
                  </a:lnTo>
                  <a:lnTo>
                    <a:pt x="88900" y="63500"/>
                  </a:lnTo>
                  <a:lnTo>
                    <a:pt x="63500" y="88900"/>
                  </a:lnTo>
                  <a:lnTo>
                    <a:pt x="38100" y="114300"/>
                  </a:lnTo>
                  <a:lnTo>
                    <a:pt x="25400" y="127000"/>
                  </a:lnTo>
                  <a:lnTo>
                    <a:pt x="25400" y="139700"/>
                  </a:lnTo>
                  <a:lnTo>
                    <a:pt x="0" y="127000"/>
                  </a:lnTo>
                  <a:lnTo>
                    <a:pt x="12700" y="139700"/>
                  </a:lnTo>
                  <a:lnTo>
                    <a:pt x="76200" y="165100"/>
                  </a:lnTo>
                  <a:lnTo>
                    <a:pt x="127000" y="165100"/>
                  </a:lnTo>
                  <a:lnTo>
                    <a:pt x="177800" y="165100"/>
                  </a:lnTo>
                  <a:lnTo>
                    <a:pt x="19050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Freeform 131"/>
            <p:cNvSpPr/>
            <p:nvPr/>
          </p:nvSpPr>
          <p:spPr>
            <a:xfrm>
              <a:off x="3657600" y="3975100"/>
              <a:ext cx="2387601" cy="63501"/>
            </a:xfrm>
            <a:custGeom>
              <a:avLst/>
              <a:gdLst/>
              <a:ahLst/>
              <a:cxnLst/>
              <a:rect l="0" t="0" r="0" b="0"/>
              <a:pathLst>
                <a:path w="2387601" h="63501">
                  <a:moveTo>
                    <a:pt x="0" y="0"/>
                  </a:moveTo>
                  <a:lnTo>
                    <a:pt x="63500" y="0"/>
                  </a:lnTo>
                  <a:lnTo>
                    <a:pt x="127000" y="0"/>
                  </a:lnTo>
                  <a:lnTo>
                    <a:pt x="215900" y="0"/>
                  </a:lnTo>
                  <a:lnTo>
                    <a:pt x="304800" y="0"/>
                  </a:lnTo>
                  <a:lnTo>
                    <a:pt x="406400" y="0"/>
                  </a:lnTo>
                  <a:lnTo>
                    <a:pt x="520700" y="0"/>
                  </a:lnTo>
                  <a:lnTo>
                    <a:pt x="635000" y="0"/>
                  </a:lnTo>
                  <a:lnTo>
                    <a:pt x="749300" y="12700"/>
                  </a:lnTo>
                  <a:lnTo>
                    <a:pt x="889000" y="12700"/>
                  </a:lnTo>
                  <a:lnTo>
                    <a:pt x="1016000" y="12700"/>
                  </a:lnTo>
                  <a:lnTo>
                    <a:pt x="1155700" y="25400"/>
                  </a:lnTo>
                  <a:lnTo>
                    <a:pt x="1308100" y="38100"/>
                  </a:lnTo>
                  <a:lnTo>
                    <a:pt x="1447800" y="38100"/>
                  </a:lnTo>
                  <a:lnTo>
                    <a:pt x="1587500" y="38100"/>
                  </a:lnTo>
                  <a:lnTo>
                    <a:pt x="1739900" y="38100"/>
                  </a:lnTo>
                  <a:lnTo>
                    <a:pt x="1879600" y="38100"/>
                  </a:lnTo>
                  <a:lnTo>
                    <a:pt x="2019300" y="50800"/>
                  </a:lnTo>
                  <a:lnTo>
                    <a:pt x="2146300" y="50800"/>
                  </a:lnTo>
                  <a:lnTo>
                    <a:pt x="2260600" y="63500"/>
                  </a:lnTo>
                  <a:lnTo>
                    <a:pt x="2349500" y="63500"/>
                  </a:lnTo>
                  <a:lnTo>
                    <a:pt x="2387600" y="63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Freeform 132"/>
            <p:cNvSpPr/>
            <p:nvPr/>
          </p:nvSpPr>
          <p:spPr>
            <a:xfrm>
              <a:off x="5410200" y="3289300"/>
              <a:ext cx="292101" cy="533401"/>
            </a:xfrm>
            <a:custGeom>
              <a:avLst/>
              <a:gdLst/>
              <a:ahLst/>
              <a:cxnLst/>
              <a:rect l="0" t="0" r="0" b="0"/>
              <a:pathLst>
                <a:path w="292101" h="533401">
                  <a:moveTo>
                    <a:pt x="292100" y="0"/>
                  </a:moveTo>
                  <a:lnTo>
                    <a:pt x="254000" y="38100"/>
                  </a:lnTo>
                  <a:lnTo>
                    <a:pt x="241300" y="76200"/>
                  </a:lnTo>
                  <a:lnTo>
                    <a:pt x="203200" y="114300"/>
                  </a:lnTo>
                  <a:lnTo>
                    <a:pt x="177800" y="165100"/>
                  </a:lnTo>
                  <a:lnTo>
                    <a:pt x="139700" y="228600"/>
                  </a:lnTo>
                  <a:lnTo>
                    <a:pt x="101600" y="292100"/>
                  </a:lnTo>
                  <a:lnTo>
                    <a:pt x="76200" y="355600"/>
                  </a:lnTo>
                  <a:lnTo>
                    <a:pt x="50800" y="431800"/>
                  </a:lnTo>
                  <a:lnTo>
                    <a:pt x="12700" y="495300"/>
                  </a:lnTo>
                  <a:lnTo>
                    <a:pt x="0" y="533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Freeform 133"/>
            <p:cNvSpPr/>
            <p:nvPr/>
          </p:nvSpPr>
          <p:spPr>
            <a:xfrm>
              <a:off x="4864100" y="4165600"/>
              <a:ext cx="203201" cy="190501"/>
            </a:xfrm>
            <a:custGeom>
              <a:avLst/>
              <a:gdLst/>
              <a:ahLst/>
              <a:cxnLst/>
              <a:rect l="0" t="0" r="0" b="0"/>
              <a:pathLst>
                <a:path w="203201" h="190501">
                  <a:moveTo>
                    <a:pt x="38100" y="0"/>
                  </a:moveTo>
                  <a:lnTo>
                    <a:pt x="38100" y="12700"/>
                  </a:lnTo>
                  <a:lnTo>
                    <a:pt x="38100" y="0"/>
                  </a:lnTo>
                  <a:lnTo>
                    <a:pt x="88900" y="0"/>
                  </a:lnTo>
                  <a:lnTo>
                    <a:pt x="114300" y="12700"/>
                  </a:lnTo>
                  <a:lnTo>
                    <a:pt x="127000" y="12700"/>
                  </a:lnTo>
                  <a:lnTo>
                    <a:pt x="139700" y="38100"/>
                  </a:lnTo>
                  <a:lnTo>
                    <a:pt x="139700" y="50800"/>
                  </a:lnTo>
                  <a:lnTo>
                    <a:pt x="139700" y="76200"/>
                  </a:lnTo>
                  <a:lnTo>
                    <a:pt x="139700" y="88900"/>
                  </a:lnTo>
                  <a:lnTo>
                    <a:pt x="114300" y="114300"/>
                  </a:lnTo>
                  <a:lnTo>
                    <a:pt x="88900" y="127000"/>
                  </a:lnTo>
                  <a:lnTo>
                    <a:pt x="63500" y="139700"/>
                  </a:lnTo>
                  <a:lnTo>
                    <a:pt x="38100" y="139700"/>
                  </a:lnTo>
                  <a:lnTo>
                    <a:pt x="25400" y="139700"/>
                  </a:lnTo>
                  <a:lnTo>
                    <a:pt x="0" y="127000"/>
                  </a:lnTo>
                  <a:lnTo>
                    <a:pt x="12700" y="127000"/>
                  </a:lnTo>
                  <a:lnTo>
                    <a:pt x="0" y="127000"/>
                  </a:lnTo>
                  <a:lnTo>
                    <a:pt x="12700" y="114300"/>
                  </a:lnTo>
                  <a:lnTo>
                    <a:pt x="0" y="114300"/>
                  </a:lnTo>
                  <a:lnTo>
                    <a:pt x="0" y="101600"/>
                  </a:lnTo>
                  <a:lnTo>
                    <a:pt x="63500" y="114300"/>
                  </a:lnTo>
                  <a:lnTo>
                    <a:pt x="88900" y="127000"/>
                  </a:lnTo>
                  <a:lnTo>
                    <a:pt x="114300" y="139700"/>
                  </a:lnTo>
                  <a:lnTo>
                    <a:pt x="139700" y="152400"/>
                  </a:lnTo>
                  <a:lnTo>
                    <a:pt x="165100" y="177800"/>
                  </a:lnTo>
                  <a:lnTo>
                    <a:pt x="190500" y="190500"/>
                  </a:lnTo>
                  <a:lnTo>
                    <a:pt x="203200" y="190500"/>
                  </a:lnTo>
                  <a:lnTo>
                    <a:pt x="19050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Freeform 134"/>
            <p:cNvSpPr/>
            <p:nvPr/>
          </p:nvSpPr>
          <p:spPr>
            <a:xfrm>
              <a:off x="5105400" y="4216400"/>
              <a:ext cx="127001" cy="127001"/>
            </a:xfrm>
            <a:custGeom>
              <a:avLst/>
              <a:gdLst/>
              <a:ahLst/>
              <a:cxnLst/>
              <a:rect l="0" t="0" r="0" b="0"/>
              <a:pathLst>
                <a:path w="127001" h="127001">
                  <a:moveTo>
                    <a:pt x="0" y="0"/>
                  </a:moveTo>
                  <a:lnTo>
                    <a:pt x="12700" y="12700"/>
                  </a:lnTo>
                  <a:lnTo>
                    <a:pt x="63500" y="76200"/>
                  </a:lnTo>
                  <a:lnTo>
                    <a:pt x="88900" y="101600"/>
                  </a:lnTo>
                  <a:lnTo>
                    <a:pt x="101600" y="114300"/>
                  </a:lnTo>
                  <a:lnTo>
                    <a:pt x="127000" y="127000"/>
                  </a:lnTo>
                  <a:lnTo>
                    <a:pt x="12700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Freeform 135"/>
            <p:cNvSpPr/>
            <p:nvPr/>
          </p:nvSpPr>
          <p:spPr>
            <a:xfrm>
              <a:off x="5054600" y="4254500"/>
              <a:ext cx="101601" cy="101601"/>
            </a:xfrm>
            <a:custGeom>
              <a:avLst/>
              <a:gdLst/>
              <a:ahLst/>
              <a:cxnLst/>
              <a:rect l="0" t="0" r="0" b="0"/>
              <a:pathLst>
                <a:path w="101601" h="101601">
                  <a:moveTo>
                    <a:pt x="101600" y="0"/>
                  </a:moveTo>
                  <a:lnTo>
                    <a:pt x="63500" y="50800"/>
                  </a:lnTo>
                  <a:lnTo>
                    <a:pt x="38100" y="76200"/>
                  </a:lnTo>
                  <a:lnTo>
                    <a:pt x="12700" y="88900"/>
                  </a:lnTo>
                  <a:lnTo>
                    <a:pt x="0" y="101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Freeform 136"/>
            <p:cNvSpPr/>
            <p:nvPr/>
          </p:nvSpPr>
          <p:spPr>
            <a:xfrm>
              <a:off x="4635500" y="4191000"/>
              <a:ext cx="114301" cy="25401"/>
            </a:xfrm>
            <a:custGeom>
              <a:avLst/>
              <a:gdLst/>
              <a:ahLst/>
              <a:cxnLst/>
              <a:rect l="0" t="0" r="0" b="0"/>
              <a:pathLst>
                <a:path w="114301" h="25401">
                  <a:moveTo>
                    <a:pt x="0" y="12700"/>
                  </a:moveTo>
                  <a:lnTo>
                    <a:pt x="38100" y="0"/>
                  </a:lnTo>
                  <a:lnTo>
                    <a:pt x="76200" y="12700"/>
                  </a:lnTo>
                  <a:lnTo>
                    <a:pt x="101600" y="12700"/>
                  </a:lnTo>
                  <a:lnTo>
                    <a:pt x="1143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Freeform 137"/>
            <p:cNvSpPr/>
            <p:nvPr/>
          </p:nvSpPr>
          <p:spPr>
            <a:xfrm>
              <a:off x="4597400" y="4279900"/>
              <a:ext cx="114301" cy="25401"/>
            </a:xfrm>
            <a:custGeom>
              <a:avLst/>
              <a:gdLst/>
              <a:ahLst/>
              <a:cxnLst/>
              <a:rect l="0" t="0" r="0" b="0"/>
              <a:pathLst>
                <a:path w="114301" h="25401">
                  <a:moveTo>
                    <a:pt x="0" y="0"/>
                  </a:moveTo>
                  <a:lnTo>
                    <a:pt x="50800" y="0"/>
                  </a:lnTo>
                  <a:lnTo>
                    <a:pt x="101600" y="12700"/>
                  </a:lnTo>
                  <a:lnTo>
                    <a:pt x="1143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Freeform 138"/>
            <p:cNvSpPr/>
            <p:nvPr/>
          </p:nvSpPr>
          <p:spPr>
            <a:xfrm>
              <a:off x="3873500" y="4165600"/>
              <a:ext cx="254001" cy="165101"/>
            </a:xfrm>
            <a:custGeom>
              <a:avLst/>
              <a:gdLst/>
              <a:ahLst/>
              <a:cxnLst/>
              <a:rect l="0" t="0" r="0" b="0"/>
              <a:pathLst>
                <a:path w="254001" h="165101">
                  <a:moveTo>
                    <a:pt x="114300" y="0"/>
                  </a:moveTo>
                  <a:lnTo>
                    <a:pt x="152400" y="0"/>
                  </a:lnTo>
                  <a:lnTo>
                    <a:pt x="177800" y="0"/>
                  </a:lnTo>
                  <a:lnTo>
                    <a:pt x="215900" y="0"/>
                  </a:lnTo>
                  <a:lnTo>
                    <a:pt x="228600" y="0"/>
                  </a:lnTo>
                  <a:lnTo>
                    <a:pt x="254000" y="0"/>
                  </a:lnTo>
                  <a:lnTo>
                    <a:pt x="254000" y="12700"/>
                  </a:lnTo>
                  <a:lnTo>
                    <a:pt x="254000" y="38100"/>
                  </a:lnTo>
                  <a:lnTo>
                    <a:pt x="228600" y="50800"/>
                  </a:lnTo>
                  <a:lnTo>
                    <a:pt x="190500" y="76200"/>
                  </a:lnTo>
                  <a:lnTo>
                    <a:pt x="152400" y="88900"/>
                  </a:lnTo>
                  <a:lnTo>
                    <a:pt x="114300" y="114300"/>
                  </a:lnTo>
                  <a:lnTo>
                    <a:pt x="76200" y="127000"/>
                  </a:lnTo>
                  <a:lnTo>
                    <a:pt x="38100" y="127000"/>
                  </a:lnTo>
                  <a:lnTo>
                    <a:pt x="25400" y="127000"/>
                  </a:lnTo>
                  <a:lnTo>
                    <a:pt x="12700" y="114300"/>
                  </a:lnTo>
                  <a:lnTo>
                    <a:pt x="12700" y="127000"/>
                  </a:lnTo>
                  <a:lnTo>
                    <a:pt x="0" y="114300"/>
                  </a:lnTo>
                  <a:lnTo>
                    <a:pt x="38100" y="88900"/>
                  </a:lnTo>
                  <a:lnTo>
                    <a:pt x="63500" y="76200"/>
                  </a:lnTo>
                  <a:lnTo>
                    <a:pt x="101600" y="76200"/>
                  </a:lnTo>
                  <a:lnTo>
                    <a:pt x="127000" y="76200"/>
                  </a:lnTo>
                  <a:lnTo>
                    <a:pt x="152400" y="88900"/>
                  </a:lnTo>
                  <a:lnTo>
                    <a:pt x="177800" y="114300"/>
                  </a:lnTo>
                  <a:lnTo>
                    <a:pt x="190500" y="127000"/>
                  </a:lnTo>
                  <a:lnTo>
                    <a:pt x="215900" y="139700"/>
                  </a:lnTo>
                  <a:lnTo>
                    <a:pt x="228600" y="152400"/>
                  </a:lnTo>
                  <a:lnTo>
                    <a:pt x="254000" y="165100"/>
                  </a:lnTo>
                  <a:lnTo>
                    <a:pt x="254000" y="152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Freeform 139"/>
            <p:cNvSpPr/>
            <p:nvPr/>
          </p:nvSpPr>
          <p:spPr>
            <a:xfrm>
              <a:off x="4203700" y="4152900"/>
              <a:ext cx="139701" cy="165101"/>
            </a:xfrm>
            <a:custGeom>
              <a:avLst/>
              <a:gdLst/>
              <a:ahLst/>
              <a:cxnLst/>
              <a:rect l="0" t="0" r="0" b="0"/>
              <a:pathLst>
                <a:path w="139701" h="165101">
                  <a:moveTo>
                    <a:pt x="38100" y="25400"/>
                  </a:moveTo>
                  <a:lnTo>
                    <a:pt x="12700" y="50800"/>
                  </a:lnTo>
                  <a:lnTo>
                    <a:pt x="0" y="63500"/>
                  </a:lnTo>
                  <a:lnTo>
                    <a:pt x="0" y="88900"/>
                  </a:lnTo>
                  <a:lnTo>
                    <a:pt x="0" y="114300"/>
                  </a:lnTo>
                  <a:lnTo>
                    <a:pt x="0" y="139700"/>
                  </a:lnTo>
                  <a:lnTo>
                    <a:pt x="12700" y="152400"/>
                  </a:lnTo>
                  <a:lnTo>
                    <a:pt x="38100" y="165100"/>
                  </a:lnTo>
                  <a:lnTo>
                    <a:pt x="63500" y="165100"/>
                  </a:lnTo>
                  <a:lnTo>
                    <a:pt x="88900" y="165100"/>
                  </a:lnTo>
                  <a:lnTo>
                    <a:pt x="114300" y="165100"/>
                  </a:lnTo>
                  <a:lnTo>
                    <a:pt x="127000" y="139700"/>
                  </a:lnTo>
                  <a:lnTo>
                    <a:pt x="139700" y="127000"/>
                  </a:lnTo>
                  <a:lnTo>
                    <a:pt x="139700" y="88900"/>
                  </a:lnTo>
                  <a:lnTo>
                    <a:pt x="127000" y="63500"/>
                  </a:lnTo>
                  <a:lnTo>
                    <a:pt x="114300" y="50800"/>
                  </a:lnTo>
                  <a:lnTo>
                    <a:pt x="88900" y="25400"/>
                  </a:lnTo>
                  <a:lnTo>
                    <a:pt x="50800" y="0"/>
                  </a:lnTo>
                  <a:lnTo>
                    <a:pt x="381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Freeform 140"/>
            <p:cNvSpPr/>
            <p:nvPr/>
          </p:nvSpPr>
          <p:spPr>
            <a:xfrm>
              <a:off x="4787900" y="4368800"/>
              <a:ext cx="406401" cy="38101"/>
            </a:xfrm>
            <a:custGeom>
              <a:avLst/>
              <a:gdLst/>
              <a:ahLst/>
              <a:cxnLst/>
              <a:rect l="0" t="0" r="0" b="0"/>
              <a:pathLst>
                <a:path w="406401" h="38101">
                  <a:moveTo>
                    <a:pt x="0" y="0"/>
                  </a:moveTo>
                  <a:lnTo>
                    <a:pt x="63500" y="0"/>
                  </a:lnTo>
                  <a:lnTo>
                    <a:pt x="127000" y="0"/>
                  </a:lnTo>
                  <a:lnTo>
                    <a:pt x="177800" y="0"/>
                  </a:lnTo>
                  <a:lnTo>
                    <a:pt x="241300" y="0"/>
                  </a:lnTo>
                  <a:lnTo>
                    <a:pt x="292100" y="12700"/>
                  </a:lnTo>
                  <a:lnTo>
                    <a:pt x="342900" y="25400"/>
                  </a:lnTo>
                  <a:lnTo>
                    <a:pt x="381000" y="25400"/>
                  </a:lnTo>
                  <a:lnTo>
                    <a:pt x="406400" y="38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Freeform 141"/>
            <p:cNvSpPr/>
            <p:nvPr/>
          </p:nvSpPr>
          <p:spPr>
            <a:xfrm>
              <a:off x="4889500" y="4457700"/>
              <a:ext cx="165101" cy="152401"/>
            </a:xfrm>
            <a:custGeom>
              <a:avLst/>
              <a:gdLst/>
              <a:ahLst/>
              <a:cxnLst/>
              <a:rect l="0" t="0" r="0" b="0"/>
              <a:pathLst>
                <a:path w="165101" h="152401">
                  <a:moveTo>
                    <a:pt x="0" y="0"/>
                  </a:moveTo>
                  <a:lnTo>
                    <a:pt x="50800" y="12700"/>
                  </a:lnTo>
                  <a:lnTo>
                    <a:pt x="76200" y="12700"/>
                  </a:lnTo>
                  <a:lnTo>
                    <a:pt x="88900" y="12700"/>
                  </a:lnTo>
                  <a:lnTo>
                    <a:pt x="88900" y="12700"/>
                  </a:lnTo>
                  <a:lnTo>
                    <a:pt x="63500" y="50800"/>
                  </a:lnTo>
                  <a:lnTo>
                    <a:pt x="38100" y="63500"/>
                  </a:lnTo>
                  <a:lnTo>
                    <a:pt x="38100" y="76200"/>
                  </a:lnTo>
                  <a:lnTo>
                    <a:pt x="25400" y="88900"/>
                  </a:lnTo>
                  <a:lnTo>
                    <a:pt x="12700" y="88900"/>
                  </a:lnTo>
                  <a:lnTo>
                    <a:pt x="12700" y="88900"/>
                  </a:lnTo>
                  <a:lnTo>
                    <a:pt x="50800" y="127000"/>
                  </a:lnTo>
                  <a:lnTo>
                    <a:pt x="88900" y="139700"/>
                  </a:lnTo>
                  <a:lnTo>
                    <a:pt x="127000" y="139700"/>
                  </a:lnTo>
                  <a:lnTo>
                    <a:pt x="152400" y="152400"/>
                  </a:lnTo>
                  <a:lnTo>
                    <a:pt x="165100" y="139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Freeform 142"/>
            <p:cNvSpPr/>
            <p:nvPr/>
          </p:nvSpPr>
          <p:spPr>
            <a:xfrm>
              <a:off x="3873500" y="4394200"/>
              <a:ext cx="482601" cy="25401"/>
            </a:xfrm>
            <a:custGeom>
              <a:avLst/>
              <a:gdLst/>
              <a:ahLst/>
              <a:cxnLst/>
              <a:rect l="0" t="0" r="0" b="0"/>
              <a:pathLst>
                <a:path w="482601" h="25401">
                  <a:moveTo>
                    <a:pt x="0" y="25400"/>
                  </a:moveTo>
                  <a:lnTo>
                    <a:pt x="38100" y="12700"/>
                  </a:lnTo>
                  <a:lnTo>
                    <a:pt x="76200" y="12700"/>
                  </a:lnTo>
                  <a:lnTo>
                    <a:pt x="139700" y="0"/>
                  </a:lnTo>
                  <a:lnTo>
                    <a:pt x="203200" y="0"/>
                  </a:lnTo>
                  <a:lnTo>
                    <a:pt x="266700" y="0"/>
                  </a:lnTo>
                  <a:lnTo>
                    <a:pt x="342900" y="0"/>
                  </a:lnTo>
                  <a:lnTo>
                    <a:pt x="406400" y="12700"/>
                  </a:lnTo>
                  <a:lnTo>
                    <a:pt x="457200" y="12700"/>
                  </a:lnTo>
                  <a:lnTo>
                    <a:pt x="4826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Freeform 143"/>
            <p:cNvSpPr/>
            <p:nvPr/>
          </p:nvSpPr>
          <p:spPr>
            <a:xfrm>
              <a:off x="4140200" y="4495800"/>
              <a:ext cx="203201" cy="165101"/>
            </a:xfrm>
            <a:custGeom>
              <a:avLst/>
              <a:gdLst/>
              <a:ahLst/>
              <a:cxnLst/>
              <a:rect l="0" t="0" r="0" b="0"/>
              <a:pathLst>
                <a:path w="203201" h="165101">
                  <a:moveTo>
                    <a:pt x="12700" y="25400"/>
                  </a:moveTo>
                  <a:lnTo>
                    <a:pt x="25400" y="25400"/>
                  </a:lnTo>
                  <a:lnTo>
                    <a:pt x="25400" y="25400"/>
                  </a:lnTo>
                  <a:lnTo>
                    <a:pt x="76200" y="12700"/>
                  </a:lnTo>
                  <a:lnTo>
                    <a:pt x="101600" y="12700"/>
                  </a:lnTo>
                  <a:lnTo>
                    <a:pt x="101600" y="0"/>
                  </a:lnTo>
                  <a:lnTo>
                    <a:pt x="101600" y="12700"/>
                  </a:lnTo>
                  <a:lnTo>
                    <a:pt x="101600" y="25400"/>
                  </a:lnTo>
                  <a:lnTo>
                    <a:pt x="88900" y="50800"/>
                  </a:lnTo>
                  <a:lnTo>
                    <a:pt x="63500" y="63500"/>
                  </a:lnTo>
                  <a:lnTo>
                    <a:pt x="38100" y="88900"/>
                  </a:lnTo>
                  <a:lnTo>
                    <a:pt x="12700" y="101600"/>
                  </a:lnTo>
                  <a:lnTo>
                    <a:pt x="0" y="114300"/>
                  </a:lnTo>
                  <a:lnTo>
                    <a:pt x="0" y="101600"/>
                  </a:lnTo>
                  <a:lnTo>
                    <a:pt x="12700" y="114300"/>
                  </a:lnTo>
                  <a:lnTo>
                    <a:pt x="25400" y="114300"/>
                  </a:lnTo>
                  <a:lnTo>
                    <a:pt x="38100" y="114300"/>
                  </a:lnTo>
                  <a:lnTo>
                    <a:pt x="139700" y="139700"/>
                  </a:lnTo>
                  <a:lnTo>
                    <a:pt x="190500" y="165100"/>
                  </a:lnTo>
                  <a:lnTo>
                    <a:pt x="20320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Freeform 144"/>
            <p:cNvSpPr/>
            <p:nvPr/>
          </p:nvSpPr>
          <p:spPr>
            <a:xfrm>
              <a:off x="4813300" y="4889500"/>
              <a:ext cx="190501" cy="203201"/>
            </a:xfrm>
            <a:custGeom>
              <a:avLst/>
              <a:gdLst/>
              <a:ahLst/>
              <a:cxnLst/>
              <a:rect l="0" t="0" r="0" b="0"/>
              <a:pathLst>
                <a:path w="190501" h="203201">
                  <a:moveTo>
                    <a:pt x="0" y="0"/>
                  </a:moveTo>
                  <a:lnTo>
                    <a:pt x="38100" y="38100"/>
                  </a:lnTo>
                  <a:lnTo>
                    <a:pt x="50800" y="76200"/>
                  </a:lnTo>
                  <a:lnTo>
                    <a:pt x="88900" y="114300"/>
                  </a:lnTo>
                  <a:lnTo>
                    <a:pt x="114300" y="139700"/>
                  </a:lnTo>
                  <a:lnTo>
                    <a:pt x="152400" y="165100"/>
                  </a:lnTo>
                  <a:lnTo>
                    <a:pt x="177800" y="203200"/>
                  </a:lnTo>
                  <a:lnTo>
                    <a:pt x="190500" y="203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Freeform 145"/>
            <p:cNvSpPr/>
            <p:nvPr/>
          </p:nvSpPr>
          <p:spPr>
            <a:xfrm>
              <a:off x="4775200" y="4851400"/>
              <a:ext cx="190501" cy="215901"/>
            </a:xfrm>
            <a:custGeom>
              <a:avLst/>
              <a:gdLst/>
              <a:ahLst/>
              <a:cxnLst/>
              <a:rect l="0" t="0" r="0" b="0"/>
              <a:pathLst>
                <a:path w="190501" h="215901">
                  <a:moveTo>
                    <a:pt x="190500" y="12700"/>
                  </a:moveTo>
                  <a:lnTo>
                    <a:pt x="165100" y="0"/>
                  </a:lnTo>
                  <a:lnTo>
                    <a:pt x="152400" y="25400"/>
                  </a:lnTo>
                  <a:lnTo>
                    <a:pt x="127000" y="50800"/>
                  </a:lnTo>
                  <a:lnTo>
                    <a:pt x="101600" y="76200"/>
                  </a:lnTo>
                  <a:lnTo>
                    <a:pt x="76200" y="114300"/>
                  </a:lnTo>
                  <a:lnTo>
                    <a:pt x="50800" y="152400"/>
                  </a:lnTo>
                  <a:lnTo>
                    <a:pt x="38100" y="177800"/>
                  </a:lnTo>
                  <a:lnTo>
                    <a:pt x="12700" y="203200"/>
                  </a:lnTo>
                  <a:lnTo>
                    <a:pt x="0" y="215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Freeform 146"/>
            <p:cNvSpPr/>
            <p:nvPr/>
          </p:nvSpPr>
          <p:spPr>
            <a:xfrm>
              <a:off x="4483100" y="4953000"/>
              <a:ext cx="114301" cy="38101"/>
            </a:xfrm>
            <a:custGeom>
              <a:avLst/>
              <a:gdLst/>
              <a:ahLst/>
              <a:cxnLst/>
              <a:rect l="0" t="0" r="0" b="0"/>
              <a:pathLst>
                <a:path w="114301" h="38101">
                  <a:moveTo>
                    <a:pt x="0" y="0"/>
                  </a:moveTo>
                  <a:lnTo>
                    <a:pt x="38100" y="12700"/>
                  </a:lnTo>
                  <a:lnTo>
                    <a:pt x="76200" y="25400"/>
                  </a:lnTo>
                  <a:lnTo>
                    <a:pt x="114300" y="25400"/>
                  </a:lnTo>
                  <a:lnTo>
                    <a:pt x="114300" y="38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Freeform 147"/>
            <p:cNvSpPr/>
            <p:nvPr/>
          </p:nvSpPr>
          <p:spPr>
            <a:xfrm>
              <a:off x="4445000" y="5029200"/>
              <a:ext cx="152401" cy="38101"/>
            </a:xfrm>
            <a:custGeom>
              <a:avLst/>
              <a:gdLst/>
              <a:ahLst/>
              <a:cxnLst/>
              <a:rect l="0" t="0" r="0" b="0"/>
              <a:pathLst>
                <a:path w="152401" h="38101">
                  <a:moveTo>
                    <a:pt x="0" y="0"/>
                  </a:moveTo>
                  <a:lnTo>
                    <a:pt x="38100" y="12700"/>
                  </a:lnTo>
                  <a:lnTo>
                    <a:pt x="88900" y="25400"/>
                  </a:lnTo>
                  <a:lnTo>
                    <a:pt x="139700" y="38100"/>
                  </a:lnTo>
                  <a:lnTo>
                    <a:pt x="152400" y="38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Freeform 148"/>
            <p:cNvSpPr/>
            <p:nvPr/>
          </p:nvSpPr>
          <p:spPr>
            <a:xfrm>
              <a:off x="4102100" y="4838700"/>
              <a:ext cx="50801" cy="177801"/>
            </a:xfrm>
            <a:custGeom>
              <a:avLst/>
              <a:gdLst/>
              <a:ahLst/>
              <a:cxnLst/>
              <a:rect l="0" t="0" r="0" b="0"/>
              <a:pathLst>
                <a:path w="50801" h="177801">
                  <a:moveTo>
                    <a:pt x="50800" y="0"/>
                  </a:moveTo>
                  <a:lnTo>
                    <a:pt x="38100" y="50800"/>
                  </a:lnTo>
                  <a:lnTo>
                    <a:pt x="38100" y="76200"/>
                  </a:lnTo>
                  <a:lnTo>
                    <a:pt x="25400" y="114300"/>
                  </a:lnTo>
                  <a:lnTo>
                    <a:pt x="12700" y="139700"/>
                  </a:lnTo>
                  <a:lnTo>
                    <a:pt x="0" y="165100"/>
                  </a:lnTo>
                  <a:lnTo>
                    <a:pt x="0" y="177800"/>
                  </a:lnTo>
                  <a:lnTo>
                    <a:pt x="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Freeform 149"/>
            <p:cNvSpPr/>
            <p:nvPr/>
          </p:nvSpPr>
          <p:spPr>
            <a:xfrm>
              <a:off x="4216400" y="4838700"/>
              <a:ext cx="114301" cy="165101"/>
            </a:xfrm>
            <a:custGeom>
              <a:avLst/>
              <a:gdLst/>
              <a:ahLst/>
              <a:cxnLst/>
              <a:rect l="0" t="0" r="0" b="0"/>
              <a:pathLst>
                <a:path w="114301" h="165101">
                  <a:moveTo>
                    <a:pt x="38100" y="12700"/>
                  </a:moveTo>
                  <a:lnTo>
                    <a:pt x="38100" y="50800"/>
                  </a:lnTo>
                  <a:lnTo>
                    <a:pt x="38100" y="76200"/>
                  </a:lnTo>
                  <a:lnTo>
                    <a:pt x="38100" y="101600"/>
                  </a:lnTo>
                  <a:lnTo>
                    <a:pt x="50800" y="127000"/>
                  </a:lnTo>
                  <a:lnTo>
                    <a:pt x="63500" y="139700"/>
                  </a:lnTo>
                  <a:lnTo>
                    <a:pt x="63500" y="152400"/>
                  </a:lnTo>
                  <a:lnTo>
                    <a:pt x="76200" y="165100"/>
                  </a:lnTo>
                  <a:lnTo>
                    <a:pt x="101600" y="165100"/>
                  </a:lnTo>
                  <a:lnTo>
                    <a:pt x="114300" y="152400"/>
                  </a:lnTo>
                  <a:lnTo>
                    <a:pt x="114300" y="139700"/>
                  </a:lnTo>
                  <a:lnTo>
                    <a:pt x="114300" y="114300"/>
                  </a:lnTo>
                  <a:lnTo>
                    <a:pt x="114300" y="88900"/>
                  </a:lnTo>
                  <a:lnTo>
                    <a:pt x="88900" y="63500"/>
                  </a:lnTo>
                  <a:lnTo>
                    <a:pt x="63500" y="38100"/>
                  </a:lnTo>
                  <a:lnTo>
                    <a:pt x="25400" y="12700"/>
                  </a:lnTo>
                  <a:lnTo>
                    <a:pt x="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Freeform 150"/>
            <p:cNvSpPr/>
            <p:nvPr/>
          </p:nvSpPr>
          <p:spPr>
            <a:xfrm>
              <a:off x="406400" y="2260600"/>
              <a:ext cx="419101" cy="419101"/>
            </a:xfrm>
            <a:custGeom>
              <a:avLst/>
              <a:gdLst/>
              <a:ahLst/>
              <a:cxnLst/>
              <a:rect l="0" t="0" r="0" b="0"/>
              <a:pathLst>
                <a:path w="419101" h="419101">
                  <a:moveTo>
                    <a:pt x="381000" y="12700"/>
                  </a:moveTo>
                  <a:lnTo>
                    <a:pt x="393700" y="0"/>
                  </a:lnTo>
                  <a:lnTo>
                    <a:pt x="381000" y="12700"/>
                  </a:lnTo>
                  <a:lnTo>
                    <a:pt x="304800" y="63500"/>
                  </a:lnTo>
                  <a:lnTo>
                    <a:pt x="266700" y="88900"/>
                  </a:lnTo>
                  <a:lnTo>
                    <a:pt x="215900" y="114300"/>
                  </a:lnTo>
                  <a:lnTo>
                    <a:pt x="177800" y="152400"/>
                  </a:lnTo>
                  <a:lnTo>
                    <a:pt x="114300" y="190500"/>
                  </a:lnTo>
                  <a:lnTo>
                    <a:pt x="76200" y="203200"/>
                  </a:lnTo>
                  <a:lnTo>
                    <a:pt x="38100" y="241300"/>
                  </a:lnTo>
                  <a:lnTo>
                    <a:pt x="12700" y="266700"/>
                  </a:lnTo>
                  <a:lnTo>
                    <a:pt x="0" y="279400"/>
                  </a:lnTo>
                  <a:lnTo>
                    <a:pt x="0" y="304800"/>
                  </a:lnTo>
                  <a:lnTo>
                    <a:pt x="25400" y="317500"/>
                  </a:lnTo>
                  <a:lnTo>
                    <a:pt x="38100" y="330200"/>
                  </a:lnTo>
                  <a:lnTo>
                    <a:pt x="76200" y="342900"/>
                  </a:lnTo>
                  <a:lnTo>
                    <a:pt x="127000" y="342900"/>
                  </a:lnTo>
                  <a:lnTo>
                    <a:pt x="177800" y="355600"/>
                  </a:lnTo>
                  <a:lnTo>
                    <a:pt x="228600" y="368300"/>
                  </a:lnTo>
                  <a:lnTo>
                    <a:pt x="279400" y="381000"/>
                  </a:lnTo>
                  <a:lnTo>
                    <a:pt x="330200" y="393700"/>
                  </a:lnTo>
                  <a:lnTo>
                    <a:pt x="368300" y="393700"/>
                  </a:lnTo>
                  <a:lnTo>
                    <a:pt x="406400" y="406400"/>
                  </a:lnTo>
                  <a:lnTo>
                    <a:pt x="419100" y="419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Freeform 151"/>
            <p:cNvSpPr/>
            <p:nvPr/>
          </p:nvSpPr>
          <p:spPr>
            <a:xfrm>
              <a:off x="469900" y="2527300"/>
              <a:ext cx="2324101" cy="190501"/>
            </a:xfrm>
            <a:custGeom>
              <a:avLst/>
              <a:gdLst/>
              <a:ahLst/>
              <a:cxnLst/>
              <a:rect l="0" t="0" r="0" b="0"/>
              <a:pathLst>
                <a:path w="2324101" h="190501">
                  <a:moveTo>
                    <a:pt x="0" y="50800"/>
                  </a:moveTo>
                  <a:lnTo>
                    <a:pt x="12700" y="50800"/>
                  </a:lnTo>
                  <a:lnTo>
                    <a:pt x="76200" y="50800"/>
                  </a:lnTo>
                  <a:lnTo>
                    <a:pt x="114300" y="50800"/>
                  </a:lnTo>
                  <a:lnTo>
                    <a:pt x="152400" y="50800"/>
                  </a:lnTo>
                  <a:lnTo>
                    <a:pt x="215900" y="50800"/>
                  </a:lnTo>
                  <a:lnTo>
                    <a:pt x="279400" y="50800"/>
                  </a:lnTo>
                  <a:lnTo>
                    <a:pt x="355600" y="50800"/>
                  </a:lnTo>
                  <a:lnTo>
                    <a:pt x="431800" y="50800"/>
                  </a:lnTo>
                  <a:lnTo>
                    <a:pt x="533400" y="50800"/>
                  </a:lnTo>
                  <a:lnTo>
                    <a:pt x="622300" y="63500"/>
                  </a:lnTo>
                  <a:lnTo>
                    <a:pt x="723900" y="50800"/>
                  </a:lnTo>
                  <a:lnTo>
                    <a:pt x="825500" y="50800"/>
                  </a:lnTo>
                  <a:lnTo>
                    <a:pt x="927100" y="50800"/>
                  </a:lnTo>
                  <a:lnTo>
                    <a:pt x="1028700" y="50800"/>
                  </a:lnTo>
                  <a:lnTo>
                    <a:pt x="1117600" y="50800"/>
                  </a:lnTo>
                  <a:lnTo>
                    <a:pt x="1219200" y="50800"/>
                  </a:lnTo>
                  <a:lnTo>
                    <a:pt x="1308100" y="38100"/>
                  </a:lnTo>
                  <a:lnTo>
                    <a:pt x="1409700" y="38100"/>
                  </a:lnTo>
                  <a:lnTo>
                    <a:pt x="1511300" y="38100"/>
                  </a:lnTo>
                  <a:lnTo>
                    <a:pt x="1612900" y="38100"/>
                  </a:lnTo>
                  <a:lnTo>
                    <a:pt x="1714500" y="38100"/>
                  </a:lnTo>
                  <a:lnTo>
                    <a:pt x="1803400" y="25400"/>
                  </a:lnTo>
                  <a:lnTo>
                    <a:pt x="1905000" y="25400"/>
                  </a:lnTo>
                  <a:lnTo>
                    <a:pt x="1981200" y="12700"/>
                  </a:lnTo>
                  <a:lnTo>
                    <a:pt x="2057400" y="12700"/>
                  </a:lnTo>
                  <a:lnTo>
                    <a:pt x="2133600" y="12700"/>
                  </a:lnTo>
                  <a:lnTo>
                    <a:pt x="2184400" y="12700"/>
                  </a:lnTo>
                  <a:lnTo>
                    <a:pt x="2247900" y="12700"/>
                  </a:lnTo>
                  <a:lnTo>
                    <a:pt x="2286000" y="12700"/>
                  </a:lnTo>
                  <a:lnTo>
                    <a:pt x="2311400" y="12700"/>
                  </a:lnTo>
                  <a:lnTo>
                    <a:pt x="2324100" y="12700"/>
                  </a:lnTo>
                  <a:lnTo>
                    <a:pt x="2324100" y="0"/>
                  </a:lnTo>
                  <a:lnTo>
                    <a:pt x="2324100" y="12700"/>
                  </a:lnTo>
                  <a:lnTo>
                    <a:pt x="2311400" y="12700"/>
                  </a:lnTo>
                  <a:lnTo>
                    <a:pt x="2298700" y="25400"/>
                  </a:lnTo>
                  <a:lnTo>
                    <a:pt x="2222500" y="76200"/>
                  </a:lnTo>
                  <a:lnTo>
                    <a:pt x="2197100" y="88900"/>
                  </a:lnTo>
                  <a:lnTo>
                    <a:pt x="2171700" y="114300"/>
                  </a:lnTo>
                  <a:lnTo>
                    <a:pt x="2133600" y="127000"/>
                  </a:lnTo>
                  <a:lnTo>
                    <a:pt x="2108200" y="152400"/>
                  </a:lnTo>
                  <a:lnTo>
                    <a:pt x="2070100" y="152400"/>
                  </a:lnTo>
                  <a:lnTo>
                    <a:pt x="2057400" y="165100"/>
                  </a:lnTo>
                  <a:lnTo>
                    <a:pt x="2032000" y="177800"/>
                  </a:lnTo>
                  <a:lnTo>
                    <a:pt x="2019300" y="190500"/>
                  </a:lnTo>
                  <a:lnTo>
                    <a:pt x="2019300" y="190500"/>
                  </a:lnTo>
                  <a:lnTo>
                    <a:pt x="201930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Freeform 152"/>
            <p:cNvSpPr/>
            <p:nvPr/>
          </p:nvSpPr>
          <p:spPr>
            <a:xfrm>
              <a:off x="2578100" y="2374900"/>
              <a:ext cx="177801" cy="127001"/>
            </a:xfrm>
            <a:custGeom>
              <a:avLst/>
              <a:gdLst/>
              <a:ahLst/>
              <a:cxnLst/>
              <a:rect l="0" t="0" r="0" b="0"/>
              <a:pathLst>
                <a:path w="177801" h="127001">
                  <a:moveTo>
                    <a:pt x="177800" y="127000"/>
                  </a:moveTo>
                  <a:lnTo>
                    <a:pt x="177800" y="114300"/>
                  </a:lnTo>
                  <a:lnTo>
                    <a:pt x="177800" y="114300"/>
                  </a:lnTo>
                  <a:lnTo>
                    <a:pt x="101600" y="38100"/>
                  </a:lnTo>
                  <a:lnTo>
                    <a:pt x="25400" y="12700"/>
                  </a:lnTo>
                  <a:lnTo>
                    <a:pt x="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Freeform 153"/>
            <p:cNvSpPr/>
            <p:nvPr/>
          </p:nvSpPr>
          <p:spPr>
            <a:xfrm>
              <a:off x="965200" y="2476500"/>
              <a:ext cx="38101" cy="342901"/>
            </a:xfrm>
            <a:custGeom>
              <a:avLst/>
              <a:gdLst/>
              <a:ahLst/>
              <a:cxnLst/>
              <a:rect l="0" t="0" r="0" b="0"/>
              <a:pathLst>
                <a:path w="38101" h="342901">
                  <a:moveTo>
                    <a:pt x="38100" y="0"/>
                  </a:moveTo>
                  <a:lnTo>
                    <a:pt x="38100" y="12700"/>
                  </a:lnTo>
                  <a:lnTo>
                    <a:pt x="38100" y="12700"/>
                  </a:lnTo>
                  <a:lnTo>
                    <a:pt x="12700" y="101600"/>
                  </a:lnTo>
                  <a:lnTo>
                    <a:pt x="12700" y="139700"/>
                  </a:lnTo>
                  <a:lnTo>
                    <a:pt x="0" y="177800"/>
                  </a:lnTo>
                  <a:lnTo>
                    <a:pt x="0" y="215900"/>
                  </a:lnTo>
                  <a:lnTo>
                    <a:pt x="0" y="254000"/>
                  </a:lnTo>
                  <a:lnTo>
                    <a:pt x="0" y="292100"/>
                  </a:lnTo>
                  <a:lnTo>
                    <a:pt x="0" y="330200"/>
                  </a:lnTo>
                  <a:lnTo>
                    <a:pt x="0" y="342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Freeform 154"/>
            <p:cNvSpPr/>
            <p:nvPr/>
          </p:nvSpPr>
          <p:spPr>
            <a:xfrm>
              <a:off x="812800" y="2997200"/>
              <a:ext cx="177801" cy="254001"/>
            </a:xfrm>
            <a:custGeom>
              <a:avLst/>
              <a:gdLst/>
              <a:ahLst/>
              <a:cxnLst/>
              <a:rect l="0" t="0" r="0" b="0"/>
              <a:pathLst>
                <a:path w="177801" h="254001">
                  <a:moveTo>
                    <a:pt x="139700" y="25400"/>
                  </a:moveTo>
                  <a:lnTo>
                    <a:pt x="139700" y="12700"/>
                  </a:lnTo>
                  <a:lnTo>
                    <a:pt x="88900" y="0"/>
                  </a:lnTo>
                  <a:lnTo>
                    <a:pt x="76200" y="0"/>
                  </a:lnTo>
                  <a:lnTo>
                    <a:pt x="38100" y="0"/>
                  </a:lnTo>
                  <a:lnTo>
                    <a:pt x="12700" y="0"/>
                  </a:lnTo>
                  <a:lnTo>
                    <a:pt x="0" y="12700"/>
                  </a:lnTo>
                  <a:lnTo>
                    <a:pt x="0" y="25400"/>
                  </a:lnTo>
                  <a:lnTo>
                    <a:pt x="0" y="25400"/>
                  </a:lnTo>
                  <a:lnTo>
                    <a:pt x="0" y="25400"/>
                  </a:lnTo>
                  <a:lnTo>
                    <a:pt x="0" y="76200"/>
                  </a:lnTo>
                  <a:lnTo>
                    <a:pt x="12700" y="101600"/>
                  </a:lnTo>
                  <a:lnTo>
                    <a:pt x="38100" y="114300"/>
                  </a:lnTo>
                  <a:lnTo>
                    <a:pt x="50800" y="139700"/>
                  </a:lnTo>
                  <a:lnTo>
                    <a:pt x="63500" y="177800"/>
                  </a:lnTo>
                  <a:lnTo>
                    <a:pt x="76200" y="190500"/>
                  </a:lnTo>
                  <a:lnTo>
                    <a:pt x="88900" y="215900"/>
                  </a:lnTo>
                  <a:lnTo>
                    <a:pt x="88900" y="228600"/>
                  </a:lnTo>
                  <a:lnTo>
                    <a:pt x="76200" y="254000"/>
                  </a:lnTo>
                  <a:lnTo>
                    <a:pt x="88900" y="241300"/>
                  </a:lnTo>
                  <a:lnTo>
                    <a:pt x="76200" y="254000"/>
                  </a:lnTo>
                  <a:lnTo>
                    <a:pt x="50800" y="254000"/>
                  </a:lnTo>
                  <a:lnTo>
                    <a:pt x="38100" y="241300"/>
                  </a:lnTo>
                  <a:lnTo>
                    <a:pt x="38100" y="228600"/>
                  </a:lnTo>
                  <a:lnTo>
                    <a:pt x="38100" y="203200"/>
                  </a:lnTo>
                  <a:lnTo>
                    <a:pt x="38100" y="190500"/>
                  </a:lnTo>
                  <a:lnTo>
                    <a:pt x="50800" y="165100"/>
                  </a:lnTo>
                  <a:lnTo>
                    <a:pt x="76200" y="139700"/>
                  </a:lnTo>
                  <a:lnTo>
                    <a:pt x="88900" y="114300"/>
                  </a:lnTo>
                  <a:lnTo>
                    <a:pt x="127000" y="88900"/>
                  </a:lnTo>
                  <a:lnTo>
                    <a:pt x="152400" y="63500"/>
                  </a:lnTo>
                  <a:lnTo>
                    <a:pt x="165100" y="38100"/>
                  </a:lnTo>
                  <a:lnTo>
                    <a:pt x="1778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Freeform 155"/>
            <p:cNvSpPr/>
            <p:nvPr/>
          </p:nvSpPr>
          <p:spPr>
            <a:xfrm>
              <a:off x="1270000" y="2501900"/>
              <a:ext cx="76201" cy="292101"/>
            </a:xfrm>
            <a:custGeom>
              <a:avLst/>
              <a:gdLst/>
              <a:ahLst/>
              <a:cxnLst/>
              <a:rect l="0" t="0" r="0" b="0"/>
              <a:pathLst>
                <a:path w="76201" h="292101">
                  <a:moveTo>
                    <a:pt x="76200" y="0"/>
                  </a:moveTo>
                  <a:lnTo>
                    <a:pt x="76200" y="0"/>
                  </a:lnTo>
                  <a:lnTo>
                    <a:pt x="50800" y="76200"/>
                  </a:lnTo>
                  <a:lnTo>
                    <a:pt x="50800" y="114300"/>
                  </a:lnTo>
                  <a:lnTo>
                    <a:pt x="38100" y="152400"/>
                  </a:lnTo>
                  <a:lnTo>
                    <a:pt x="25400" y="190500"/>
                  </a:lnTo>
                  <a:lnTo>
                    <a:pt x="12700" y="228600"/>
                  </a:lnTo>
                  <a:lnTo>
                    <a:pt x="12700" y="279400"/>
                  </a:lnTo>
                  <a:lnTo>
                    <a:pt x="0" y="292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Freeform 156"/>
            <p:cNvSpPr/>
            <p:nvPr/>
          </p:nvSpPr>
          <p:spPr>
            <a:xfrm>
              <a:off x="1206500" y="3009900"/>
              <a:ext cx="152401" cy="279401"/>
            </a:xfrm>
            <a:custGeom>
              <a:avLst/>
              <a:gdLst/>
              <a:ahLst/>
              <a:cxnLst/>
              <a:rect l="0" t="0" r="0" b="0"/>
              <a:pathLst>
                <a:path w="152401" h="279401">
                  <a:moveTo>
                    <a:pt x="114300" y="50800"/>
                  </a:moveTo>
                  <a:lnTo>
                    <a:pt x="139700" y="50800"/>
                  </a:lnTo>
                  <a:lnTo>
                    <a:pt x="152400" y="50800"/>
                  </a:lnTo>
                  <a:lnTo>
                    <a:pt x="152400" y="50800"/>
                  </a:lnTo>
                  <a:lnTo>
                    <a:pt x="152400" y="25400"/>
                  </a:lnTo>
                  <a:lnTo>
                    <a:pt x="139700" y="12700"/>
                  </a:lnTo>
                  <a:lnTo>
                    <a:pt x="114300" y="12700"/>
                  </a:lnTo>
                  <a:lnTo>
                    <a:pt x="101600" y="0"/>
                  </a:lnTo>
                  <a:lnTo>
                    <a:pt x="76200" y="12700"/>
                  </a:lnTo>
                  <a:lnTo>
                    <a:pt x="50800" y="12700"/>
                  </a:lnTo>
                  <a:lnTo>
                    <a:pt x="25400" y="38100"/>
                  </a:lnTo>
                  <a:lnTo>
                    <a:pt x="12700" y="50800"/>
                  </a:lnTo>
                  <a:lnTo>
                    <a:pt x="0" y="63500"/>
                  </a:lnTo>
                  <a:lnTo>
                    <a:pt x="0" y="88900"/>
                  </a:lnTo>
                  <a:lnTo>
                    <a:pt x="0" y="101600"/>
                  </a:lnTo>
                  <a:lnTo>
                    <a:pt x="12700" y="101600"/>
                  </a:lnTo>
                  <a:lnTo>
                    <a:pt x="0" y="114300"/>
                  </a:lnTo>
                  <a:lnTo>
                    <a:pt x="0" y="114300"/>
                  </a:lnTo>
                  <a:lnTo>
                    <a:pt x="38100" y="101600"/>
                  </a:lnTo>
                  <a:lnTo>
                    <a:pt x="63500" y="101600"/>
                  </a:lnTo>
                  <a:lnTo>
                    <a:pt x="76200" y="88900"/>
                  </a:lnTo>
                  <a:lnTo>
                    <a:pt x="101600" y="76200"/>
                  </a:lnTo>
                  <a:lnTo>
                    <a:pt x="114300" y="63500"/>
                  </a:lnTo>
                  <a:lnTo>
                    <a:pt x="127000" y="88900"/>
                  </a:lnTo>
                  <a:lnTo>
                    <a:pt x="127000" y="101600"/>
                  </a:lnTo>
                  <a:lnTo>
                    <a:pt x="127000" y="127000"/>
                  </a:lnTo>
                  <a:lnTo>
                    <a:pt x="114300" y="152400"/>
                  </a:lnTo>
                  <a:lnTo>
                    <a:pt x="114300" y="177800"/>
                  </a:lnTo>
                  <a:lnTo>
                    <a:pt x="101600" y="203200"/>
                  </a:lnTo>
                  <a:lnTo>
                    <a:pt x="101600" y="228600"/>
                  </a:lnTo>
                  <a:lnTo>
                    <a:pt x="88900" y="254000"/>
                  </a:lnTo>
                  <a:lnTo>
                    <a:pt x="76200" y="266700"/>
                  </a:lnTo>
                  <a:lnTo>
                    <a:pt x="76200" y="279400"/>
                  </a:lnTo>
                  <a:lnTo>
                    <a:pt x="76200" y="279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Freeform 157"/>
            <p:cNvSpPr/>
            <p:nvPr/>
          </p:nvSpPr>
          <p:spPr>
            <a:xfrm>
              <a:off x="1689100" y="2501900"/>
              <a:ext cx="38101" cy="254001"/>
            </a:xfrm>
            <a:custGeom>
              <a:avLst/>
              <a:gdLst/>
              <a:ahLst/>
              <a:cxnLst/>
              <a:rect l="0" t="0" r="0" b="0"/>
              <a:pathLst>
                <a:path w="38101" h="254001">
                  <a:moveTo>
                    <a:pt x="38100" y="0"/>
                  </a:moveTo>
                  <a:lnTo>
                    <a:pt x="38100" y="0"/>
                  </a:lnTo>
                  <a:lnTo>
                    <a:pt x="38100" y="12700"/>
                  </a:lnTo>
                  <a:lnTo>
                    <a:pt x="25400" y="101600"/>
                  </a:lnTo>
                  <a:lnTo>
                    <a:pt x="25400" y="152400"/>
                  </a:lnTo>
                  <a:lnTo>
                    <a:pt x="12700" y="190500"/>
                  </a:lnTo>
                  <a:lnTo>
                    <a:pt x="0" y="241300"/>
                  </a:lnTo>
                  <a:lnTo>
                    <a:pt x="0" y="254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Freeform 158"/>
            <p:cNvSpPr/>
            <p:nvPr/>
          </p:nvSpPr>
          <p:spPr>
            <a:xfrm>
              <a:off x="1574800" y="2984500"/>
              <a:ext cx="50801" cy="177801"/>
            </a:xfrm>
            <a:custGeom>
              <a:avLst/>
              <a:gdLst/>
              <a:ahLst/>
              <a:cxnLst/>
              <a:rect l="0" t="0" r="0" b="0"/>
              <a:pathLst>
                <a:path w="50801" h="177801">
                  <a:moveTo>
                    <a:pt x="50800" y="0"/>
                  </a:moveTo>
                  <a:lnTo>
                    <a:pt x="38100" y="50800"/>
                  </a:lnTo>
                  <a:lnTo>
                    <a:pt x="25400" y="76200"/>
                  </a:lnTo>
                  <a:lnTo>
                    <a:pt x="12700" y="114300"/>
                  </a:lnTo>
                  <a:lnTo>
                    <a:pt x="12700" y="139700"/>
                  </a:lnTo>
                  <a:lnTo>
                    <a:pt x="0" y="165100"/>
                  </a:lnTo>
                  <a:lnTo>
                    <a:pt x="0" y="177800"/>
                  </a:lnTo>
                  <a:lnTo>
                    <a:pt x="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Freeform 159"/>
            <p:cNvSpPr/>
            <p:nvPr/>
          </p:nvSpPr>
          <p:spPr>
            <a:xfrm>
              <a:off x="1689100" y="3035300"/>
              <a:ext cx="114301" cy="190501"/>
            </a:xfrm>
            <a:custGeom>
              <a:avLst/>
              <a:gdLst/>
              <a:ahLst/>
              <a:cxnLst/>
              <a:rect l="0" t="0" r="0" b="0"/>
              <a:pathLst>
                <a:path w="114301" h="190501">
                  <a:moveTo>
                    <a:pt x="38100" y="25400"/>
                  </a:moveTo>
                  <a:lnTo>
                    <a:pt x="12700" y="63500"/>
                  </a:lnTo>
                  <a:lnTo>
                    <a:pt x="12700" y="101600"/>
                  </a:lnTo>
                  <a:lnTo>
                    <a:pt x="0" y="114300"/>
                  </a:lnTo>
                  <a:lnTo>
                    <a:pt x="0" y="139700"/>
                  </a:lnTo>
                  <a:lnTo>
                    <a:pt x="0" y="165100"/>
                  </a:lnTo>
                  <a:lnTo>
                    <a:pt x="0" y="177800"/>
                  </a:lnTo>
                  <a:lnTo>
                    <a:pt x="12700" y="190500"/>
                  </a:lnTo>
                  <a:lnTo>
                    <a:pt x="25400" y="190500"/>
                  </a:lnTo>
                  <a:lnTo>
                    <a:pt x="50800" y="177800"/>
                  </a:lnTo>
                  <a:lnTo>
                    <a:pt x="63500" y="177800"/>
                  </a:lnTo>
                  <a:lnTo>
                    <a:pt x="88900" y="152400"/>
                  </a:lnTo>
                  <a:lnTo>
                    <a:pt x="101600" y="127000"/>
                  </a:lnTo>
                  <a:lnTo>
                    <a:pt x="114300" y="101600"/>
                  </a:lnTo>
                  <a:lnTo>
                    <a:pt x="114300" y="76200"/>
                  </a:lnTo>
                  <a:lnTo>
                    <a:pt x="101600" y="50800"/>
                  </a:lnTo>
                  <a:lnTo>
                    <a:pt x="88900" y="25400"/>
                  </a:lnTo>
                  <a:lnTo>
                    <a:pt x="63500" y="12700"/>
                  </a:lnTo>
                  <a:lnTo>
                    <a:pt x="508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Freeform 160"/>
            <p:cNvSpPr/>
            <p:nvPr/>
          </p:nvSpPr>
          <p:spPr>
            <a:xfrm>
              <a:off x="2082800" y="2489200"/>
              <a:ext cx="38101" cy="228601"/>
            </a:xfrm>
            <a:custGeom>
              <a:avLst/>
              <a:gdLst/>
              <a:ahLst/>
              <a:cxnLst/>
              <a:rect l="0" t="0" r="0" b="0"/>
              <a:pathLst>
                <a:path w="38101" h="228601">
                  <a:moveTo>
                    <a:pt x="25400" y="0"/>
                  </a:moveTo>
                  <a:lnTo>
                    <a:pt x="38100" y="12700"/>
                  </a:lnTo>
                  <a:lnTo>
                    <a:pt x="38100" y="50800"/>
                  </a:lnTo>
                  <a:lnTo>
                    <a:pt x="38100" y="88900"/>
                  </a:lnTo>
                  <a:lnTo>
                    <a:pt x="25400" y="114300"/>
                  </a:lnTo>
                  <a:lnTo>
                    <a:pt x="12700" y="152400"/>
                  </a:lnTo>
                  <a:lnTo>
                    <a:pt x="0" y="203200"/>
                  </a:lnTo>
                  <a:lnTo>
                    <a:pt x="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Freeform 161"/>
            <p:cNvSpPr/>
            <p:nvPr/>
          </p:nvSpPr>
          <p:spPr>
            <a:xfrm>
              <a:off x="2057400" y="3060700"/>
              <a:ext cx="12701" cy="127001"/>
            </a:xfrm>
            <a:custGeom>
              <a:avLst/>
              <a:gdLst/>
              <a:ahLst/>
              <a:cxnLst/>
              <a:rect l="0" t="0" r="0" b="0"/>
              <a:pathLst>
                <a:path w="12701" h="127001">
                  <a:moveTo>
                    <a:pt x="12700" y="0"/>
                  </a:moveTo>
                  <a:lnTo>
                    <a:pt x="12700" y="38100"/>
                  </a:lnTo>
                  <a:lnTo>
                    <a:pt x="12700" y="63500"/>
                  </a:lnTo>
                  <a:lnTo>
                    <a:pt x="0" y="88900"/>
                  </a:lnTo>
                  <a:lnTo>
                    <a:pt x="0" y="114300"/>
                  </a:lnTo>
                  <a:lnTo>
                    <a:pt x="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Freeform 162"/>
            <p:cNvSpPr/>
            <p:nvPr/>
          </p:nvSpPr>
          <p:spPr>
            <a:xfrm>
              <a:off x="2184400" y="3098800"/>
              <a:ext cx="12701" cy="114301"/>
            </a:xfrm>
            <a:custGeom>
              <a:avLst/>
              <a:gdLst/>
              <a:ahLst/>
              <a:cxnLst/>
              <a:rect l="0" t="0" r="0" b="0"/>
              <a:pathLst>
                <a:path w="12701" h="114301">
                  <a:moveTo>
                    <a:pt x="12700" y="0"/>
                  </a:moveTo>
                  <a:lnTo>
                    <a:pt x="0" y="76200"/>
                  </a:lnTo>
                  <a:lnTo>
                    <a:pt x="0" y="101600"/>
                  </a:lnTo>
                  <a:lnTo>
                    <a:pt x="0" y="114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Freeform 163"/>
            <p:cNvSpPr/>
            <p:nvPr/>
          </p:nvSpPr>
          <p:spPr>
            <a:xfrm>
              <a:off x="2374900" y="2514600"/>
              <a:ext cx="25401" cy="241301"/>
            </a:xfrm>
            <a:custGeom>
              <a:avLst/>
              <a:gdLst/>
              <a:ahLst/>
              <a:cxnLst/>
              <a:rect l="0" t="0" r="0" b="0"/>
              <a:pathLst>
                <a:path w="25401" h="241301">
                  <a:moveTo>
                    <a:pt x="25400" y="0"/>
                  </a:moveTo>
                  <a:lnTo>
                    <a:pt x="25400" y="50800"/>
                  </a:lnTo>
                  <a:lnTo>
                    <a:pt x="25400" y="88900"/>
                  </a:lnTo>
                  <a:lnTo>
                    <a:pt x="12700" y="127000"/>
                  </a:lnTo>
                  <a:lnTo>
                    <a:pt x="0" y="177800"/>
                  </a:lnTo>
                  <a:lnTo>
                    <a:pt x="0" y="215900"/>
                  </a:lnTo>
                  <a:lnTo>
                    <a:pt x="0" y="241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Freeform 164"/>
            <p:cNvSpPr/>
            <p:nvPr/>
          </p:nvSpPr>
          <p:spPr>
            <a:xfrm>
              <a:off x="2374900" y="3060700"/>
              <a:ext cx="12701" cy="127001"/>
            </a:xfrm>
            <a:custGeom>
              <a:avLst/>
              <a:gdLst/>
              <a:ahLst/>
              <a:cxnLst/>
              <a:rect l="0" t="0" r="0" b="0"/>
              <a:pathLst>
                <a:path w="12701" h="127001">
                  <a:moveTo>
                    <a:pt x="12700" y="0"/>
                  </a:moveTo>
                  <a:lnTo>
                    <a:pt x="12700" y="50800"/>
                  </a:lnTo>
                  <a:lnTo>
                    <a:pt x="12700" y="76200"/>
                  </a:lnTo>
                  <a:lnTo>
                    <a:pt x="12700" y="88900"/>
                  </a:lnTo>
                  <a:lnTo>
                    <a:pt x="0" y="114300"/>
                  </a:lnTo>
                  <a:lnTo>
                    <a:pt x="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Freeform 165"/>
            <p:cNvSpPr/>
            <p:nvPr/>
          </p:nvSpPr>
          <p:spPr>
            <a:xfrm>
              <a:off x="2425700" y="3060700"/>
              <a:ext cx="177801" cy="203201"/>
            </a:xfrm>
            <a:custGeom>
              <a:avLst/>
              <a:gdLst/>
              <a:ahLst/>
              <a:cxnLst/>
              <a:rect l="0" t="0" r="0" b="0"/>
              <a:pathLst>
                <a:path w="177801" h="203201">
                  <a:moveTo>
                    <a:pt x="50800" y="0"/>
                  </a:moveTo>
                  <a:lnTo>
                    <a:pt x="101600" y="0"/>
                  </a:lnTo>
                  <a:lnTo>
                    <a:pt x="127000" y="0"/>
                  </a:lnTo>
                  <a:lnTo>
                    <a:pt x="139700" y="12700"/>
                  </a:lnTo>
                  <a:lnTo>
                    <a:pt x="152400" y="38100"/>
                  </a:lnTo>
                  <a:lnTo>
                    <a:pt x="152400" y="50800"/>
                  </a:lnTo>
                  <a:lnTo>
                    <a:pt x="139700" y="76200"/>
                  </a:lnTo>
                  <a:lnTo>
                    <a:pt x="114300" y="88900"/>
                  </a:lnTo>
                  <a:lnTo>
                    <a:pt x="101600" y="101600"/>
                  </a:lnTo>
                  <a:lnTo>
                    <a:pt x="63500" y="114300"/>
                  </a:lnTo>
                  <a:lnTo>
                    <a:pt x="38100" y="127000"/>
                  </a:lnTo>
                  <a:lnTo>
                    <a:pt x="25400" y="127000"/>
                  </a:lnTo>
                  <a:lnTo>
                    <a:pt x="12700" y="152400"/>
                  </a:lnTo>
                  <a:lnTo>
                    <a:pt x="0" y="139700"/>
                  </a:lnTo>
                  <a:lnTo>
                    <a:pt x="12700" y="152400"/>
                  </a:lnTo>
                  <a:lnTo>
                    <a:pt x="76200" y="177800"/>
                  </a:lnTo>
                  <a:lnTo>
                    <a:pt x="114300" y="190500"/>
                  </a:lnTo>
                  <a:lnTo>
                    <a:pt x="165100" y="203200"/>
                  </a:lnTo>
                  <a:lnTo>
                    <a:pt x="177800" y="203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Freeform 166"/>
            <p:cNvSpPr/>
            <p:nvPr/>
          </p:nvSpPr>
          <p:spPr>
            <a:xfrm>
              <a:off x="1651000" y="2540000"/>
              <a:ext cx="127001" cy="76201"/>
            </a:xfrm>
            <a:custGeom>
              <a:avLst/>
              <a:gdLst/>
              <a:ahLst/>
              <a:cxnLst/>
              <a:rect l="0" t="0" r="0" b="0"/>
              <a:pathLst>
                <a:path w="127001" h="76201">
                  <a:moveTo>
                    <a:pt x="25400" y="25400"/>
                  </a:moveTo>
                  <a:lnTo>
                    <a:pt x="38100" y="25400"/>
                  </a:lnTo>
                  <a:lnTo>
                    <a:pt x="50800" y="38100"/>
                  </a:lnTo>
                  <a:lnTo>
                    <a:pt x="50800" y="50800"/>
                  </a:lnTo>
                  <a:lnTo>
                    <a:pt x="88900" y="63500"/>
                  </a:lnTo>
                  <a:lnTo>
                    <a:pt x="114300" y="38100"/>
                  </a:lnTo>
                  <a:lnTo>
                    <a:pt x="114300" y="50800"/>
                  </a:lnTo>
                  <a:lnTo>
                    <a:pt x="114300" y="38100"/>
                  </a:lnTo>
                  <a:lnTo>
                    <a:pt x="88900" y="25400"/>
                  </a:lnTo>
                  <a:lnTo>
                    <a:pt x="76200" y="12700"/>
                  </a:lnTo>
                  <a:lnTo>
                    <a:pt x="63500" y="0"/>
                  </a:lnTo>
                  <a:lnTo>
                    <a:pt x="50800" y="12700"/>
                  </a:lnTo>
                  <a:lnTo>
                    <a:pt x="38100" y="25400"/>
                  </a:lnTo>
                  <a:lnTo>
                    <a:pt x="25400" y="25400"/>
                  </a:lnTo>
                  <a:lnTo>
                    <a:pt x="12700" y="38100"/>
                  </a:lnTo>
                  <a:lnTo>
                    <a:pt x="12700" y="50800"/>
                  </a:lnTo>
                  <a:lnTo>
                    <a:pt x="38100" y="63500"/>
                  </a:lnTo>
                  <a:lnTo>
                    <a:pt x="50800" y="76200"/>
                  </a:lnTo>
                  <a:lnTo>
                    <a:pt x="63500" y="76200"/>
                  </a:lnTo>
                  <a:lnTo>
                    <a:pt x="88900" y="76200"/>
                  </a:lnTo>
                  <a:lnTo>
                    <a:pt x="101600" y="76200"/>
                  </a:lnTo>
                  <a:lnTo>
                    <a:pt x="88900" y="76200"/>
                  </a:lnTo>
                  <a:lnTo>
                    <a:pt x="101600" y="76200"/>
                  </a:lnTo>
                  <a:lnTo>
                    <a:pt x="114300" y="63500"/>
                  </a:lnTo>
                  <a:lnTo>
                    <a:pt x="114300" y="38100"/>
                  </a:lnTo>
                  <a:lnTo>
                    <a:pt x="101600" y="25400"/>
                  </a:lnTo>
                  <a:lnTo>
                    <a:pt x="88900" y="12700"/>
                  </a:lnTo>
                  <a:lnTo>
                    <a:pt x="76200" y="0"/>
                  </a:lnTo>
                  <a:lnTo>
                    <a:pt x="88900" y="0"/>
                  </a:lnTo>
                  <a:lnTo>
                    <a:pt x="76200" y="0"/>
                  </a:lnTo>
                  <a:lnTo>
                    <a:pt x="63500" y="25400"/>
                  </a:lnTo>
                  <a:lnTo>
                    <a:pt x="50800" y="25400"/>
                  </a:lnTo>
                  <a:lnTo>
                    <a:pt x="50800" y="38100"/>
                  </a:lnTo>
                  <a:lnTo>
                    <a:pt x="50800" y="63500"/>
                  </a:lnTo>
                  <a:lnTo>
                    <a:pt x="63500" y="63500"/>
                  </a:lnTo>
                  <a:lnTo>
                    <a:pt x="76200" y="76200"/>
                  </a:lnTo>
                  <a:lnTo>
                    <a:pt x="88900" y="76200"/>
                  </a:lnTo>
                  <a:lnTo>
                    <a:pt x="114300" y="63500"/>
                  </a:lnTo>
                  <a:lnTo>
                    <a:pt x="114300" y="50800"/>
                  </a:lnTo>
                  <a:lnTo>
                    <a:pt x="114300" y="38100"/>
                  </a:lnTo>
                  <a:lnTo>
                    <a:pt x="101600" y="25400"/>
                  </a:lnTo>
                  <a:lnTo>
                    <a:pt x="88900" y="0"/>
                  </a:lnTo>
                  <a:lnTo>
                    <a:pt x="76200" y="0"/>
                  </a:lnTo>
                  <a:lnTo>
                    <a:pt x="50800" y="0"/>
                  </a:lnTo>
                  <a:lnTo>
                    <a:pt x="38100" y="0"/>
                  </a:lnTo>
                  <a:lnTo>
                    <a:pt x="25400" y="12700"/>
                  </a:lnTo>
                  <a:lnTo>
                    <a:pt x="12700" y="25400"/>
                  </a:lnTo>
                  <a:lnTo>
                    <a:pt x="12700" y="38100"/>
                  </a:lnTo>
                  <a:lnTo>
                    <a:pt x="12700" y="63500"/>
                  </a:lnTo>
                  <a:lnTo>
                    <a:pt x="12700" y="63500"/>
                  </a:lnTo>
                  <a:lnTo>
                    <a:pt x="38100" y="76200"/>
                  </a:lnTo>
                  <a:lnTo>
                    <a:pt x="50800" y="76200"/>
                  </a:lnTo>
                  <a:lnTo>
                    <a:pt x="76200" y="76200"/>
                  </a:lnTo>
                  <a:lnTo>
                    <a:pt x="88900" y="76200"/>
                  </a:lnTo>
                  <a:lnTo>
                    <a:pt x="114300" y="63500"/>
                  </a:lnTo>
                  <a:lnTo>
                    <a:pt x="114300" y="38100"/>
                  </a:lnTo>
                  <a:lnTo>
                    <a:pt x="114300" y="38100"/>
                  </a:lnTo>
                  <a:lnTo>
                    <a:pt x="114300" y="25400"/>
                  </a:lnTo>
                  <a:lnTo>
                    <a:pt x="88900" y="12700"/>
                  </a:lnTo>
                  <a:lnTo>
                    <a:pt x="76200" y="12700"/>
                  </a:lnTo>
                  <a:lnTo>
                    <a:pt x="50800" y="25400"/>
                  </a:lnTo>
                  <a:lnTo>
                    <a:pt x="38100" y="25400"/>
                  </a:lnTo>
                  <a:lnTo>
                    <a:pt x="25400" y="38100"/>
                  </a:lnTo>
                  <a:lnTo>
                    <a:pt x="12700" y="50800"/>
                  </a:lnTo>
                  <a:lnTo>
                    <a:pt x="12700" y="63500"/>
                  </a:lnTo>
                  <a:lnTo>
                    <a:pt x="0" y="63500"/>
                  </a:lnTo>
                  <a:lnTo>
                    <a:pt x="12700" y="63500"/>
                  </a:lnTo>
                  <a:lnTo>
                    <a:pt x="50800" y="76200"/>
                  </a:lnTo>
                  <a:lnTo>
                    <a:pt x="76200" y="76200"/>
                  </a:lnTo>
                  <a:lnTo>
                    <a:pt x="88900" y="76200"/>
                  </a:lnTo>
                  <a:lnTo>
                    <a:pt x="114300" y="63500"/>
                  </a:lnTo>
                  <a:lnTo>
                    <a:pt x="127000" y="38100"/>
                  </a:lnTo>
                  <a:lnTo>
                    <a:pt x="127000" y="25400"/>
                  </a:lnTo>
                  <a:lnTo>
                    <a:pt x="114300" y="12700"/>
                  </a:lnTo>
                  <a:lnTo>
                    <a:pt x="101600" y="0"/>
                  </a:lnTo>
                  <a:lnTo>
                    <a:pt x="76200" y="0"/>
                  </a:lnTo>
                  <a:lnTo>
                    <a:pt x="50800" y="25400"/>
                  </a:lnTo>
                  <a:lnTo>
                    <a:pt x="25400" y="38100"/>
                  </a:lnTo>
                  <a:lnTo>
                    <a:pt x="12700" y="63500"/>
                  </a:lnTo>
                  <a:lnTo>
                    <a:pt x="12700" y="76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64611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 rot="20696940">
            <a:off x="-1139825" y="274638"/>
            <a:ext cx="5837238" cy="801687"/>
          </a:xfrm>
          <a:ln w="2540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</a:rPr>
              <a:t>Words to Know</a:t>
            </a:r>
          </a:p>
        </p:txBody>
      </p:sp>
      <p:sp>
        <p:nvSpPr>
          <p:cNvPr id="12" name="Rectangle 11"/>
          <p:cNvSpPr/>
          <p:nvPr/>
        </p:nvSpPr>
        <p:spPr>
          <a:xfrm rot="120000">
            <a:off x="6859588" y="4878388"/>
            <a:ext cx="685800" cy="107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1438" y="3913188"/>
            <a:ext cx="89455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</a:rPr>
              <a:t>y-intercept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2238" y="4435475"/>
            <a:ext cx="8934450" cy="4000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000000"/>
                </a:solidFill>
              </a:rPr>
              <a:t>where the line crosses the y-axis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463" y="2555875"/>
            <a:ext cx="9028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</a:rPr>
              <a:t>slope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1125" y="3079750"/>
            <a:ext cx="8945563" cy="4000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000000"/>
                </a:solidFill>
              </a:rPr>
              <a:t>the steepness of a line expressed as a ratio, the rate of change, rise over run</a:t>
            </a:r>
            <a:r>
              <a:rPr lang="en-US" altLang="en-US" sz="2000"/>
              <a:t>.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2238" y="977900"/>
            <a:ext cx="8894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</a:rPr>
              <a:t>slope-intercept method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22238" y="1506538"/>
            <a:ext cx="8934450" cy="7080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srgbClr val="000000"/>
                </a:solidFill>
              </a:rPr>
              <a:t>the method used to graph a linear equation using slope-intercept form, </a:t>
            </a:r>
          </a:p>
          <a:p>
            <a:pPr algn="ctr" eaLnBrk="1" hangingPunct="1"/>
            <a:r>
              <a:rPr lang="en-US" altLang="en-US" sz="2000">
                <a:solidFill>
                  <a:srgbClr val="000000"/>
                </a:solidFill>
              </a:rPr>
              <a:t>draw a line using only two points on the coordinate plane.</a:t>
            </a:r>
          </a:p>
        </p:txBody>
      </p:sp>
      <p:sp>
        <p:nvSpPr>
          <p:cNvPr id="43018" name="TextBox 19"/>
          <p:cNvSpPr txBox="1">
            <a:spLocks noChangeArrowheads="1"/>
          </p:cNvSpPr>
          <p:nvPr/>
        </p:nvSpPr>
        <p:spPr bwMode="auto">
          <a:xfrm rot="150057">
            <a:off x="6810375" y="4848225"/>
            <a:ext cx="7397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"/>
              <a:t>Slope</a:t>
            </a:r>
          </a:p>
        </p:txBody>
      </p:sp>
    </p:spTree>
    <p:extLst>
      <p:ext uri="{BB962C8B-B14F-4D97-AF65-F5344CB8AC3E}">
        <p14:creationId xmlns:p14="http://schemas.microsoft.com/office/powerpoint/2010/main" val="6436530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 animBg="1"/>
      <p:bldP spid="8" grpId="0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 rot="120000">
            <a:off x="6859588" y="4878388"/>
            <a:ext cx="685800" cy="107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4035" name="TextBox 19"/>
          <p:cNvSpPr txBox="1">
            <a:spLocks noChangeArrowheads="1"/>
          </p:cNvSpPr>
          <p:nvPr/>
        </p:nvSpPr>
        <p:spPr bwMode="auto">
          <a:xfrm rot="150057">
            <a:off x="6810375" y="4848225"/>
            <a:ext cx="7397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"/>
              <a:t>Slope</a:t>
            </a:r>
          </a:p>
        </p:txBody>
      </p:sp>
      <p:sp>
        <p:nvSpPr>
          <p:cNvPr id="44036" name="TextBox 12"/>
          <p:cNvSpPr txBox="1">
            <a:spLocks noChangeArrowheads="1"/>
          </p:cNvSpPr>
          <p:nvPr/>
        </p:nvSpPr>
        <p:spPr bwMode="auto">
          <a:xfrm>
            <a:off x="468313" y="144463"/>
            <a:ext cx="8305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b="1"/>
              <a:t>Graphing from Slope-Intercept For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6088" y="1066800"/>
            <a:ext cx="43815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solidFill>
                  <a:srgbClr val="000000"/>
                </a:solidFill>
              </a:rPr>
              <a:t>represent x and y</a:t>
            </a: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400" b="1" dirty="0">
                <a:solidFill>
                  <a:srgbClr val="000000"/>
                </a:solidFill>
              </a:rPr>
              <a:t>coordinates</a:t>
            </a:r>
          </a:p>
        </p:txBody>
      </p:sp>
      <p:sp>
        <p:nvSpPr>
          <p:cNvPr id="10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37444" y="2133600"/>
            <a:ext cx="3945311" cy="923330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048000" y="1757363"/>
            <a:ext cx="0" cy="60483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059113" y="1757363"/>
            <a:ext cx="1741487" cy="60483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514600" y="2895600"/>
            <a:ext cx="1660525" cy="90487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557338" y="3789363"/>
            <a:ext cx="1501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00"/>
                </a:solidFill>
              </a:rPr>
              <a:t>slope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929063" y="3789363"/>
            <a:ext cx="24463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00"/>
                </a:solidFill>
              </a:rPr>
              <a:t>y-intercept</a:t>
            </a:r>
          </a:p>
          <a:p>
            <a:pPr algn="ctr" eaLnBrk="1" hangingPunct="1"/>
            <a:r>
              <a:rPr lang="en-US" altLang="en-US" sz="2400" b="1">
                <a:solidFill>
                  <a:srgbClr val="000000"/>
                </a:solidFill>
              </a:rPr>
              <a:t>“b” for begin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529138" y="2895600"/>
            <a:ext cx="1660525" cy="90487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328241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  <p:bldP spid="2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 rot="120000">
            <a:off x="6859588" y="4878388"/>
            <a:ext cx="685800" cy="107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5059" name="TextBox 19"/>
          <p:cNvSpPr txBox="1">
            <a:spLocks noChangeArrowheads="1"/>
          </p:cNvSpPr>
          <p:nvPr/>
        </p:nvSpPr>
        <p:spPr bwMode="auto">
          <a:xfrm rot="150057">
            <a:off x="6810375" y="4848225"/>
            <a:ext cx="7397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"/>
              <a:t>Slope</a:t>
            </a:r>
          </a:p>
        </p:txBody>
      </p:sp>
      <p:sp>
        <p:nvSpPr>
          <p:cNvPr id="45060" name="TextBox 12"/>
          <p:cNvSpPr txBox="1">
            <a:spLocks noChangeArrowheads="1"/>
          </p:cNvSpPr>
          <p:nvPr/>
        </p:nvSpPr>
        <p:spPr bwMode="auto">
          <a:xfrm>
            <a:off x="479425" y="14288"/>
            <a:ext cx="8305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FFFF"/>
                </a:solidFill>
              </a:rPr>
              <a:t>Graphing from Slope-Intercept Form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2400" y="762000"/>
            <a:ext cx="8839200" cy="4986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teps:</a:t>
            </a:r>
          </a:p>
          <a:p>
            <a:pPr marL="457200" indent="-457200">
              <a:lnSpc>
                <a:spcPct val="150000"/>
              </a:lnSpc>
              <a:buFontTx/>
              <a:buAutoNum type="arabicParenR"/>
              <a:defRPr/>
            </a:pPr>
            <a:r>
              <a:rPr lang="en-US" sz="2800" dirty="0">
                <a:solidFill>
                  <a:srgbClr val="000000"/>
                </a:solidFill>
              </a:rPr>
              <a:t>Identify the y-intercept and the slope</a:t>
            </a:r>
          </a:p>
          <a:p>
            <a:pPr marL="457200" indent="-457200">
              <a:lnSpc>
                <a:spcPct val="150000"/>
              </a:lnSpc>
              <a:buFontTx/>
              <a:buAutoNum type="arabicParenR"/>
              <a:defRPr/>
            </a:pPr>
            <a:r>
              <a:rPr lang="en-US" sz="2800" dirty="0">
                <a:solidFill>
                  <a:srgbClr val="000000"/>
                </a:solidFill>
              </a:rPr>
              <a:t>Plot the y-intercept on the y-axis</a:t>
            </a:r>
          </a:p>
          <a:p>
            <a:pPr marL="457200" indent="-457200">
              <a:lnSpc>
                <a:spcPct val="150000"/>
              </a:lnSpc>
              <a:buFontTx/>
              <a:buAutoNum type="arabicParenR"/>
              <a:defRPr/>
            </a:pPr>
            <a:r>
              <a:rPr lang="en-US" sz="2800" dirty="0">
                <a:solidFill>
                  <a:srgbClr val="000000"/>
                </a:solidFill>
              </a:rPr>
              <a:t>From the y-intercept, count the slope using rise over run</a:t>
            </a:r>
          </a:p>
          <a:p>
            <a:pPr marL="457200" indent="-457200">
              <a:lnSpc>
                <a:spcPct val="150000"/>
              </a:lnSpc>
              <a:buFontTx/>
              <a:buAutoNum type="arabicParenR"/>
              <a:defRPr/>
            </a:pPr>
            <a:r>
              <a:rPr lang="en-US" sz="2800" dirty="0">
                <a:solidFill>
                  <a:srgbClr val="000000"/>
                </a:solidFill>
              </a:rPr>
              <a:t>Repeat until you have made as many points as possible</a:t>
            </a:r>
          </a:p>
          <a:p>
            <a:pPr marL="457200" indent="-457200">
              <a:lnSpc>
                <a:spcPct val="150000"/>
              </a:lnSpc>
              <a:buFontTx/>
              <a:buAutoNum type="arabicParenR"/>
              <a:defRPr/>
            </a:pPr>
            <a:r>
              <a:rPr lang="en-US" sz="2800" dirty="0">
                <a:solidFill>
                  <a:srgbClr val="000000"/>
                </a:solidFill>
              </a:rPr>
              <a:t>Draw the line (arrows) with a straightedge</a:t>
            </a:r>
          </a:p>
        </p:txBody>
      </p:sp>
    </p:spTree>
    <p:extLst>
      <p:ext uri="{BB962C8B-B14F-4D97-AF65-F5344CB8AC3E}">
        <p14:creationId xmlns:p14="http://schemas.microsoft.com/office/powerpoint/2010/main" val="27558859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−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9388" y="2133600"/>
            <a:ext cx="5012951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44022"/>
              </p:ext>
            </p:extLst>
          </p:nvPr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800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22098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6000" smtClean="0"/>
              <a:t>Converting equa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2209800"/>
            <a:ext cx="9144000" cy="4648200"/>
          </a:xfrm>
          <a:prstGeom prst="rect">
            <a:avLst/>
          </a:prstGeom>
        </p:spPr>
        <p:txBody>
          <a:bodyPr/>
          <a:lstStyle/>
          <a:p>
            <a:pPr marL="0" indent="0" algn="ctr" eaLnBrk="1" hangingPunct="1">
              <a:lnSpc>
                <a:spcPct val="150000"/>
              </a:lnSpc>
              <a:buFontTx/>
              <a:buNone/>
            </a:pPr>
            <a:r>
              <a:rPr lang="en-US" altLang="en-US" sz="4800" smtClean="0"/>
              <a:t>When equations are in standard form (Ax + By = C), then you need to change them into slope-intercept form (y = mx + b)</a:t>
            </a:r>
          </a:p>
        </p:txBody>
      </p:sp>
    </p:spTree>
    <p:extLst>
      <p:ext uri="{BB962C8B-B14F-4D97-AF65-F5344CB8AC3E}">
        <p14:creationId xmlns:p14="http://schemas.microsoft.com/office/powerpoint/2010/main" val="334830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304800"/>
            <a:ext cx="8001000" cy="1447800"/>
          </a:xfrm>
        </p:spPr>
        <p:txBody>
          <a:bodyPr/>
          <a:lstStyle/>
          <a:p>
            <a:pPr eaLnBrk="1" hangingPunct="1"/>
            <a:r>
              <a:rPr lang="en-US" altLang="en-US" sz="5400" smtClean="0">
                <a:solidFill>
                  <a:schemeClr val="tx1"/>
                </a:solidFill>
              </a:rPr>
              <a:t>Converting equations</a:t>
            </a:r>
          </a:p>
        </p:txBody>
      </p:sp>
      <p:graphicFrame>
        <p:nvGraphicFramePr>
          <p:cNvPr id="47107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971800" y="1905000"/>
          <a:ext cx="31813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723586" imgH="203112" progId="Equation.3">
                  <p:embed/>
                </p:oleObj>
              </mc:Choice>
              <mc:Fallback>
                <p:oleObj name="Equation" r:id="rId3" imgW="723586" imgH="203112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31813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4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smtClean="0"/>
              <a:t>How to write equations from graph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83820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altLang="en-US" sz="2400">
                <a:latin typeface="Times New Roman" pitchFamily="18" charset="0"/>
              </a:rPr>
              <a:t> Identify the y-intercept</a:t>
            </a:r>
          </a:p>
          <a:p>
            <a:pPr eaLnBrk="1" hangingPunct="1">
              <a:spcBef>
                <a:spcPct val="50000"/>
              </a:spcBef>
            </a:pPr>
            <a:endParaRPr lang="en-US" altLang="en-US" sz="400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2) Find 2 lattice points and count the slope using rise over run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3) Write the equation in slope-intercept form using the found slope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</a:rPr>
              <a:t>   and the y-intercept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6468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/>
          <p:cNvGrpSpPr>
            <a:grpSpLocks/>
          </p:cNvGrpSpPr>
          <p:nvPr/>
        </p:nvGrpSpPr>
        <p:grpSpPr bwMode="auto">
          <a:xfrm>
            <a:off x="1555750" y="120650"/>
            <a:ext cx="6484938" cy="6553200"/>
            <a:chOff x="263" y="192"/>
            <a:chExt cx="4085" cy="4128"/>
          </a:xfrm>
        </p:grpSpPr>
        <p:grpSp>
          <p:nvGrpSpPr>
            <p:cNvPr id="49156" name="Group 3"/>
            <p:cNvGrpSpPr>
              <a:grpSpLocks/>
            </p:cNvGrpSpPr>
            <p:nvPr/>
          </p:nvGrpSpPr>
          <p:grpSpPr bwMode="auto">
            <a:xfrm>
              <a:off x="263" y="192"/>
              <a:ext cx="4085" cy="4128"/>
              <a:chOff x="263" y="192"/>
              <a:chExt cx="4085" cy="4128"/>
            </a:xfrm>
          </p:grpSpPr>
          <p:grpSp>
            <p:nvGrpSpPr>
              <p:cNvPr id="49164" name="Group 4"/>
              <p:cNvGrpSpPr>
                <a:grpSpLocks/>
              </p:cNvGrpSpPr>
              <p:nvPr/>
            </p:nvGrpSpPr>
            <p:grpSpPr bwMode="auto">
              <a:xfrm>
                <a:off x="336" y="192"/>
                <a:ext cx="4012" cy="4128"/>
                <a:chOff x="336" y="192"/>
                <a:chExt cx="4012" cy="4128"/>
              </a:xfrm>
            </p:grpSpPr>
            <p:grpSp>
              <p:nvGrpSpPr>
                <p:cNvPr id="49166" name="Group 5"/>
                <p:cNvGrpSpPr>
                  <a:grpSpLocks/>
                </p:cNvGrpSpPr>
                <p:nvPr/>
              </p:nvGrpSpPr>
              <p:grpSpPr bwMode="auto">
                <a:xfrm>
                  <a:off x="336" y="192"/>
                  <a:ext cx="4012" cy="4128"/>
                  <a:chOff x="336" y="192"/>
                  <a:chExt cx="4012" cy="4128"/>
                </a:xfrm>
              </p:grpSpPr>
              <p:grpSp>
                <p:nvGrpSpPr>
                  <p:cNvPr id="49176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336" y="192"/>
                    <a:ext cx="4012" cy="4128"/>
                    <a:chOff x="1233" y="1326"/>
                    <a:chExt cx="10029" cy="10320"/>
                  </a:xfrm>
                </p:grpSpPr>
                <p:sp>
                  <p:nvSpPr>
                    <p:cNvPr id="49178" name="Text Box 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63" y="1326"/>
                      <a:ext cx="1596" cy="136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0000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4800" i="1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y</a:t>
                      </a:r>
                    </a:p>
                  </p:txBody>
                </p:sp>
                <p:grpSp>
                  <p:nvGrpSpPr>
                    <p:cNvPr id="49179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33" y="2574"/>
                      <a:ext cx="9072" cy="9072"/>
                      <a:chOff x="666" y="1440"/>
                      <a:chExt cx="9072" cy="9072"/>
                    </a:xfrm>
                  </p:grpSpPr>
                  <p:grpSp>
                    <p:nvGrpSpPr>
                      <p:cNvPr id="49183" name="Group 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66" y="1440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49225" name="Line 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26" name="Line 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27" name="Line 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28" name="Line 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49184" name="Group 1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34" y="1440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49221" name="Line 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22" name="Line 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23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24" name="Line 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49185" name="Group 1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202" y="1440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49217" name="Line 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18" name="Line 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19" name="Line 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20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49186" name="Group 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470" y="1440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49213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14" name="Lin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15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16" name="Line 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49187" name="Group 29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4351" y="-2245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49209" name="Line 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10" name="Line 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11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12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49188" name="Group 34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4351" y="-544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49205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06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07" name="Line 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08" name="Line 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49189" name="Group 39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4351" y="590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49201" name="Line 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02" name="Line 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03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04" name="Line 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49190" name="Group 44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4351" y="2858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49197" name="Line 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198" name="Line 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199" name="Line 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200" name="Line 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49191" name="Group 49"/>
                      <p:cNvGrpSpPr>
                        <a:grpSpLocks/>
                      </p:cNvGrpSpPr>
                      <p:nvPr/>
                    </p:nvGrpSpPr>
                    <p:grpSpPr bwMode="auto">
                      <a:xfrm rot="-5400000">
                        <a:off x="4351" y="5126"/>
                        <a:ext cx="1701" cy="9072"/>
                        <a:chOff x="2934" y="1440"/>
                        <a:chExt cx="1701" cy="9072"/>
                      </a:xfrm>
                    </p:grpSpPr>
                    <p:sp>
                      <p:nvSpPr>
                        <p:cNvPr id="49193" name="Line 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635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194" name="Line 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934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195" name="Line 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068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9196" name="Line 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01" y="1440"/>
                          <a:ext cx="0" cy="907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49192" name="Line 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738" y="1440"/>
                        <a:ext cx="0" cy="907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49180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9" y="2574"/>
                      <a:ext cx="0" cy="9072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9181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33" y="7677"/>
                      <a:ext cx="9072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9182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350" y="7026"/>
                      <a:ext cx="912" cy="102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rgbClr val="000000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4800" i="1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x</a:t>
                      </a:r>
                    </a:p>
                  </p:txBody>
                </p:sp>
              </p:grpSp>
              <p:sp>
                <p:nvSpPr>
                  <p:cNvPr id="49177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51" y="2728"/>
                    <a:ext cx="2197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rgbClr val="000000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000000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</a:rPr>
                      <a:t>   1    2    3   4    5    6    7   8</a:t>
                    </a:r>
                  </a:p>
                </p:txBody>
              </p:sp>
            </p:grpSp>
            <p:grpSp>
              <p:nvGrpSpPr>
                <p:cNvPr id="49167" name="Group 59"/>
                <p:cNvGrpSpPr>
                  <a:grpSpLocks/>
                </p:cNvGrpSpPr>
                <p:nvPr/>
              </p:nvGrpSpPr>
              <p:grpSpPr bwMode="auto">
                <a:xfrm>
                  <a:off x="1996" y="801"/>
                  <a:ext cx="382" cy="1820"/>
                  <a:chOff x="1996" y="801"/>
                  <a:chExt cx="382" cy="1820"/>
                </a:xfrm>
              </p:grpSpPr>
              <p:sp>
                <p:nvSpPr>
                  <p:cNvPr id="49168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2390"/>
                    <a:ext cx="3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rgbClr val="000000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000000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49169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2163"/>
                    <a:ext cx="3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rgbClr val="000000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000000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49170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1936"/>
                    <a:ext cx="31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rgbClr val="000000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000000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49171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1709"/>
                    <a:ext cx="31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rgbClr val="000000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000000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</a:rPr>
                      <a:t>4</a:t>
                    </a:r>
                  </a:p>
                </p:txBody>
              </p:sp>
              <p:sp>
                <p:nvSpPr>
                  <p:cNvPr id="49172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1478"/>
                    <a:ext cx="31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rgbClr val="000000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000000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</a:rPr>
                      <a:t>5</a:t>
                    </a:r>
                  </a:p>
                </p:txBody>
              </p:sp>
              <p:sp>
                <p:nvSpPr>
                  <p:cNvPr id="49173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1247"/>
                    <a:ext cx="31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rgbClr val="000000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000000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</a:rPr>
                      <a:t>6</a:t>
                    </a:r>
                  </a:p>
                </p:txBody>
              </p:sp>
              <p:sp>
                <p:nvSpPr>
                  <p:cNvPr id="49174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1027"/>
                    <a:ext cx="38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rgbClr val="000000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000000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</a:rPr>
                      <a:t>7</a:t>
                    </a:r>
                  </a:p>
                </p:txBody>
              </p:sp>
              <p:sp>
                <p:nvSpPr>
                  <p:cNvPr id="49175" name="Text Box 6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96" y="801"/>
                    <a:ext cx="31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rgbClr val="000000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rgbClr val="000000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rgbClr val="000000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rgbClr val="000000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GB" altLang="en-US" sz="1800" b="1">
                        <a:solidFill>
                          <a:schemeClr val="tx2"/>
                        </a:solidFill>
                      </a:rPr>
                      <a:t>8</a:t>
                    </a:r>
                  </a:p>
                </p:txBody>
              </p:sp>
            </p:grpSp>
          </p:grpSp>
          <p:sp>
            <p:nvSpPr>
              <p:cNvPr id="49165" name="Text Box 68"/>
              <p:cNvSpPr txBox="1">
                <a:spLocks noChangeArrowheads="1"/>
              </p:cNvSpPr>
              <p:nvPr/>
            </p:nvSpPr>
            <p:spPr bwMode="auto">
              <a:xfrm>
                <a:off x="263" y="2732"/>
                <a:ext cx="18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rgbClr val="000000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rgbClr val="000000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800" b="1">
                    <a:solidFill>
                      <a:schemeClr val="tx2"/>
                    </a:solidFill>
                  </a:rPr>
                  <a:t>    </a:t>
                </a:r>
                <a:r>
                  <a:rPr lang="en-GB" altLang="en-US" sz="1800" b="1" baseline="30000">
                    <a:solidFill>
                      <a:schemeClr val="tx2"/>
                    </a:solidFill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7  </a:t>
                </a:r>
                <a:r>
                  <a:rPr lang="en-GB" altLang="en-US" sz="1800" b="1" baseline="30000">
                    <a:solidFill>
                      <a:schemeClr val="tx2"/>
                    </a:solidFill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6   </a:t>
                </a:r>
                <a:r>
                  <a:rPr lang="en-GB" altLang="en-US" sz="1800" b="1" baseline="30000">
                    <a:solidFill>
                      <a:schemeClr val="tx2"/>
                    </a:solidFill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5  </a:t>
                </a:r>
                <a:r>
                  <a:rPr lang="en-GB" altLang="en-US" sz="1800" b="1" baseline="30000">
                    <a:solidFill>
                      <a:schemeClr val="tx2"/>
                    </a:solidFill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4  </a:t>
                </a:r>
                <a:r>
                  <a:rPr lang="en-GB" altLang="en-US" sz="1800" b="1" baseline="30000">
                    <a:solidFill>
                      <a:schemeClr val="tx2"/>
                    </a:solidFill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3   </a:t>
                </a:r>
                <a:r>
                  <a:rPr lang="en-GB" altLang="en-US" sz="1800" b="1" baseline="30000">
                    <a:solidFill>
                      <a:schemeClr val="tx2"/>
                    </a:solidFill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2  </a:t>
                </a:r>
                <a:r>
                  <a:rPr lang="en-GB" altLang="en-US" sz="1800" b="1" baseline="30000">
                    <a:solidFill>
                      <a:schemeClr val="tx2"/>
                    </a:solidFill>
                  </a:rPr>
                  <a:t>–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1 </a:t>
                </a:r>
              </a:p>
            </p:txBody>
          </p:sp>
        </p:grpSp>
        <p:grpSp>
          <p:nvGrpSpPr>
            <p:cNvPr id="49157" name="Group 69"/>
            <p:cNvGrpSpPr>
              <a:grpSpLocks/>
            </p:cNvGrpSpPr>
            <p:nvPr/>
          </p:nvGrpSpPr>
          <p:grpSpPr bwMode="auto">
            <a:xfrm>
              <a:off x="1924" y="2843"/>
              <a:ext cx="542" cy="1369"/>
              <a:chOff x="1924" y="2843"/>
              <a:chExt cx="542" cy="1369"/>
            </a:xfrm>
          </p:grpSpPr>
          <p:sp>
            <p:nvSpPr>
              <p:cNvPr id="49158" name="Text Box 70"/>
              <p:cNvSpPr txBox="1">
                <a:spLocks noChangeArrowheads="1"/>
              </p:cNvSpPr>
              <p:nvPr/>
            </p:nvSpPr>
            <p:spPr bwMode="auto">
              <a:xfrm>
                <a:off x="1924" y="2843"/>
                <a:ext cx="3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rgbClr val="000000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rgbClr val="000000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800" b="1" baseline="30000">
                    <a:solidFill>
                      <a:schemeClr val="tx2"/>
                    </a:solidFill>
                  </a:rPr>
                  <a:t>-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1</a:t>
                </a:r>
              </a:p>
            </p:txBody>
          </p:sp>
          <p:sp>
            <p:nvSpPr>
              <p:cNvPr id="49159" name="Text Box 71"/>
              <p:cNvSpPr txBox="1">
                <a:spLocks noChangeArrowheads="1"/>
              </p:cNvSpPr>
              <p:nvPr/>
            </p:nvSpPr>
            <p:spPr bwMode="auto">
              <a:xfrm>
                <a:off x="1924" y="3070"/>
                <a:ext cx="32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rgbClr val="000000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rgbClr val="000000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800" b="1" baseline="30000">
                    <a:solidFill>
                      <a:schemeClr val="tx2"/>
                    </a:solidFill>
                  </a:rPr>
                  <a:t>-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2</a:t>
                </a:r>
              </a:p>
            </p:txBody>
          </p:sp>
          <p:sp>
            <p:nvSpPr>
              <p:cNvPr id="49160" name="Text Box 72"/>
              <p:cNvSpPr txBox="1">
                <a:spLocks noChangeArrowheads="1"/>
              </p:cNvSpPr>
              <p:nvPr/>
            </p:nvSpPr>
            <p:spPr bwMode="auto">
              <a:xfrm>
                <a:off x="1924" y="3297"/>
                <a:ext cx="3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rgbClr val="000000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rgbClr val="000000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800" b="1" baseline="30000">
                    <a:solidFill>
                      <a:schemeClr val="tx2"/>
                    </a:solidFill>
                  </a:rPr>
                  <a:t>-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3</a:t>
                </a:r>
              </a:p>
            </p:txBody>
          </p:sp>
          <p:sp>
            <p:nvSpPr>
              <p:cNvPr id="49161" name="Text Box 73"/>
              <p:cNvSpPr txBox="1">
                <a:spLocks noChangeArrowheads="1"/>
              </p:cNvSpPr>
              <p:nvPr/>
            </p:nvSpPr>
            <p:spPr bwMode="auto">
              <a:xfrm>
                <a:off x="1924" y="3528"/>
                <a:ext cx="54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rgbClr val="000000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rgbClr val="000000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800" b="1" baseline="30000">
                    <a:solidFill>
                      <a:schemeClr val="tx2"/>
                    </a:solidFill>
                  </a:rPr>
                  <a:t>-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4</a:t>
                </a:r>
              </a:p>
            </p:txBody>
          </p:sp>
          <p:sp>
            <p:nvSpPr>
              <p:cNvPr id="49162" name="Text Box 74"/>
              <p:cNvSpPr txBox="1">
                <a:spLocks noChangeArrowheads="1"/>
              </p:cNvSpPr>
              <p:nvPr/>
            </p:nvSpPr>
            <p:spPr bwMode="auto">
              <a:xfrm>
                <a:off x="1924" y="3750"/>
                <a:ext cx="3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rgbClr val="000000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rgbClr val="000000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800" b="1" baseline="30000">
                    <a:solidFill>
                      <a:schemeClr val="tx2"/>
                    </a:solidFill>
                  </a:rPr>
                  <a:t>-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5</a:t>
                </a:r>
              </a:p>
            </p:txBody>
          </p:sp>
          <p:sp>
            <p:nvSpPr>
              <p:cNvPr id="49163" name="Text Box 75"/>
              <p:cNvSpPr txBox="1">
                <a:spLocks noChangeArrowheads="1"/>
              </p:cNvSpPr>
              <p:nvPr/>
            </p:nvSpPr>
            <p:spPr bwMode="auto">
              <a:xfrm>
                <a:off x="1924" y="3981"/>
                <a:ext cx="54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rgbClr val="000000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rgbClr val="000000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rgbClr val="000000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rgbClr val="000000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rgbClr val="000000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800" b="1" baseline="30000">
                    <a:solidFill>
                      <a:schemeClr val="tx2"/>
                    </a:solidFill>
                  </a:rPr>
                  <a:t>-</a:t>
                </a:r>
                <a:r>
                  <a:rPr lang="en-GB" altLang="en-US" sz="1800" b="1">
                    <a:solidFill>
                      <a:schemeClr val="tx2"/>
                    </a:solidFill>
                  </a:rPr>
                  <a:t>6</a:t>
                </a:r>
              </a:p>
            </p:txBody>
          </p:sp>
        </p:grpSp>
      </p:grpSp>
      <p:cxnSp>
        <p:nvCxnSpPr>
          <p:cNvPr id="49155" name="Straight Arrow Connector 76"/>
          <p:cNvCxnSpPr>
            <a:cxnSpLocks noChangeShapeType="1"/>
          </p:cNvCxnSpPr>
          <p:nvPr/>
        </p:nvCxnSpPr>
        <p:spPr bwMode="auto">
          <a:xfrm flipH="1">
            <a:off x="2820988" y="554038"/>
            <a:ext cx="2971800" cy="594836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 type="arrow" w="med" len="med"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12167687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1111250" y="838200"/>
            <a:ext cx="6965950" cy="457200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solidFill>
                  <a:schemeClr val="tx2"/>
                </a:solidFill>
              </a:rPr>
              <a:t>How to write an equation from a point and slop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8200" y="1752600"/>
            <a:ext cx="72390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+mj-lt"/>
              <a:buAutoNum type="arabicParenR"/>
              <a:defRPr/>
            </a:pP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Substitute the slope (</a:t>
            </a:r>
            <a:r>
              <a:rPr lang="en-US" sz="2400" i="1" dirty="0">
                <a:solidFill>
                  <a:schemeClr val="tx2">
                    <a:lumMod val="50000"/>
                  </a:schemeClr>
                </a:solidFill>
              </a:rPr>
              <a:t>m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) and the point (</a:t>
            </a:r>
            <a:r>
              <a:rPr lang="en-US" sz="2400" i="1" dirty="0">
                <a:solidFill>
                  <a:schemeClr val="tx2">
                    <a:lumMod val="50000"/>
                  </a:schemeClr>
                </a:solidFill>
              </a:rPr>
              <a:t>x, y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) into slope-intercept form (</a:t>
            </a:r>
            <a:r>
              <a:rPr lang="en-US" sz="2400" i="1" dirty="0">
                <a:solidFill>
                  <a:schemeClr val="tx2">
                    <a:lumMod val="50000"/>
                  </a:schemeClr>
                </a:solidFill>
              </a:rPr>
              <a:t>y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 = </a:t>
            </a:r>
            <a:r>
              <a:rPr lang="en-US" sz="2400" i="1" dirty="0">
                <a:solidFill>
                  <a:schemeClr val="tx2">
                    <a:lumMod val="50000"/>
                  </a:schemeClr>
                </a:solidFill>
              </a:rPr>
              <a:t>mx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 + </a:t>
            </a:r>
            <a:r>
              <a:rPr lang="en-US" sz="2400" i="1" dirty="0">
                <a:solidFill>
                  <a:schemeClr val="tx2">
                    <a:lumMod val="50000"/>
                  </a:schemeClr>
                </a:solidFill>
              </a:rPr>
              <a:t>b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8200" y="3052763"/>
            <a:ext cx="74676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2) Solve the equation for </a:t>
            </a:r>
            <a:r>
              <a:rPr lang="en-US" sz="2400" i="1" dirty="0">
                <a:solidFill>
                  <a:schemeClr val="tx2">
                    <a:lumMod val="50000"/>
                  </a:schemeClr>
                </a:solidFill>
              </a:rPr>
              <a:t>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8200" y="4038600"/>
            <a:ext cx="74676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3) Write a new equation in slope-intercept form using the    </a:t>
            </a:r>
          </a:p>
          <a:p>
            <a:pPr>
              <a:defRPr/>
            </a:pP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     given slope and the new y-intercept (</a:t>
            </a:r>
            <a:r>
              <a:rPr lang="en-US" sz="2400" i="1" dirty="0">
                <a:solidFill>
                  <a:schemeClr val="tx2">
                    <a:lumMod val="50000"/>
                  </a:schemeClr>
                </a:solidFill>
              </a:rPr>
              <a:t>b</a:t>
            </a:r>
            <a:r>
              <a:rPr lang="en-US" sz="2400" dirty="0">
                <a:solidFill>
                  <a:schemeClr val="tx2">
                    <a:lumMod val="50000"/>
                  </a:schemeClr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6505676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1143000" y="533400"/>
            <a:ext cx="6965950" cy="6096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7467600" cy="914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/>
              <a:t>Write the equation of a line that passes through the point (-1, -6) with a slope of 4. </a:t>
            </a:r>
          </a:p>
        </p:txBody>
      </p:sp>
    </p:spTree>
    <p:extLst>
      <p:ext uri="{BB962C8B-B14F-4D97-AF65-F5344CB8AC3E}">
        <p14:creationId xmlns:p14="http://schemas.microsoft.com/office/powerpoint/2010/main" val="304369019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95400" y="1981200"/>
                <a:ext cx="7620000" cy="5715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8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23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95400" y="1981200"/>
                <a:ext cx="7620000" cy="57150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381000" y="598714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295400" y="598714"/>
            <a:ext cx="0" cy="6106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84514" y="229382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ulti-Step Equations ~ Clearing Fractions</a:t>
            </a:r>
          </a:p>
        </p:txBody>
      </p:sp>
      <p:grpSp>
        <p:nvGrpSpPr>
          <p:cNvPr id="86" name="Group 85"/>
          <p:cNvGrpSpPr/>
          <p:nvPr/>
        </p:nvGrpSpPr>
        <p:grpSpPr>
          <a:xfrm>
            <a:off x="520700" y="1219200"/>
            <a:ext cx="6032501" cy="4927601"/>
            <a:chOff x="520700" y="1219200"/>
            <a:chExt cx="6032501" cy="4927601"/>
          </a:xfrm>
        </p:grpSpPr>
        <p:sp>
          <p:nvSpPr>
            <p:cNvPr id="87" name="Freeform 86"/>
            <p:cNvSpPr/>
            <p:nvPr/>
          </p:nvSpPr>
          <p:spPr>
            <a:xfrm>
              <a:off x="3454400" y="1866900"/>
              <a:ext cx="419101" cy="1231901"/>
            </a:xfrm>
            <a:custGeom>
              <a:avLst/>
              <a:gdLst/>
              <a:ahLst/>
              <a:cxnLst/>
              <a:rect l="0" t="0" r="0" b="0"/>
              <a:pathLst>
                <a:path w="419101" h="1231901">
                  <a:moveTo>
                    <a:pt x="419100" y="0"/>
                  </a:moveTo>
                  <a:lnTo>
                    <a:pt x="419100" y="12700"/>
                  </a:lnTo>
                  <a:lnTo>
                    <a:pt x="355600" y="101600"/>
                  </a:lnTo>
                  <a:lnTo>
                    <a:pt x="317500" y="152400"/>
                  </a:lnTo>
                  <a:lnTo>
                    <a:pt x="266700" y="215900"/>
                  </a:lnTo>
                  <a:lnTo>
                    <a:pt x="228600" y="279400"/>
                  </a:lnTo>
                  <a:lnTo>
                    <a:pt x="177800" y="368300"/>
                  </a:lnTo>
                  <a:lnTo>
                    <a:pt x="139700" y="444500"/>
                  </a:lnTo>
                  <a:lnTo>
                    <a:pt x="101600" y="546100"/>
                  </a:lnTo>
                  <a:lnTo>
                    <a:pt x="50800" y="660400"/>
                  </a:lnTo>
                  <a:lnTo>
                    <a:pt x="25400" y="774700"/>
                  </a:lnTo>
                  <a:lnTo>
                    <a:pt x="0" y="901700"/>
                  </a:lnTo>
                  <a:lnTo>
                    <a:pt x="0" y="1016000"/>
                  </a:lnTo>
                  <a:lnTo>
                    <a:pt x="25400" y="1117600"/>
                  </a:lnTo>
                  <a:lnTo>
                    <a:pt x="63500" y="1193800"/>
                  </a:lnTo>
                  <a:lnTo>
                    <a:pt x="88900" y="1231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Freeform 87"/>
            <p:cNvSpPr/>
            <p:nvPr/>
          </p:nvSpPr>
          <p:spPr>
            <a:xfrm>
              <a:off x="6197600" y="1892300"/>
              <a:ext cx="355601" cy="850901"/>
            </a:xfrm>
            <a:custGeom>
              <a:avLst/>
              <a:gdLst/>
              <a:ahLst/>
              <a:cxnLst/>
              <a:rect l="0" t="0" r="0" b="0"/>
              <a:pathLst>
                <a:path w="355601" h="850901">
                  <a:moveTo>
                    <a:pt x="0" y="0"/>
                  </a:moveTo>
                  <a:lnTo>
                    <a:pt x="38100" y="25400"/>
                  </a:lnTo>
                  <a:lnTo>
                    <a:pt x="63500" y="50800"/>
                  </a:lnTo>
                  <a:lnTo>
                    <a:pt x="114300" y="76200"/>
                  </a:lnTo>
                  <a:lnTo>
                    <a:pt x="152400" y="127000"/>
                  </a:lnTo>
                  <a:lnTo>
                    <a:pt x="203200" y="177800"/>
                  </a:lnTo>
                  <a:lnTo>
                    <a:pt x="254000" y="254000"/>
                  </a:lnTo>
                  <a:lnTo>
                    <a:pt x="292100" y="317500"/>
                  </a:lnTo>
                  <a:lnTo>
                    <a:pt x="317500" y="393700"/>
                  </a:lnTo>
                  <a:lnTo>
                    <a:pt x="342900" y="457200"/>
                  </a:lnTo>
                  <a:lnTo>
                    <a:pt x="355600" y="533400"/>
                  </a:lnTo>
                  <a:lnTo>
                    <a:pt x="355600" y="596900"/>
                  </a:lnTo>
                  <a:lnTo>
                    <a:pt x="342900" y="673100"/>
                  </a:lnTo>
                  <a:lnTo>
                    <a:pt x="330200" y="736600"/>
                  </a:lnTo>
                  <a:lnTo>
                    <a:pt x="304800" y="812800"/>
                  </a:lnTo>
                  <a:lnTo>
                    <a:pt x="292100" y="850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Freeform 88"/>
            <p:cNvSpPr/>
            <p:nvPr/>
          </p:nvSpPr>
          <p:spPr>
            <a:xfrm>
              <a:off x="2921000" y="2235200"/>
              <a:ext cx="254001" cy="571501"/>
            </a:xfrm>
            <a:custGeom>
              <a:avLst/>
              <a:gdLst/>
              <a:ahLst/>
              <a:cxnLst/>
              <a:rect l="0" t="0" r="0" b="0"/>
              <a:pathLst>
                <a:path w="254001" h="571501">
                  <a:moveTo>
                    <a:pt x="101600" y="0"/>
                  </a:moveTo>
                  <a:lnTo>
                    <a:pt x="101600" y="0"/>
                  </a:lnTo>
                  <a:lnTo>
                    <a:pt x="101600" y="76200"/>
                  </a:lnTo>
                  <a:lnTo>
                    <a:pt x="76200" y="114300"/>
                  </a:lnTo>
                  <a:lnTo>
                    <a:pt x="63500" y="165100"/>
                  </a:lnTo>
                  <a:lnTo>
                    <a:pt x="38100" y="215900"/>
                  </a:lnTo>
                  <a:lnTo>
                    <a:pt x="25400" y="266700"/>
                  </a:lnTo>
                  <a:lnTo>
                    <a:pt x="12700" y="330200"/>
                  </a:lnTo>
                  <a:lnTo>
                    <a:pt x="0" y="381000"/>
                  </a:lnTo>
                  <a:lnTo>
                    <a:pt x="0" y="419100"/>
                  </a:lnTo>
                  <a:lnTo>
                    <a:pt x="25400" y="457200"/>
                  </a:lnTo>
                  <a:lnTo>
                    <a:pt x="38100" y="495300"/>
                  </a:lnTo>
                  <a:lnTo>
                    <a:pt x="76200" y="520700"/>
                  </a:lnTo>
                  <a:lnTo>
                    <a:pt x="114300" y="533400"/>
                  </a:lnTo>
                  <a:lnTo>
                    <a:pt x="139700" y="533400"/>
                  </a:lnTo>
                  <a:lnTo>
                    <a:pt x="177800" y="533400"/>
                  </a:lnTo>
                  <a:lnTo>
                    <a:pt x="215900" y="520700"/>
                  </a:lnTo>
                  <a:lnTo>
                    <a:pt x="228600" y="495300"/>
                  </a:lnTo>
                  <a:lnTo>
                    <a:pt x="254000" y="469900"/>
                  </a:lnTo>
                  <a:lnTo>
                    <a:pt x="254000" y="444500"/>
                  </a:lnTo>
                  <a:lnTo>
                    <a:pt x="241300" y="406400"/>
                  </a:lnTo>
                  <a:lnTo>
                    <a:pt x="215900" y="393700"/>
                  </a:lnTo>
                  <a:lnTo>
                    <a:pt x="190500" y="381000"/>
                  </a:lnTo>
                  <a:lnTo>
                    <a:pt x="165100" y="381000"/>
                  </a:lnTo>
                  <a:lnTo>
                    <a:pt x="139700" y="393700"/>
                  </a:lnTo>
                  <a:lnTo>
                    <a:pt x="114300" y="419100"/>
                  </a:lnTo>
                  <a:lnTo>
                    <a:pt x="88900" y="457200"/>
                  </a:lnTo>
                  <a:lnTo>
                    <a:pt x="76200" y="495300"/>
                  </a:lnTo>
                  <a:lnTo>
                    <a:pt x="63500" y="558800"/>
                  </a:lnTo>
                  <a:lnTo>
                    <a:pt x="50800" y="571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reeform 89"/>
            <p:cNvSpPr/>
            <p:nvPr/>
          </p:nvSpPr>
          <p:spPr>
            <a:xfrm>
              <a:off x="2857500" y="1981200"/>
              <a:ext cx="1117601" cy="393701"/>
            </a:xfrm>
            <a:custGeom>
              <a:avLst/>
              <a:gdLst/>
              <a:ahLst/>
              <a:cxnLst/>
              <a:rect l="0" t="0" r="0" b="0"/>
              <a:pathLst>
                <a:path w="1117601" h="393701">
                  <a:moveTo>
                    <a:pt x="0" y="393700"/>
                  </a:moveTo>
                  <a:lnTo>
                    <a:pt x="50800" y="355600"/>
                  </a:lnTo>
                  <a:lnTo>
                    <a:pt x="88900" y="317500"/>
                  </a:lnTo>
                  <a:lnTo>
                    <a:pt x="127000" y="292100"/>
                  </a:lnTo>
                  <a:lnTo>
                    <a:pt x="165100" y="254000"/>
                  </a:lnTo>
                  <a:lnTo>
                    <a:pt x="215900" y="215900"/>
                  </a:lnTo>
                  <a:lnTo>
                    <a:pt x="266700" y="190500"/>
                  </a:lnTo>
                  <a:lnTo>
                    <a:pt x="330200" y="165100"/>
                  </a:lnTo>
                  <a:lnTo>
                    <a:pt x="393700" y="127000"/>
                  </a:lnTo>
                  <a:lnTo>
                    <a:pt x="469900" y="88900"/>
                  </a:lnTo>
                  <a:lnTo>
                    <a:pt x="546100" y="63500"/>
                  </a:lnTo>
                  <a:lnTo>
                    <a:pt x="622300" y="38100"/>
                  </a:lnTo>
                  <a:lnTo>
                    <a:pt x="698500" y="12700"/>
                  </a:lnTo>
                  <a:lnTo>
                    <a:pt x="749300" y="12700"/>
                  </a:lnTo>
                  <a:lnTo>
                    <a:pt x="812800" y="0"/>
                  </a:lnTo>
                  <a:lnTo>
                    <a:pt x="876300" y="0"/>
                  </a:lnTo>
                  <a:lnTo>
                    <a:pt x="939800" y="0"/>
                  </a:lnTo>
                  <a:lnTo>
                    <a:pt x="990600" y="12700"/>
                  </a:lnTo>
                  <a:lnTo>
                    <a:pt x="1041400" y="25400"/>
                  </a:lnTo>
                  <a:lnTo>
                    <a:pt x="1079500" y="38100"/>
                  </a:lnTo>
                  <a:lnTo>
                    <a:pt x="1092200" y="50800"/>
                  </a:lnTo>
                  <a:lnTo>
                    <a:pt x="1104900" y="63500"/>
                  </a:lnTo>
                  <a:lnTo>
                    <a:pt x="1117600" y="88900"/>
                  </a:lnTo>
                  <a:lnTo>
                    <a:pt x="1117600" y="101600"/>
                  </a:lnTo>
                  <a:lnTo>
                    <a:pt x="1117600" y="101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Freeform 90"/>
            <p:cNvSpPr/>
            <p:nvPr/>
          </p:nvSpPr>
          <p:spPr>
            <a:xfrm>
              <a:off x="3035300" y="1739900"/>
              <a:ext cx="1689101" cy="381001"/>
            </a:xfrm>
            <a:custGeom>
              <a:avLst/>
              <a:gdLst/>
              <a:ahLst/>
              <a:cxnLst/>
              <a:rect l="0" t="0" r="0" b="0"/>
              <a:pathLst>
                <a:path w="1689101" h="381001">
                  <a:moveTo>
                    <a:pt x="0" y="381000"/>
                  </a:moveTo>
                  <a:lnTo>
                    <a:pt x="25400" y="355600"/>
                  </a:lnTo>
                  <a:lnTo>
                    <a:pt x="76200" y="330200"/>
                  </a:lnTo>
                  <a:lnTo>
                    <a:pt x="114300" y="292100"/>
                  </a:lnTo>
                  <a:lnTo>
                    <a:pt x="177800" y="266700"/>
                  </a:lnTo>
                  <a:lnTo>
                    <a:pt x="228600" y="228600"/>
                  </a:lnTo>
                  <a:lnTo>
                    <a:pt x="304800" y="190500"/>
                  </a:lnTo>
                  <a:lnTo>
                    <a:pt x="381000" y="152400"/>
                  </a:lnTo>
                  <a:lnTo>
                    <a:pt x="457200" y="114300"/>
                  </a:lnTo>
                  <a:lnTo>
                    <a:pt x="546100" y="88900"/>
                  </a:lnTo>
                  <a:lnTo>
                    <a:pt x="635000" y="63500"/>
                  </a:lnTo>
                  <a:lnTo>
                    <a:pt x="723900" y="38100"/>
                  </a:lnTo>
                  <a:lnTo>
                    <a:pt x="812800" y="12700"/>
                  </a:lnTo>
                  <a:lnTo>
                    <a:pt x="901700" y="0"/>
                  </a:lnTo>
                  <a:lnTo>
                    <a:pt x="990600" y="0"/>
                  </a:lnTo>
                  <a:lnTo>
                    <a:pt x="1092200" y="0"/>
                  </a:lnTo>
                  <a:lnTo>
                    <a:pt x="1181100" y="12700"/>
                  </a:lnTo>
                  <a:lnTo>
                    <a:pt x="1257300" y="25400"/>
                  </a:lnTo>
                  <a:lnTo>
                    <a:pt x="1333500" y="63500"/>
                  </a:lnTo>
                  <a:lnTo>
                    <a:pt x="1397000" y="88900"/>
                  </a:lnTo>
                  <a:lnTo>
                    <a:pt x="1460500" y="114300"/>
                  </a:lnTo>
                  <a:lnTo>
                    <a:pt x="1524000" y="152400"/>
                  </a:lnTo>
                  <a:lnTo>
                    <a:pt x="1562100" y="190500"/>
                  </a:lnTo>
                  <a:lnTo>
                    <a:pt x="1600200" y="228600"/>
                  </a:lnTo>
                  <a:lnTo>
                    <a:pt x="1638300" y="266700"/>
                  </a:lnTo>
                  <a:lnTo>
                    <a:pt x="1663700" y="304800"/>
                  </a:lnTo>
                  <a:lnTo>
                    <a:pt x="1676400" y="342900"/>
                  </a:lnTo>
                  <a:lnTo>
                    <a:pt x="1689100" y="368300"/>
                  </a:lnTo>
                  <a:lnTo>
                    <a:pt x="1689100" y="381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Freeform 91"/>
            <p:cNvSpPr/>
            <p:nvPr/>
          </p:nvSpPr>
          <p:spPr>
            <a:xfrm>
              <a:off x="2997200" y="1600200"/>
              <a:ext cx="2197101" cy="482601"/>
            </a:xfrm>
            <a:custGeom>
              <a:avLst/>
              <a:gdLst/>
              <a:ahLst/>
              <a:cxnLst/>
              <a:rect l="0" t="0" r="0" b="0"/>
              <a:pathLst>
                <a:path w="2197101" h="482601">
                  <a:moveTo>
                    <a:pt x="0" y="368300"/>
                  </a:moveTo>
                  <a:lnTo>
                    <a:pt x="38100" y="330200"/>
                  </a:lnTo>
                  <a:lnTo>
                    <a:pt x="88900" y="292100"/>
                  </a:lnTo>
                  <a:lnTo>
                    <a:pt x="139700" y="266700"/>
                  </a:lnTo>
                  <a:lnTo>
                    <a:pt x="215900" y="228600"/>
                  </a:lnTo>
                  <a:lnTo>
                    <a:pt x="292100" y="190500"/>
                  </a:lnTo>
                  <a:lnTo>
                    <a:pt x="368300" y="165100"/>
                  </a:lnTo>
                  <a:lnTo>
                    <a:pt x="457200" y="127000"/>
                  </a:lnTo>
                  <a:lnTo>
                    <a:pt x="558800" y="88900"/>
                  </a:lnTo>
                  <a:lnTo>
                    <a:pt x="660400" y="63500"/>
                  </a:lnTo>
                  <a:lnTo>
                    <a:pt x="762000" y="38100"/>
                  </a:lnTo>
                  <a:lnTo>
                    <a:pt x="876300" y="12700"/>
                  </a:lnTo>
                  <a:lnTo>
                    <a:pt x="990600" y="12700"/>
                  </a:lnTo>
                  <a:lnTo>
                    <a:pt x="1104900" y="0"/>
                  </a:lnTo>
                  <a:lnTo>
                    <a:pt x="1219200" y="0"/>
                  </a:lnTo>
                  <a:lnTo>
                    <a:pt x="1333500" y="12700"/>
                  </a:lnTo>
                  <a:lnTo>
                    <a:pt x="1447800" y="25400"/>
                  </a:lnTo>
                  <a:lnTo>
                    <a:pt x="1562100" y="50800"/>
                  </a:lnTo>
                  <a:lnTo>
                    <a:pt x="1663700" y="88900"/>
                  </a:lnTo>
                  <a:lnTo>
                    <a:pt x="1739900" y="127000"/>
                  </a:lnTo>
                  <a:lnTo>
                    <a:pt x="1816100" y="165100"/>
                  </a:lnTo>
                  <a:lnTo>
                    <a:pt x="1892300" y="203200"/>
                  </a:lnTo>
                  <a:lnTo>
                    <a:pt x="1955800" y="241300"/>
                  </a:lnTo>
                  <a:lnTo>
                    <a:pt x="2006600" y="279400"/>
                  </a:lnTo>
                  <a:lnTo>
                    <a:pt x="2057400" y="330200"/>
                  </a:lnTo>
                  <a:lnTo>
                    <a:pt x="2108200" y="381000"/>
                  </a:lnTo>
                  <a:lnTo>
                    <a:pt x="2146300" y="431800"/>
                  </a:lnTo>
                  <a:lnTo>
                    <a:pt x="2171700" y="469900"/>
                  </a:lnTo>
                  <a:lnTo>
                    <a:pt x="2197100" y="482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reeform 92"/>
            <p:cNvSpPr/>
            <p:nvPr/>
          </p:nvSpPr>
          <p:spPr>
            <a:xfrm>
              <a:off x="2882900" y="1435100"/>
              <a:ext cx="3149601" cy="584201"/>
            </a:xfrm>
            <a:custGeom>
              <a:avLst/>
              <a:gdLst/>
              <a:ahLst/>
              <a:cxnLst/>
              <a:rect l="0" t="0" r="0" b="0"/>
              <a:pathLst>
                <a:path w="3149601" h="584201">
                  <a:moveTo>
                    <a:pt x="0" y="584200"/>
                  </a:moveTo>
                  <a:lnTo>
                    <a:pt x="25400" y="546100"/>
                  </a:lnTo>
                  <a:lnTo>
                    <a:pt x="63500" y="508000"/>
                  </a:lnTo>
                  <a:lnTo>
                    <a:pt x="101600" y="469900"/>
                  </a:lnTo>
                  <a:lnTo>
                    <a:pt x="165100" y="419100"/>
                  </a:lnTo>
                  <a:lnTo>
                    <a:pt x="228600" y="381000"/>
                  </a:lnTo>
                  <a:lnTo>
                    <a:pt x="304800" y="330200"/>
                  </a:lnTo>
                  <a:lnTo>
                    <a:pt x="406400" y="292100"/>
                  </a:lnTo>
                  <a:lnTo>
                    <a:pt x="495300" y="241300"/>
                  </a:lnTo>
                  <a:lnTo>
                    <a:pt x="596900" y="203200"/>
                  </a:lnTo>
                  <a:lnTo>
                    <a:pt x="711200" y="152400"/>
                  </a:lnTo>
                  <a:lnTo>
                    <a:pt x="825500" y="114300"/>
                  </a:lnTo>
                  <a:lnTo>
                    <a:pt x="952500" y="76200"/>
                  </a:lnTo>
                  <a:lnTo>
                    <a:pt x="1092200" y="50800"/>
                  </a:lnTo>
                  <a:lnTo>
                    <a:pt x="1219200" y="25400"/>
                  </a:lnTo>
                  <a:lnTo>
                    <a:pt x="1358900" y="12700"/>
                  </a:lnTo>
                  <a:lnTo>
                    <a:pt x="1498600" y="0"/>
                  </a:lnTo>
                  <a:lnTo>
                    <a:pt x="1638300" y="0"/>
                  </a:lnTo>
                  <a:lnTo>
                    <a:pt x="1765300" y="0"/>
                  </a:lnTo>
                  <a:lnTo>
                    <a:pt x="1905000" y="12700"/>
                  </a:lnTo>
                  <a:lnTo>
                    <a:pt x="2032000" y="38100"/>
                  </a:lnTo>
                  <a:lnTo>
                    <a:pt x="2171700" y="63500"/>
                  </a:lnTo>
                  <a:lnTo>
                    <a:pt x="2298700" y="76200"/>
                  </a:lnTo>
                  <a:lnTo>
                    <a:pt x="2438400" y="114300"/>
                  </a:lnTo>
                  <a:lnTo>
                    <a:pt x="2565400" y="165100"/>
                  </a:lnTo>
                  <a:lnTo>
                    <a:pt x="2692400" y="215900"/>
                  </a:lnTo>
                  <a:lnTo>
                    <a:pt x="2806700" y="266700"/>
                  </a:lnTo>
                  <a:lnTo>
                    <a:pt x="2895600" y="330200"/>
                  </a:lnTo>
                  <a:lnTo>
                    <a:pt x="2984500" y="393700"/>
                  </a:lnTo>
                  <a:lnTo>
                    <a:pt x="3048000" y="457200"/>
                  </a:lnTo>
                  <a:lnTo>
                    <a:pt x="3124200" y="533400"/>
                  </a:lnTo>
                  <a:lnTo>
                    <a:pt x="3149600" y="571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Freeform 93"/>
            <p:cNvSpPr/>
            <p:nvPr/>
          </p:nvSpPr>
          <p:spPr>
            <a:xfrm>
              <a:off x="711200" y="1257300"/>
              <a:ext cx="190501" cy="330201"/>
            </a:xfrm>
            <a:custGeom>
              <a:avLst/>
              <a:gdLst/>
              <a:ahLst/>
              <a:cxnLst/>
              <a:rect l="0" t="0" r="0" b="0"/>
              <a:pathLst>
                <a:path w="190501" h="330201">
                  <a:moveTo>
                    <a:pt x="63500" y="0"/>
                  </a:moveTo>
                  <a:lnTo>
                    <a:pt x="38100" y="25400"/>
                  </a:lnTo>
                  <a:lnTo>
                    <a:pt x="38100" y="50800"/>
                  </a:lnTo>
                  <a:lnTo>
                    <a:pt x="25400" y="76200"/>
                  </a:lnTo>
                  <a:lnTo>
                    <a:pt x="12700" y="101600"/>
                  </a:lnTo>
                  <a:lnTo>
                    <a:pt x="0" y="139700"/>
                  </a:lnTo>
                  <a:lnTo>
                    <a:pt x="0" y="165100"/>
                  </a:lnTo>
                  <a:lnTo>
                    <a:pt x="0" y="203200"/>
                  </a:lnTo>
                  <a:lnTo>
                    <a:pt x="0" y="215900"/>
                  </a:lnTo>
                  <a:lnTo>
                    <a:pt x="25400" y="241300"/>
                  </a:lnTo>
                  <a:lnTo>
                    <a:pt x="38100" y="254000"/>
                  </a:lnTo>
                  <a:lnTo>
                    <a:pt x="63500" y="266700"/>
                  </a:lnTo>
                  <a:lnTo>
                    <a:pt x="76200" y="266700"/>
                  </a:lnTo>
                  <a:lnTo>
                    <a:pt x="114300" y="254000"/>
                  </a:lnTo>
                  <a:lnTo>
                    <a:pt x="139700" y="254000"/>
                  </a:lnTo>
                  <a:lnTo>
                    <a:pt x="165100" y="241300"/>
                  </a:lnTo>
                  <a:lnTo>
                    <a:pt x="177800" y="228600"/>
                  </a:lnTo>
                  <a:lnTo>
                    <a:pt x="177800" y="215900"/>
                  </a:lnTo>
                  <a:lnTo>
                    <a:pt x="190500" y="215900"/>
                  </a:lnTo>
                  <a:lnTo>
                    <a:pt x="177800" y="215900"/>
                  </a:lnTo>
                  <a:lnTo>
                    <a:pt x="139700" y="215900"/>
                  </a:lnTo>
                  <a:lnTo>
                    <a:pt x="114300" y="228600"/>
                  </a:lnTo>
                  <a:lnTo>
                    <a:pt x="101600" y="241300"/>
                  </a:lnTo>
                  <a:lnTo>
                    <a:pt x="88900" y="254000"/>
                  </a:lnTo>
                  <a:lnTo>
                    <a:pt x="76200" y="279400"/>
                  </a:lnTo>
                  <a:lnTo>
                    <a:pt x="76200" y="292100"/>
                  </a:lnTo>
                  <a:lnTo>
                    <a:pt x="63500" y="317500"/>
                  </a:lnTo>
                  <a:lnTo>
                    <a:pt x="63500" y="330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reeform 94"/>
            <p:cNvSpPr/>
            <p:nvPr/>
          </p:nvSpPr>
          <p:spPr>
            <a:xfrm>
              <a:off x="520700" y="1663700"/>
              <a:ext cx="381001" cy="63501"/>
            </a:xfrm>
            <a:custGeom>
              <a:avLst/>
              <a:gdLst/>
              <a:ahLst/>
              <a:cxnLst/>
              <a:rect l="0" t="0" r="0" b="0"/>
              <a:pathLst>
                <a:path w="381001" h="63501">
                  <a:moveTo>
                    <a:pt x="12700" y="63500"/>
                  </a:moveTo>
                  <a:lnTo>
                    <a:pt x="0" y="63500"/>
                  </a:lnTo>
                  <a:lnTo>
                    <a:pt x="12700" y="63500"/>
                  </a:lnTo>
                  <a:lnTo>
                    <a:pt x="76200" y="50800"/>
                  </a:lnTo>
                  <a:lnTo>
                    <a:pt x="139700" y="38100"/>
                  </a:lnTo>
                  <a:lnTo>
                    <a:pt x="190500" y="38100"/>
                  </a:lnTo>
                  <a:lnTo>
                    <a:pt x="241300" y="25400"/>
                  </a:lnTo>
                  <a:lnTo>
                    <a:pt x="292100" y="12700"/>
                  </a:lnTo>
                  <a:lnTo>
                    <a:pt x="330200" y="0"/>
                  </a:lnTo>
                  <a:lnTo>
                    <a:pt x="381000" y="0"/>
                  </a:lnTo>
                  <a:lnTo>
                    <a:pt x="3810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Freeform 95"/>
            <p:cNvSpPr/>
            <p:nvPr/>
          </p:nvSpPr>
          <p:spPr>
            <a:xfrm>
              <a:off x="774700" y="1778000"/>
              <a:ext cx="12701" cy="215901"/>
            </a:xfrm>
            <a:custGeom>
              <a:avLst/>
              <a:gdLst/>
              <a:ahLst/>
              <a:cxnLst/>
              <a:rect l="0" t="0" r="0" b="0"/>
              <a:pathLst>
                <a:path w="12701" h="215901">
                  <a:moveTo>
                    <a:pt x="12700" y="0"/>
                  </a:moveTo>
                  <a:lnTo>
                    <a:pt x="12700" y="38100"/>
                  </a:lnTo>
                  <a:lnTo>
                    <a:pt x="0" y="76200"/>
                  </a:lnTo>
                  <a:lnTo>
                    <a:pt x="0" y="114300"/>
                  </a:lnTo>
                  <a:lnTo>
                    <a:pt x="0" y="139700"/>
                  </a:lnTo>
                  <a:lnTo>
                    <a:pt x="0" y="177800"/>
                  </a:lnTo>
                  <a:lnTo>
                    <a:pt x="0" y="190500"/>
                  </a:lnTo>
                  <a:lnTo>
                    <a:pt x="0" y="203200"/>
                  </a:lnTo>
                  <a:lnTo>
                    <a:pt x="0" y="215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Freeform 96"/>
            <p:cNvSpPr/>
            <p:nvPr/>
          </p:nvSpPr>
          <p:spPr>
            <a:xfrm>
              <a:off x="1066800" y="1612900"/>
              <a:ext cx="12701" cy="25401"/>
            </a:xfrm>
            <a:custGeom>
              <a:avLst/>
              <a:gdLst/>
              <a:ahLst/>
              <a:cxnLst/>
              <a:rect l="0" t="0" r="0" b="0"/>
              <a:pathLst>
                <a:path w="12701" h="25401">
                  <a:moveTo>
                    <a:pt x="0" y="0"/>
                  </a:moveTo>
                  <a:lnTo>
                    <a:pt x="0" y="0"/>
                  </a:lnTo>
                  <a:lnTo>
                    <a:pt x="12700" y="12700"/>
                  </a:lnTo>
                  <a:lnTo>
                    <a:pt x="12700" y="25400"/>
                  </a:lnTo>
                  <a:lnTo>
                    <a:pt x="127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Freeform 97"/>
            <p:cNvSpPr/>
            <p:nvPr/>
          </p:nvSpPr>
          <p:spPr>
            <a:xfrm>
              <a:off x="1346200" y="1358900"/>
              <a:ext cx="190501" cy="228601"/>
            </a:xfrm>
            <a:custGeom>
              <a:avLst/>
              <a:gdLst/>
              <a:ahLst/>
              <a:cxnLst/>
              <a:rect l="0" t="0" r="0" b="0"/>
              <a:pathLst>
                <a:path w="190501" h="228601">
                  <a:moveTo>
                    <a:pt x="114300" y="0"/>
                  </a:moveTo>
                  <a:lnTo>
                    <a:pt x="114300" y="0"/>
                  </a:lnTo>
                  <a:lnTo>
                    <a:pt x="114300" y="0"/>
                  </a:lnTo>
                  <a:lnTo>
                    <a:pt x="101600" y="0"/>
                  </a:lnTo>
                  <a:lnTo>
                    <a:pt x="38100" y="0"/>
                  </a:lnTo>
                  <a:lnTo>
                    <a:pt x="0" y="12700"/>
                  </a:lnTo>
                  <a:lnTo>
                    <a:pt x="0" y="25400"/>
                  </a:lnTo>
                  <a:lnTo>
                    <a:pt x="0" y="38100"/>
                  </a:lnTo>
                  <a:lnTo>
                    <a:pt x="0" y="63500"/>
                  </a:lnTo>
                  <a:lnTo>
                    <a:pt x="12700" y="76200"/>
                  </a:lnTo>
                  <a:lnTo>
                    <a:pt x="38100" y="101600"/>
                  </a:lnTo>
                  <a:lnTo>
                    <a:pt x="50800" y="127000"/>
                  </a:lnTo>
                  <a:lnTo>
                    <a:pt x="76200" y="152400"/>
                  </a:lnTo>
                  <a:lnTo>
                    <a:pt x="88900" y="177800"/>
                  </a:lnTo>
                  <a:lnTo>
                    <a:pt x="88900" y="190500"/>
                  </a:lnTo>
                  <a:lnTo>
                    <a:pt x="88900" y="203200"/>
                  </a:lnTo>
                  <a:lnTo>
                    <a:pt x="76200" y="215900"/>
                  </a:lnTo>
                  <a:lnTo>
                    <a:pt x="50800" y="215900"/>
                  </a:lnTo>
                  <a:lnTo>
                    <a:pt x="63500" y="228600"/>
                  </a:lnTo>
                  <a:lnTo>
                    <a:pt x="50800" y="228600"/>
                  </a:lnTo>
                  <a:lnTo>
                    <a:pt x="38100" y="203200"/>
                  </a:lnTo>
                  <a:lnTo>
                    <a:pt x="38100" y="190500"/>
                  </a:lnTo>
                  <a:lnTo>
                    <a:pt x="50800" y="165100"/>
                  </a:lnTo>
                  <a:lnTo>
                    <a:pt x="76200" y="139700"/>
                  </a:lnTo>
                  <a:lnTo>
                    <a:pt x="88900" y="114300"/>
                  </a:lnTo>
                  <a:lnTo>
                    <a:pt x="127000" y="88900"/>
                  </a:lnTo>
                  <a:lnTo>
                    <a:pt x="152400" y="63500"/>
                  </a:lnTo>
                  <a:lnTo>
                    <a:pt x="177800" y="38100"/>
                  </a:lnTo>
                  <a:lnTo>
                    <a:pt x="190500" y="38100"/>
                  </a:lnTo>
                  <a:lnTo>
                    <a:pt x="190500" y="38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>
              <a:off x="1219200" y="1663700"/>
              <a:ext cx="304801" cy="50801"/>
            </a:xfrm>
            <a:custGeom>
              <a:avLst/>
              <a:gdLst/>
              <a:ahLst/>
              <a:cxnLst/>
              <a:rect l="0" t="0" r="0" b="0"/>
              <a:pathLst>
                <a:path w="304801" h="50801">
                  <a:moveTo>
                    <a:pt x="0" y="50800"/>
                  </a:moveTo>
                  <a:lnTo>
                    <a:pt x="12700" y="50800"/>
                  </a:lnTo>
                  <a:lnTo>
                    <a:pt x="25400" y="50800"/>
                  </a:lnTo>
                  <a:lnTo>
                    <a:pt x="127000" y="25400"/>
                  </a:lnTo>
                  <a:lnTo>
                    <a:pt x="177800" y="25400"/>
                  </a:lnTo>
                  <a:lnTo>
                    <a:pt x="228600" y="12700"/>
                  </a:lnTo>
                  <a:lnTo>
                    <a:pt x="266700" y="0"/>
                  </a:lnTo>
                  <a:lnTo>
                    <a:pt x="292100" y="0"/>
                  </a:lnTo>
                  <a:lnTo>
                    <a:pt x="3048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>
              <a:off x="1384300" y="1790700"/>
              <a:ext cx="127001" cy="165101"/>
            </a:xfrm>
            <a:custGeom>
              <a:avLst/>
              <a:gdLst/>
              <a:ahLst/>
              <a:cxnLst/>
              <a:rect l="0" t="0" r="0" b="0"/>
              <a:pathLst>
                <a:path w="127001" h="165101">
                  <a:moveTo>
                    <a:pt x="0" y="12700"/>
                  </a:moveTo>
                  <a:lnTo>
                    <a:pt x="12700" y="12700"/>
                  </a:lnTo>
                  <a:lnTo>
                    <a:pt x="12700" y="12700"/>
                  </a:lnTo>
                  <a:lnTo>
                    <a:pt x="76200" y="0"/>
                  </a:lnTo>
                  <a:lnTo>
                    <a:pt x="101600" y="0"/>
                  </a:lnTo>
                  <a:lnTo>
                    <a:pt x="127000" y="0"/>
                  </a:lnTo>
                  <a:lnTo>
                    <a:pt x="127000" y="12700"/>
                  </a:lnTo>
                  <a:lnTo>
                    <a:pt x="127000" y="0"/>
                  </a:lnTo>
                  <a:lnTo>
                    <a:pt x="127000" y="12700"/>
                  </a:lnTo>
                  <a:lnTo>
                    <a:pt x="114300" y="38100"/>
                  </a:lnTo>
                  <a:lnTo>
                    <a:pt x="101600" y="63500"/>
                  </a:lnTo>
                  <a:lnTo>
                    <a:pt x="88900" y="63500"/>
                  </a:lnTo>
                  <a:lnTo>
                    <a:pt x="76200" y="88900"/>
                  </a:lnTo>
                  <a:lnTo>
                    <a:pt x="76200" y="76200"/>
                  </a:lnTo>
                  <a:lnTo>
                    <a:pt x="76200" y="88900"/>
                  </a:lnTo>
                  <a:lnTo>
                    <a:pt x="76200" y="88900"/>
                  </a:lnTo>
                  <a:lnTo>
                    <a:pt x="50800" y="101600"/>
                  </a:lnTo>
                  <a:lnTo>
                    <a:pt x="63500" y="101600"/>
                  </a:lnTo>
                  <a:lnTo>
                    <a:pt x="101600" y="101600"/>
                  </a:lnTo>
                  <a:lnTo>
                    <a:pt x="114300" y="114300"/>
                  </a:lnTo>
                  <a:lnTo>
                    <a:pt x="127000" y="127000"/>
                  </a:lnTo>
                  <a:lnTo>
                    <a:pt x="127000" y="114300"/>
                  </a:lnTo>
                  <a:lnTo>
                    <a:pt x="114300" y="139700"/>
                  </a:lnTo>
                  <a:lnTo>
                    <a:pt x="101600" y="152400"/>
                  </a:lnTo>
                  <a:lnTo>
                    <a:pt x="76200" y="165100"/>
                  </a:lnTo>
                  <a:lnTo>
                    <a:pt x="88900" y="165100"/>
                  </a:lnTo>
                  <a:lnTo>
                    <a:pt x="76200" y="165100"/>
                  </a:lnTo>
                  <a:lnTo>
                    <a:pt x="3810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Freeform 100"/>
            <p:cNvSpPr/>
            <p:nvPr/>
          </p:nvSpPr>
          <p:spPr>
            <a:xfrm>
              <a:off x="1282700" y="1803400"/>
              <a:ext cx="419101" cy="266701"/>
            </a:xfrm>
            <a:custGeom>
              <a:avLst/>
              <a:gdLst/>
              <a:ahLst/>
              <a:cxnLst/>
              <a:rect l="0" t="0" r="0" b="0"/>
              <a:pathLst>
                <a:path w="419101" h="266701">
                  <a:moveTo>
                    <a:pt x="0" y="0"/>
                  </a:moveTo>
                  <a:lnTo>
                    <a:pt x="0" y="0"/>
                  </a:lnTo>
                  <a:lnTo>
                    <a:pt x="12700" y="0"/>
                  </a:lnTo>
                  <a:lnTo>
                    <a:pt x="76200" y="25400"/>
                  </a:lnTo>
                  <a:lnTo>
                    <a:pt x="114300" y="50800"/>
                  </a:lnTo>
                  <a:lnTo>
                    <a:pt x="152400" y="76200"/>
                  </a:lnTo>
                  <a:lnTo>
                    <a:pt x="190500" y="101600"/>
                  </a:lnTo>
                  <a:lnTo>
                    <a:pt x="254000" y="139700"/>
                  </a:lnTo>
                  <a:lnTo>
                    <a:pt x="317500" y="190500"/>
                  </a:lnTo>
                  <a:lnTo>
                    <a:pt x="381000" y="241300"/>
                  </a:lnTo>
                  <a:lnTo>
                    <a:pt x="419100" y="266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Freeform 101"/>
            <p:cNvSpPr/>
            <p:nvPr/>
          </p:nvSpPr>
          <p:spPr>
            <a:xfrm>
              <a:off x="698500" y="1422400"/>
              <a:ext cx="304801" cy="114301"/>
            </a:xfrm>
            <a:custGeom>
              <a:avLst/>
              <a:gdLst/>
              <a:ahLst/>
              <a:cxnLst/>
              <a:rect l="0" t="0" r="0" b="0"/>
              <a:pathLst>
                <a:path w="304801" h="114301">
                  <a:moveTo>
                    <a:pt x="0" y="0"/>
                  </a:moveTo>
                  <a:lnTo>
                    <a:pt x="38100" y="12700"/>
                  </a:lnTo>
                  <a:lnTo>
                    <a:pt x="63500" y="25400"/>
                  </a:lnTo>
                  <a:lnTo>
                    <a:pt x="114300" y="38100"/>
                  </a:lnTo>
                  <a:lnTo>
                    <a:pt x="165100" y="50800"/>
                  </a:lnTo>
                  <a:lnTo>
                    <a:pt x="228600" y="76200"/>
                  </a:lnTo>
                  <a:lnTo>
                    <a:pt x="279400" y="101600"/>
                  </a:lnTo>
                  <a:lnTo>
                    <a:pt x="304800" y="114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Freeform 102"/>
            <p:cNvSpPr/>
            <p:nvPr/>
          </p:nvSpPr>
          <p:spPr>
            <a:xfrm>
              <a:off x="1092200" y="1219200"/>
              <a:ext cx="190501" cy="177801"/>
            </a:xfrm>
            <a:custGeom>
              <a:avLst/>
              <a:gdLst/>
              <a:ahLst/>
              <a:cxnLst/>
              <a:rect l="0" t="0" r="0" b="0"/>
              <a:pathLst>
                <a:path w="190501" h="177801">
                  <a:moveTo>
                    <a:pt x="38100" y="63500"/>
                  </a:moveTo>
                  <a:lnTo>
                    <a:pt x="38100" y="63500"/>
                  </a:lnTo>
                  <a:lnTo>
                    <a:pt x="63500" y="25400"/>
                  </a:lnTo>
                  <a:lnTo>
                    <a:pt x="63500" y="25400"/>
                  </a:lnTo>
                  <a:lnTo>
                    <a:pt x="63500" y="25400"/>
                  </a:lnTo>
                  <a:lnTo>
                    <a:pt x="101600" y="12700"/>
                  </a:lnTo>
                  <a:lnTo>
                    <a:pt x="127000" y="12700"/>
                  </a:lnTo>
                  <a:lnTo>
                    <a:pt x="139700" y="12700"/>
                  </a:lnTo>
                  <a:lnTo>
                    <a:pt x="139700" y="0"/>
                  </a:lnTo>
                  <a:lnTo>
                    <a:pt x="139700" y="12700"/>
                  </a:lnTo>
                  <a:lnTo>
                    <a:pt x="152400" y="50800"/>
                  </a:lnTo>
                  <a:lnTo>
                    <a:pt x="139700" y="76200"/>
                  </a:lnTo>
                  <a:lnTo>
                    <a:pt x="139700" y="101600"/>
                  </a:lnTo>
                  <a:lnTo>
                    <a:pt x="114300" y="127000"/>
                  </a:lnTo>
                  <a:lnTo>
                    <a:pt x="88900" y="139700"/>
                  </a:lnTo>
                  <a:lnTo>
                    <a:pt x="63500" y="165100"/>
                  </a:lnTo>
                  <a:lnTo>
                    <a:pt x="38100" y="177800"/>
                  </a:lnTo>
                  <a:lnTo>
                    <a:pt x="12700" y="177800"/>
                  </a:lnTo>
                  <a:lnTo>
                    <a:pt x="0" y="177800"/>
                  </a:lnTo>
                  <a:lnTo>
                    <a:pt x="0" y="177800"/>
                  </a:lnTo>
                  <a:lnTo>
                    <a:pt x="0" y="177800"/>
                  </a:lnTo>
                  <a:lnTo>
                    <a:pt x="0" y="165100"/>
                  </a:lnTo>
                  <a:lnTo>
                    <a:pt x="25400" y="152400"/>
                  </a:lnTo>
                  <a:lnTo>
                    <a:pt x="50800" y="139700"/>
                  </a:lnTo>
                  <a:lnTo>
                    <a:pt x="88900" y="139700"/>
                  </a:lnTo>
                  <a:lnTo>
                    <a:pt x="139700" y="152400"/>
                  </a:lnTo>
                  <a:lnTo>
                    <a:pt x="177800" y="165100"/>
                  </a:lnTo>
                  <a:lnTo>
                    <a:pt x="19050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Freeform 103"/>
            <p:cNvSpPr/>
            <p:nvPr/>
          </p:nvSpPr>
          <p:spPr>
            <a:xfrm>
              <a:off x="3556000" y="3263900"/>
              <a:ext cx="38101" cy="355601"/>
            </a:xfrm>
            <a:custGeom>
              <a:avLst/>
              <a:gdLst/>
              <a:ahLst/>
              <a:cxnLst/>
              <a:rect l="0" t="0" r="0" b="0"/>
              <a:pathLst>
                <a:path w="38101" h="355601">
                  <a:moveTo>
                    <a:pt x="25400" y="0"/>
                  </a:moveTo>
                  <a:lnTo>
                    <a:pt x="38100" y="12700"/>
                  </a:lnTo>
                  <a:lnTo>
                    <a:pt x="25400" y="63500"/>
                  </a:lnTo>
                  <a:lnTo>
                    <a:pt x="12700" y="101600"/>
                  </a:lnTo>
                  <a:lnTo>
                    <a:pt x="12700" y="139700"/>
                  </a:lnTo>
                  <a:lnTo>
                    <a:pt x="12700" y="177800"/>
                  </a:lnTo>
                  <a:lnTo>
                    <a:pt x="0" y="228600"/>
                  </a:lnTo>
                  <a:lnTo>
                    <a:pt x="0" y="266700"/>
                  </a:lnTo>
                  <a:lnTo>
                    <a:pt x="0" y="292100"/>
                  </a:lnTo>
                  <a:lnTo>
                    <a:pt x="0" y="330200"/>
                  </a:lnTo>
                  <a:lnTo>
                    <a:pt x="0" y="342900"/>
                  </a:lnTo>
                  <a:lnTo>
                    <a:pt x="0" y="342900"/>
                  </a:lnTo>
                  <a:lnTo>
                    <a:pt x="0" y="355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Freeform 104"/>
            <p:cNvSpPr/>
            <p:nvPr/>
          </p:nvSpPr>
          <p:spPr>
            <a:xfrm>
              <a:off x="3746500" y="3251200"/>
              <a:ext cx="152401" cy="342901"/>
            </a:xfrm>
            <a:custGeom>
              <a:avLst/>
              <a:gdLst/>
              <a:ahLst/>
              <a:cxnLst/>
              <a:rect l="0" t="0" r="0" b="0"/>
              <a:pathLst>
                <a:path w="152401" h="342901">
                  <a:moveTo>
                    <a:pt x="25400" y="0"/>
                  </a:moveTo>
                  <a:lnTo>
                    <a:pt x="25400" y="0"/>
                  </a:lnTo>
                  <a:lnTo>
                    <a:pt x="38100" y="50800"/>
                  </a:lnTo>
                  <a:lnTo>
                    <a:pt x="38100" y="76200"/>
                  </a:lnTo>
                  <a:lnTo>
                    <a:pt x="12700" y="114300"/>
                  </a:lnTo>
                  <a:lnTo>
                    <a:pt x="12700" y="152400"/>
                  </a:lnTo>
                  <a:lnTo>
                    <a:pt x="0" y="190500"/>
                  </a:lnTo>
                  <a:lnTo>
                    <a:pt x="0" y="215900"/>
                  </a:lnTo>
                  <a:lnTo>
                    <a:pt x="12700" y="241300"/>
                  </a:lnTo>
                  <a:lnTo>
                    <a:pt x="25400" y="266700"/>
                  </a:lnTo>
                  <a:lnTo>
                    <a:pt x="38100" y="279400"/>
                  </a:lnTo>
                  <a:lnTo>
                    <a:pt x="76200" y="292100"/>
                  </a:lnTo>
                  <a:lnTo>
                    <a:pt x="88900" y="279400"/>
                  </a:lnTo>
                  <a:lnTo>
                    <a:pt x="127000" y="279400"/>
                  </a:lnTo>
                  <a:lnTo>
                    <a:pt x="139700" y="266700"/>
                  </a:lnTo>
                  <a:lnTo>
                    <a:pt x="152400" y="241300"/>
                  </a:lnTo>
                  <a:lnTo>
                    <a:pt x="152400" y="228600"/>
                  </a:lnTo>
                  <a:lnTo>
                    <a:pt x="139700" y="215900"/>
                  </a:lnTo>
                  <a:lnTo>
                    <a:pt x="127000" y="203200"/>
                  </a:lnTo>
                  <a:lnTo>
                    <a:pt x="101600" y="215900"/>
                  </a:lnTo>
                  <a:lnTo>
                    <a:pt x="76200" y="228600"/>
                  </a:lnTo>
                  <a:lnTo>
                    <a:pt x="50800" y="241300"/>
                  </a:lnTo>
                  <a:lnTo>
                    <a:pt x="50800" y="266700"/>
                  </a:lnTo>
                  <a:lnTo>
                    <a:pt x="38100" y="292100"/>
                  </a:lnTo>
                  <a:lnTo>
                    <a:pt x="38100" y="317500"/>
                  </a:lnTo>
                  <a:lnTo>
                    <a:pt x="50800" y="330200"/>
                  </a:lnTo>
                  <a:lnTo>
                    <a:pt x="63500" y="342900"/>
                  </a:lnTo>
                  <a:lnTo>
                    <a:pt x="76200" y="342900"/>
                  </a:lnTo>
                  <a:lnTo>
                    <a:pt x="88900" y="342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Freeform 105"/>
            <p:cNvSpPr/>
            <p:nvPr/>
          </p:nvSpPr>
          <p:spPr>
            <a:xfrm>
              <a:off x="3962400" y="3378200"/>
              <a:ext cx="152401" cy="190501"/>
            </a:xfrm>
            <a:custGeom>
              <a:avLst/>
              <a:gdLst/>
              <a:ahLst/>
              <a:cxnLst/>
              <a:rect l="0" t="0" r="0" b="0"/>
              <a:pathLst>
                <a:path w="152401" h="190501">
                  <a:moveTo>
                    <a:pt x="0" y="0"/>
                  </a:moveTo>
                  <a:lnTo>
                    <a:pt x="25400" y="12700"/>
                  </a:lnTo>
                  <a:lnTo>
                    <a:pt x="50800" y="38100"/>
                  </a:lnTo>
                  <a:lnTo>
                    <a:pt x="63500" y="63500"/>
                  </a:lnTo>
                  <a:lnTo>
                    <a:pt x="76200" y="101600"/>
                  </a:lnTo>
                  <a:lnTo>
                    <a:pt x="101600" y="127000"/>
                  </a:lnTo>
                  <a:lnTo>
                    <a:pt x="114300" y="152400"/>
                  </a:lnTo>
                  <a:lnTo>
                    <a:pt x="127000" y="177800"/>
                  </a:lnTo>
                  <a:lnTo>
                    <a:pt x="139700" y="190500"/>
                  </a:lnTo>
                  <a:lnTo>
                    <a:pt x="15240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Freeform 106"/>
            <p:cNvSpPr/>
            <p:nvPr/>
          </p:nvSpPr>
          <p:spPr>
            <a:xfrm>
              <a:off x="3911600" y="3403600"/>
              <a:ext cx="177801" cy="177801"/>
            </a:xfrm>
            <a:custGeom>
              <a:avLst/>
              <a:gdLst/>
              <a:ahLst/>
              <a:cxnLst/>
              <a:rect l="0" t="0" r="0" b="0"/>
              <a:pathLst>
                <a:path w="177801" h="177801">
                  <a:moveTo>
                    <a:pt x="177800" y="0"/>
                  </a:moveTo>
                  <a:lnTo>
                    <a:pt x="177800" y="0"/>
                  </a:lnTo>
                  <a:lnTo>
                    <a:pt x="88900" y="63500"/>
                  </a:lnTo>
                  <a:lnTo>
                    <a:pt x="38100" y="114300"/>
                  </a:lnTo>
                  <a:lnTo>
                    <a:pt x="0" y="152400"/>
                  </a:lnTo>
                  <a:lnTo>
                    <a:pt x="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Freeform 107"/>
            <p:cNvSpPr/>
            <p:nvPr/>
          </p:nvSpPr>
          <p:spPr>
            <a:xfrm>
              <a:off x="4318000" y="3365500"/>
              <a:ext cx="12701" cy="215901"/>
            </a:xfrm>
            <a:custGeom>
              <a:avLst/>
              <a:gdLst/>
              <a:ahLst/>
              <a:cxnLst/>
              <a:rect l="0" t="0" r="0" b="0"/>
              <a:pathLst>
                <a:path w="12701" h="215901">
                  <a:moveTo>
                    <a:pt x="0" y="0"/>
                  </a:moveTo>
                  <a:lnTo>
                    <a:pt x="0" y="38100"/>
                  </a:lnTo>
                  <a:lnTo>
                    <a:pt x="0" y="76200"/>
                  </a:lnTo>
                  <a:lnTo>
                    <a:pt x="12700" y="101600"/>
                  </a:lnTo>
                  <a:lnTo>
                    <a:pt x="12700" y="127000"/>
                  </a:lnTo>
                  <a:lnTo>
                    <a:pt x="12700" y="152400"/>
                  </a:lnTo>
                  <a:lnTo>
                    <a:pt x="12700" y="177800"/>
                  </a:lnTo>
                  <a:lnTo>
                    <a:pt x="12700" y="203200"/>
                  </a:lnTo>
                  <a:lnTo>
                    <a:pt x="12700" y="215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Freeform 108"/>
            <p:cNvSpPr/>
            <p:nvPr/>
          </p:nvSpPr>
          <p:spPr>
            <a:xfrm>
              <a:off x="4203700" y="3467100"/>
              <a:ext cx="203201" cy="12701"/>
            </a:xfrm>
            <a:custGeom>
              <a:avLst/>
              <a:gdLst/>
              <a:ahLst/>
              <a:cxnLst/>
              <a:rect l="0" t="0" r="0" b="0"/>
              <a:pathLst>
                <a:path w="203201" h="12701">
                  <a:moveTo>
                    <a:pt x="0" y="0"/>
                  </a:moveTo>
                  <a:lnTo>
                    <a:pt x="0" y="0"/>
                  </a:lnTo>
                  <a:lnTo>
                    <a:pt x="12700" y="0"/>
                  </a:lnTo>
                  <a:lnTo>
                    <a:pt x="38100" y="0"/>
                  </a:lnTo>
                  <a:lnTo>
                    <a:pt x="177800" y="12700"/>
                  </a:lnTo>
                  <a:lnTo>
                    <a:pt x="2032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Freeform 109"/>
            <p:cNvSpPr/>
            <p:nvPr/>
          </p:nvSpPr>
          <p:spPr>
            <a:xfrm>
              <a:off x="4508500" y="3327400"/>
              <a:ext cx="190501" cy="292101"/>
            </a:xfrm>
            <a:custGeom>
              <a:avLst/>
              <a:gdLst/>
              <a:ahLst/>
              <a:cxnLst/>
              <a:rect l="0" t="0" r="0" b="0"/>
              <a:pathLst>
                <a:path w="190501" h="292101">
                  <a:moveTo>
                    <a:pt x="165100" y="76200"/>
                  </a:moveTo>
                  <a:lnTo>
                    <a:pt x="190500" y="50800"/>
                  </a:lnTo>
                  <a:lnTo>
                    <a:pt x="177800" y="50800"/>
                  </a:lnTo>
                  <a:lnTo>
                    <a:pt x="152400" y="12700"/>
                  </a:lnTo>
                  <a:lnTo>
                    <a:pt x="127000" y="12700"/>
                  </a:lnTo>
                  <a:lnTo>
                    <a:pt x="88900" y="0"/>
                  </a:lnTo>
                  <a:lnTo>
                    <a:pt x="50800" y="0"/>
                  </a:lnTo>
                  <a:lnTo>
                    <a:pt x="38100" y="0"/>
                  </a:lnTo>
                  <a:lnTo>
                    <a:pt x="12700" y="12700"/>
                  </a:lnTo>
                  <a:lnTo>
                    <a:pt x="0" y="38100"/>
                  </a:lnTo>
                  <a:lnTo>
                    <a:pt x="0" y="50800"/>
                  </a:lnTo>
                  <a:lnTo>
                    <a:pt x="0" y="63500"/>
                  </a:lnTo>
                  <a:lnTo>
                    <a:pt x="0" y="76200"/>
                  </a:lnTo>
                  <a:lnTo>
                    <a:pt x="25400" y="88900"/>
                  </a:lnTo>
                  <a:lnTo>
                    <a:pt x="50800" y="88900"/>
                  </a:lnTo>
                  <a:lnTo>
                    <a:pt x="76200" y="88900"/>
                  </a:lnTo>
                  <a:lnTo>
                    <a:pt x="88900" y="88900"/>
                  </a:lnTo>
                  <a:lnTo>
                    <a:pt x="114300" y="88900"/>
                  </a:lnTo>
                  <a:lnTo>
                    <a:pt x="139700" y="88900"/>
                  </a:lnTo>
                  <a:lnTo>
                    <a:pt x="152400" y="76200"/>
                  </a:lnTo>
                  <a:lnTo>
                    <a:pt x="165100" y="76200"/>
                  </a:lnTo>
                  <a:lnTo>
                    <a:pt x="165100" y="76200"/>
                  </a:lnTo>
                  <a:lnTo>
                    <a:pt x="152400" y="88900"/>
                  </a:lnTo>
                  <a:lnTo>
                    <a:pt x="152400" y="152400"/>
                  </a:lnTo>
                  <a:lnTo>
                    <a:pt x="152400" y="190500"/>
                  </a:lnTo>
                  <a:lnTo>
                    <a:pt x="152400" y="203200"/>
                  </a:lnTo>
                  <a:lnTo>
                    <a:pt x="165100" y="228600"/>
                  </a:lnTo>
                  <a:lnTo>
                    <a:pt x="165100" y="254000"/>
                  </a:lnTo>
                  <a:lnTo>
                    <a:pt x="165100" y="279400"/>
                  </a:lnTo>
                  <a:lnTo>
                    <a:pt x="165100" y="292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4940300" y="3327400"/>
              <a:ext cx="12701" cy="177801"/>
            </a:xfrm>
            <a:custGeom>
              <a:avLst/>
              <a:gdLst/>
              <a:ahLst/>
              <a:cxnLst/>
              <a:rect l="0" t="0" r="0" b="0"/>
              <a:pathLst>
                <a:path w="12701" h="177801">
                  <a:moveTo>
                    <a:pt x="12700" y="0"/>
                  </a:moveTo>
                  <a:lnTo>
                    <a:pt x="12700" y="12700"/>
                  </a:lnTo>
                  <a:lnTo>
                    <a:pt x="12700" y="12700"/>
                  </a:lnTo>
                  <a:lnTo>
                    <a:pt x="0" y="38100"/>
                  </a:lnTo>
                  <a:lnTo>
                    <a:pt x="0" y="101600"/>
                  </a:lnTo>
                  <a:lnTo>
                    <a:pt x="0" y="127000"/>
                  </a:lnTo>
                  <a:lnTo>
                    <a:pt x="12700" y="152400"/>
                  </a:lnTo>
                  <a:lnTo>
                    <a:pt x="12700" y="165100"/>
                  </a:lnTo>
                  <a:lnTo>
                    <a:pt x="0" y="177800"/>
                  </a:lnTo>
                  <a:lnTo>
                    <a:pt x="1270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Freeform 111"/>
            <p:cNvSpPr/>
            <p:nvPr/>
          </p:nvSpPr>
          <p:spPr>
            <a:xfrm>
              <a:off x="4838700" y="3441700"/>
              <a:ext cx="177801" cy="1"/>
            </a:xfrm>
            <a:custGeom>
              <a:avLst/>
              <a:gdLst/>
              <a:ahLst/>
              <a:cxnLst/>
              <a:rect l="0" t="0" r="0" b="0"/>
              <a:pathLst>
                <a:path w="177801" h="1">
                  <a:moveTo>
                    <a:pt x="0" y="0"/>
                  </a:moveTo>
                  <a:lnTo>
                    <a:pt x="12700" y="0"/>
                  </a:lnTo>
                  <a:lnTo>
                    <a:pt x="25400" y="0"/>
                  </a:lnTo>
                  <a:lnTo>
                    <a:pt x="127000" y="0"/>
                  </a:lnTo>
                  <a:lnTo>
                    <a:pt x="165100" y="0"/>
                  </a:lnTo>
                  <a:lnTo>
                    <a:pt x="1778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Freeform 112"/>
            <p:cNvSpPr/>
            <p:nvPr/>
          </p:nvSpPr>
          <p:spPr>
            <a:xfrm>
              <a:off x="5067300" y="3327400"/>
              <a:ext cx="165101" cy="114301"/>
            </a:xfrm>
            <a:custGeom>
              <a:avLst/>
              <a:gdLst/>
              <a:ahLst/>
              <a:cxnLst/>
              <a:rect l="0" t="0" r="0" b="0"/>
              <a:pathLst>
                <a:path w="165101" h="114301">
                  <a:moveTo>
                    <a:pt x="50800" y="0"/>
                  </a:moveTo>
                  <a:lnTo>
                    <a:pt x="50800" y="0"/>
                  </a:lnTo>
                  <a:lnTo>
                    <a:pt x="12700" y="12700"/>
                  </a:lnTo>
                  <a:lnTo>
                    <a:pt x="12700" y="38100"/>
                  </a:lnTo>
                  <a:lnTo>
                    <a:pt x="12700" y="50800"/>
                  </a:lnTo>
                  <a:lnTo>
                    <a:pt x="0" y="50800"/>
                  </a:lnTo>
                  <a:lnTo>
                    <a:pt x="12700" y="50800"/>
                  </a:lnTo>
                  <a:lnTo>
                    <a:pt x="50800" y="88900"/>
                  </a:lnTo>
                  <a:lnTo>
                    <a:pt x="88900" y="101600"/>
                  </a:lnTo>
                  <a:lnTo>
                    <a:pt x="127000" y="114300"/>
                  </a:lnTo>
                  <a:lnTo>
                    <a:pt x="152400" y="114300"/>
                  </a:lnTo>
                  <a:lnTo>
                    <a:pt x="165100" y="114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Freeform 113"/>
            <p:cNvSpPr/>
            <p:nvPr/>
          </p:nvSpPr>
          <p:spPr>
            <a:xfrm>
              <a:off x="5207000" y="3289300"/>
              <a:ext cx="25401" cy="266701"/>
            </a:xfrm>
            <a:custGeom>
              <a:avLst/>
              <a:gdLst/>
              <a:ahLst/>
              <a:cxnLst/>
              <a:rect l="0" t="0" r="0" b="0"/>
              <a:pathLst>
                <a:path w="25401" h="266701">
                  <a:moveTo>
                    <a:pt x="25400" y="0"/>
                  </a:moveTo>
                  <a:lnTo>
                    <a:pt x="12700" y="12700"/>
                  </a:lnTo>
                  <a:lnTo>
                    <a:pt x="12700" y="38100"/>
                  </a:lnTo>
                  <a:lnTo>
                    <a:pt x="12700" y="63500"/>
                  </a:lnTo>
                  <a:lnTo>
                    <a:pt x="12700" y="88900"/>
                  </a:lnTo>
                  <a:lnTo>
                    <a:pt x="0" y="114300"/>
                  </a:lnTo>
                  <a:lnTo>
                    <a:pt x="0" y="152400"/>
                  </a:lnTo>
                  <a:lnTo>
                    <a:pt x="0" y="190500"/>
                  </a:lnTo>
                  <a:lnTo>
                    <a:pt x="12700" y="215900"/>
                  </a:lnTo>
                  <a:lnTo>
                    <a:pt x="12700" y="241300"/>
                  </a:lnTo>
                  <a:lnTo>
                    <a:pt x="12700" y="254000"/>
                  </a:lnTo>
                  <a:lnTo>
                    <a:pt x="25400" y="266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5384800" y="3340100"/>
              <a:ext cx="114301" cy="25401"/>
            </a:xfrm>
            <a:custGeom>
              <a:avLst/>
              <a:gdLst/>
              <a:ahLst/>
              <a:cxnLst/>
              <a:rect l="0" t="0" r="0" b="0"/>
              <a:pathLst>
                <a:path w="114301" h="25401">
                  <a:moveTo>
                    <a:pt x="0" y="25400"/>
                  </a:moveTo>
                  <a:lnTo>
                    <a:pt x="12700" y="0"/>
                  </a:lnTo>
                  <a:lnTo>
                    <a:pt x="38100" y="0"/>
                  </a:lnTo>
                  <a:lnTo>
                    <a:pt x="50800" y="0"/>
                  </a:lnTo>
                  <a:lnTo>
                    <a:pt x="76200" y="0"/>
                  </a:lnTo>
                  <a:lnTo>
                    <a:pt x="101600" y="0"/>
                  </a:lnTo>
                  <a:lnTo>
                    <a:pt x="1143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Freeform 115"/>
            <p:cNvSpPr/>
            <p:nvPr/>
          </p:nvSpPr>
          <p:spPr>
            <a:xfrm>
              <a:off x="5384800" y="3441700"/>
              <a:ext cx="152401" cy="12701"/>
            </a:xfrm>
            <a:custGeom>
              <a:avLst/>
              <a:gdLst/>
              <a:ahLst/>
              <a:cxnLst/>
              <a:rect l="0" t="0" r="0" b="0"/>
              <a:pathLst>
                <a:path w="152401" h="12701">
                  <a:moveTo>
                    <a:pt x="0" y="0"/>
                  </a:moveTo>
                  <a:lnTo>
                    <a:pt x="50800" y="0"/>
                  </a:lnTo>
                  <a:lnTo>
                    <a:pt x="88900" y="0"/>
                  </a:lnTo>
                  <a:lnTo>
                    <a:pt x="127000" y="12700"/>
                  </a:lnTo>
                  <a:lnTo>
                    <a:pt x="1524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Freeform 116"/>
            <p:cNvSpPr/>
            <p:nvPr/>
          </p:nvSpPr>
          <p:spPr>
            <a:xfrm>
              <a:off x="5664200" y="3365500"/>
              <a:ext cx="152401" cy="1"/>
            </a:xfrm>
            <a:custGeom>
              <a:avLst/>
              <a:gdLst/>
              <a:ahLst/>
              <a:cxnLst/>
              <a:rect l="0" t="0" r="0" b="0"/>
              <a:pathLst>
                <a:path w="152401" h="1">
                  <a:moveTo>
                    <a:pt x="0" y="0"/>
                  </a:moveTo>
                  <a:lnTo>
                    <a:pt x="12700" y="0"/>
                  </a:lnTo>
                  <a:lnTo>
                    <a:pt x="25400" y="0"/>
                  </a:lnTo>
                  <a:lnTo>
                    <a:pt x="101600" y="0"/>
                  </a:lnTo>
                  <a:lnTo>
                    <a:pt x="114300" y="0"/>
                  </a:lnTo>
                  <a:lnTo>
                    <a:pt x="139700" y="0"/>
                  </a:lnTo>
                  <a:lnTo>
                    <a:pt x="1524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Freeform 117"/>
            <p:cNvSpPr/>
            <p:nvPr/>
          </p:nvSpPr>
          <p:spPr>
            <a:xfrm>
              <a:off x="5867400" y="3251200"/>
              <a:ext cx="177801" cy="266701"/>
            </a:xfrm>
            <a:custGeom>
              <a:avLst/>
              <a:gdLst/>
              <a:ahLst/>
              <a:cxnLst/>
              <a:rect l="0" t="0" r="0" b="0"/>
              <a:pathLst>
                <a:path w="177801" h="266701">
                  <a:moveTo>
                    <a:pt x="25400" y="38100"/>
                  </a:moveTo>
                  <a:lnTo>
                    <a:pt x="50800" y="12700"/>
                  </a:lnTo>
                  <a:lnTo>
                    <a:pt x="63500" y="12700"/>
                  </a:lnTo>
                  <a:lnTo>
                    <a:pt x="76200" y="0"/>
                  </a:lnTo>
                  <a:lnTo>
                    <a:pt x="101600" y="0"/>
                  </a:lnTo>
                  <a:lnTo>
                    <a:pt x="127000" y="0"/>
                  </a:lnTo>
                  <a:lnTo>
                    <a:pt x="139700" y="0"/>
                  </a:lnTo>
                  <a:lnTo>
                    <a:pt x="152400" y="12700"/>
                  </a:lnTo>
                  <a:lnTo>
                    <a:pt x="165100" y="38100"/>
                  </a:lnTo>
                  <a:lnTo>
                    <a:pt x="177800" y="50800"/>
                  </a:lnTo>
                  <a:lnTo>
                    <a:pt x="177800" y="76200"/>
                  </a:lnTo>
                  <a:lnTo>
                    <a:pt x="177800" y="101600"/>
                  </a:lnTo>
                  <a:lnTo>
                    <a:pt x="177800" y="127000"/>
                  </a:lnTo>
                  <a:lnTo>
                    <a:pt x="165100" y="152400"/>
                  </a:lnTo>
                  <a:lnTo>
                    <a:pt x="139700" y="177800"/>
                  </a:lnTo>
                  <a:lnTo>
                    <a:pt x="127000" y="190500"/>
                  </a:lnTo>
                  <a:lnTo>
                    <a:pt x="101600" y="203200"/>
                  </a:lnTo>
                  <a:lnTo>
                    <a:pt x="63500" y="228600"/>
                  </a:lnTo>
                  <a:lnTo>
                    <a:pt x="50800" y="228600"/>
                  </a:lnTo>
                  <a:lnTo>
                    <a:pt x="25400" y="228600"/>
                  </a:lnTo>
                  <a:lnTo>
                    <a:pt x="12700" y="228600"/>
                  </a:lnTo>
                  <a:lnTo>
                    <a:pt x="12700" y="215900"/>
                  </a:lnTo>
                  <a:lnTo>
                    <a:pt x="0" y="228600"/>
                  </a:lnTo>
                  <a:lnTo>
                    <a:pt x="0" y="215900"/>
                  </a:lnTo>
                  <a:lnTo>
                    <a:pt x="12700" y="190500"/>
                  </a:lnTo>
                  <a:lnTo>
                    <a:pt x="25400" y="190500"/>
                  </a:lnTo>
                  <a:lnTo>
                    <a:pt x="50800" y="177800"/>
                  </a:lnTo>
                  <a:lnTo>
                    <a:pt x="63500" y="190500"/>
                  </a:lnTo>
                  <a:lnTo>
                    <a:pt x="88900" y="190500"/>
                  </a:lnTo>
                  <a:lnTo>
                    <a:pt x="101600" y="203200"/>
                  </a:lnTo>
                  <a:lnTo>
                    <a:pt x="127000" y="215900"/>
                  </a:lnTo>
                  <a:lnTo>
                    <a:pt x="139700" y="228600"/>
                  </a:lnTo>
                  <a:lnTo>
                    <a:pt x="139700" y="241300"/>
                  </a:lnTo>
                  <a:lnTo>
                    <a:pt x="152400" y="254000"/>
                  </a:lnTo>
                  <a:lnTo>
                    <a:pt x="165100" y="266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Freeform 118"/>
            <p:cNvSpPr/>
            <p:nvPr/>
          </p:nvSpPr>
          <p:spPr>
            <a:xfrm>
              <a:off x="6134100" y="3251200"/>
              <a:ext cx="215901" cy="279401"/>
            </a:xfrm>
            <a:custGeom>
              <a:avLst/>
              <a:gdLst/>
              <a:ahLst/>
              <a:cxnLst/>
              <a:rect l="0" t="0" r="0" b="0"/>
              <a:pathLst>
                <a:path w="215901" h="279401">
                  <a:moveTo>
                    <a:pt x="38100" y="12700"/>
                  </a:moveTo>
                  <a:lnTo>
                    <a:pt x="38100" y="0"/>
                  </a:lnTo>
                  <a:lnTo>
                    <a:pt x="76200" y="0"/>
                  </a:lnTo>
                  <a:lnTo>
                    <a:pt x="101600" y="0"/>
                  </a:lnTo>
                  <a:lnTo>
                    <a:pt x="114300" y="0"/>
                  </a:lnTo>
                  <a:lnTo>
                    <a:pt x="127000" y="12700"/>
                  </a:lnTo>
                  <a:lnTo>
                    <a:pt x="139700" y="38100"/>
                  </a:lnTo>
                  <a:lnTo>
                    <a:pt x="139700" y="50800"/>
                  </a:lnTo>
                  <a:lnTo>
                    <a:pt x="139700" y="76200"/>
                  </a:lnTo>
                  <a:lnTo>
                    <a:pt x="127000" y="88900"/>
                  </a:lnTo>
                  <a:lnTo>
                    <a:pt x="127000" y="101600"/>
                  </a:lnTo>
                  <a:lnTo>
                    <a:pt x="101600" y="114300"/>
                  </a:lnTo>
                  <a:lnTo>
                    <a:pt x="88900" y="114300"/>
                  </a:lnTo>
                  <a:lnTo>
                    <a:pt x="88900" y="114300"/>
                  </a:lnTo>
                  <a:lnTo>
                    <a:pt x="76200" y="114300"/>
                  </a:lnTo>
                  <a:lnTo>
                    <a:pt x="63500" y="114300"/>
                  </a:lnTo>
                  <a:lnTo>
                    <a:pt x="76200" y="114300"/>
                  </a:lnTo>
                  <a:lnTo>
                    <a:pt x="139700" y="114300"/>
                  </a:lnTo>
                  <a:lnTo>
                    <a:pt x="165100" y="127000"/>
                  </a:lnTo>
                  <a:lnTo>
                    <a:pt x="177800" y="152400"/>
                  </a:lnTo>
                  <a:lnTo>
                    <a:pt x="203200" y="165100"/>
                  </a:lnTo>
                  <a:lnTo>
                    <a:pt x="203200" y="203200"/>
                  </a:lnTo>
                  <a:lnTo>
                    <a:pt x="215900" y="228600"/>
                  </a:lnTo>
                  <a:lnTo>
                    <a:pt x="215900" y="241300"/>
                  </a:lnTo>
                  <a:lnTo>
                    <a:pt x="203200" y="266700"/>
                  </a:lnTo>
                  <a:lnTo>
                    <a:pt x="177800" y="279400"/>
                  </a:lnTo>
                  <a:lnTo>
                    <a:pt x="139700" y="279400"/>
                  </a:lnTo>
                  <a:lnTo>
                    <a:pt x="101600" y="279400"/>
                  </a:lnTo>
                  <a:lnTo>
                    <a:pt x="38100" y="266700"/>
                  </a:lnTo>
                  <a:lnTo>
                    <a:pt x="0" y="241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Freeform 119"/>
            <p:cNvSpPr/>
            <p:nvPr/>
          </p:nvSpPr>
          <p:spPr>
            <a:xfrm>
              <a:off x="3670300" y="3835400"/>
              <a:ext cx="25401" cy="304801"/>
            </a:xfrm>
            <a:custGeom>
              <a:avLst/>
              <a:gdLst/>
              <a:ahLst/>
              <a:cxnLst/>
              <a:rect l="0" t="0" r="0" b="0"/>
              <a:pathLst>
                <a:path w="25401" h="304801">
                  <a:moveTo>
                    <a:pt x="25400" y="0"/>
                  </a:moveTo>
                  <a:lnTo>
                    <a:pt x="25400" y="12700"/>
                  </a:lnTo>
                  <a:lnTo>
                    <a:pt x="12700" y="63500"/>
                  </a:lnTo>
                  <a:lnTo>
                    <a:pt x="12700" y="101600"/>
                  </a:lnTo>
                  <a:lnTo>
                    <a:pt x="0" y="139700"/>
                  </a:lnTo>
                  <a:lnTo>
                    <a:pt x="0" y="165100"/>
                  </a:lnTo>
                  <a:lnTo>
                    <a:pt x="0" y="203200"/>
                  </a:lnTo>
                  <a:lnTo>
                    <a:pt x="0" y="228600"/>
                  </a:lnTo>
                  <a:lnTo>
                    <a:pt x="0" y="266700"/>
                  </a:lnTo>
                  <a:lnTo>
                    <a:pt x="0" y="292100"/>
                  </a:lnTo>
                  <a:lnTo>
                    <a:pt x="0" y="304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Freeform 120"/>
            <p:cNvSpPr/>
            <p:nvPr/>
          </p:nvSpPr>
          <p:spPr>
            <a:xfrm>
              <a:off x="3784600" y="3835400"/>
              <a:ext cx="114301" cy="241301"/>
            </a:xfrm>
            <a:custGeom>
              <a:avLst/>
              <a:gdLst/>
              <a:ahLst/>
              <a:cxnLst/>
              <a:rect l="0" t="0" r="0" b="0"/>
              <a:pathLst>
                <a:path w="114301" h="241301">
                  <a:moveTo>
                    <a:pt x="12700" y="0"/>
                  </a:moveTo>
                  <a:lnTo>
                    <a:pt x="12700" y="12700"/>
                  </a:lnTo>
                  <a:lnTo>
                    <a:pt x="12700" y="25400"/>
                  </a:lnTo>
                  <a:lnTo>
                    <a:pt x="12700" y="25400"/>
                  </a:lnTo>
                  <a:lnTo>
                    <a:pt x="0" y="114300"/>
                  </a:lnTo>
                  <a:lnTo>
                    <a:pt x="0" y="139700"/>
                  </a:lnTo>
                  <a:lnTo>
                    <a:pt x="0" y="177800"/>
                  </a:lnTo>
                  <a:lnTo>
                    <a:pt x="0" y="190500"/>
                  </a:lnTo>
                  <a:lnTo>
                    <a:pt x="12700" y="215900"/>
                  </a:lnTo>
                  <a:lnTo>
                    <a:pt x="38100" y="228600"/>
                  </a:lnTo>
                  <a:lnTo>
                    <a:pt x="50800" y="228600"/>
                  </a:lnTo>
                  <a:lnTo>
                    <a:pt x="76200" y="228600"/>
                  </a:lnTo>
                  <a:lnTo>
                    <a:pt x="88900" y="228600"/>
                  </a:lnTo>
                  <a:lnTo>
                    <a:pt x="114300" y="215900"/>
                  </a:lnTo>
                  <a:lnTo>
                    <a:pt x="114300" y="203200"/>
                  </a:lnTo>
                  <a:lnTo>
                    <a:pt x="114300" y="177800"/>
                  </a:lnTo>
                  <a:lnTo>
                    <a:pt x="114300" y="177800"/>
                  </a:lnTo>
                  <a:lnTo>
                    <a:pt x="114300" y="177800"/>
                  </a:lnTo>
                  <a:lnTo>
                    <a:pt x="76200" y="177800"/>
                  </a:lnTo>
                  <a:lnTo>
                    <a:pt x="50800" y="190500"/>
                  </a:lnTo>
                  <a:lnTo>
                    <a:pt x="50800" y="215900"/>
                  </a:lnTo>
                  <a:lnTo>
                    <a:pt x="50800" y="215900"/>
                  </a:lnTo>
                  <a:lnTo>
                    <a:pt x="38100" y="215900"/>
                  </a:lnTo>
                  <a:lnTo>
                    <a:pt x="76200" y="241300"/>
                  </a:lnTo>
                  <a:lnTo>
                    <a:pt x="76200" y="241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Freeform 121"/>
            <p:cNvSpPr/>
            <p:nvPr/>
          </p:nvSpPr>
          <p:spPr>
            <a:xfrm>
              <a:off x="3949700" y="3898900"/>
              <a:ext cx="177801" cy="177801"/>
            </a:xfrm>
            <a:custGeom>
              <a:avLst/>
              <a:gdLst/>
              <a:ahLst/>
              <a:cxnLst/>
              <a:rect l="0" t="0" r="0" b="0"/>
              <a:pathLst>
                <a:path w="177801" h="177801">
                  <a:moveTo>
                    <a:pt x="0" y="0"/>
                  </a:moveTo>
                  <a:lnTo>
                    <a:pt x="38100" y="50800"/>
                  </a:lnTo>
                  <a:lnTo>
                    <a:pt x="63500" y="88900"/>
                  </a:lnTo>
                  <a:lnTo>
                    <a:pt x="76200" y="114300"/>
                  </a:lnTo>
                  <a:lnTo>
                    <a:pt x="101600" y="127000"/>
                  </a:lnTo>
                  <a:lnTo>
                    <a:pt x="127000" y="152400"/>
                  </a:lnTo>
                  <a:lnTo>
                    <a:pt x="152400" y="165100"/>
                  </a:lnTo>
                  <a:lnTo>
                    <a:pt x="165100" y="177800"/>
                  </a:lnTo>
                  <a:lnTo>
                    <a:pt x="177800" y="177800"/>
                  </a:lnTo>
                  <a:lnTo>
                    <a:pt x="17780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Freeform 122"/>
            <p:cNvSpPr/>
            <p:nvPr/>
          </p:nvSpPr>
          <p:spPr>
            <a:xfrm>
              <a:off x="3987800" y="3924300"/>
              <a:ext cx="114301" cy="165101"/>
            </a:xfrm>
            <a:custGeom>
              <a:avLst/>
              <a:gdLst/>
              <a:ahLst/>
              <a:cxnLst/>
              <a:rect l="0" t="0" r="0" b="0"/>
              <a:pathLst>
                <a:path w="114301" h="165101">
                  <a:moveTo>
                    <a:pt x="114300" y="0"/>
                  </a:moveTo>
                  <a:lnTo>
                    <a:pt x="114300" y="0"/>
                  </a:lnTo>
                  <a:lnTo>
                    <a:pt x="76200" y="38100"/>
                  </a:lnTo>
                  <a:lnTo>
                    <a:pt x="50800" y="63500"/>
                  </a:lnTo>
                  <a:lnTo>
                    <a:pt x="25400" y="101600"/>
                  </a:lnTo>
                  <a:lnTo>
                    <a:pt x="12700" y="127000"/>
                  </a:lnTo>
                  <a:lnTo>
                    <a:pt x="0" y="152400"/>
                  </a:lnTo>
                  <a:lnTo>
                    <a:pt x="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Freeform 123"/>
            <p:cNvSpPr/>
            <p:nvPr/>
          </p:nvSpPr>
          <p:spPr>
            <a:xfrm>
              <a:off x="4279900" y="3898900"/>
              <a:ext cx="25401" cy="190501"/>
            </a:xfrm>
            <a:custGeom>
              <a:avLst/>
              <a:gdLst/>
              <a:ahLst/>
              <a:cxnLst/>
              <a:rect l="0" t="0" r="0" b="0"/>
              <a:pathLst>
                <a:path w="25401" h="190501">
                  <a:moveTo>
                    <a:pt x="0" y="0"/>
                  </a:moveTo>
                  <a:lnTo>
                    <a:pt x="0" y="12700"/>
                  </a:lnTo>
                  <a:lnTo>
                    <a:pt x="0" y="12700"/>
                  </a:lnTo>
                  <a:lnTo>
                    <a:pt x="12700" y="63500"/>
                  </a:lnTo>
                  <a:lnTo>
                    <a:pt x="12700" y="88900"/>
                  </a:lnTo>
                  <a:lnTo>
                    <a:pt x="25400" y="114300"/>
                  </a:lnTo>
                  <a:lnTo>
                    <a:pt x="25400" y="127000"/>
                  </a:lnTo>
                  <a:lnTo>
                    <a:pt x="25400" y="152400"/>
                  </a:lnTo>
                  <a:lnTo>
                    <a:pt x="25400" y="165100"/>
                  </a:lnTo>
                  <a:lnTo>
                    <a:pt x="1270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Freeform 124"/>
            <p:cNvSpPr/>
            <p:nvPr/>
          </p:nvSpPr>
          <p:spPr>
            <a:xfrm>
              <a:off x="4178300" y="4000500"/>
              <a:ext cx="177801" cy="12701"/>
            </a:xfrm>
            <a:custGeom>
              <a:avLst/>
              <a:gdLst/>
              <a:ahLst/>
              <a:cxnLst/>
              <a:rect l="0" t="0" r="0" b="0"/>
              <a:pathLst>
                <a:path w="177801" h="12701">
                  <a:moveTo>
                    <a:pt x="0" y="0"/>
                  </a:moveTo>
                  <a:lnTo>
                    <a:pt x="63500" y="0"/>
                  </a:lnTo>
                  <a:lnTo>
                    <a:pt x="101600" y="0"/>
                  </a:lnTo>
                  <a:lnTo>
                    <a:pt x="127000" y="12700"/>
                  </a:lnTo>
                  <a:lnTo>
                    <a:pt x="152400" y="12700"/>
                  </a:lnTo>
                  <a:lnTo>
                    <a:pt x="1778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Freeform 125"/>
            <p:cNvSpPr/>
            <p:nvPr/>
          </p:nvSpPr>
          <p:spPr>
            <a:xfrm>
              <a:off x="4533900" y="3860800"/>
              <a:ext cx="12701" cy="190501"/>
            </a:xfrm>
            <a:custGeom>
              <a:avLst/>
              <a:gdLst/>
              <a:ahLst/>
              <a:cxnLst/>
              <a:rect l="0" t="0" r="0" b="0"/>
              <a:pathLst>
                <a:path w="12701" h="190501">
                  <a:moveTo>
                    <a:pt x="12700" y="0"/>
                  </a:moveTo>
                  <a:lnTo>
                    <a:pt x="12700" y="38100"/>
                  </a:lnTo>
                  <a:lnTo>
                    <a:pt x="12700" y="50800"/>
                  </a:lnTo>
                  <a:lnTo>
                    <a:pt x="12700" y="88900"/>
                  </a:lnTo>
                  <a:lnTo>
                    <a:pt x="12700" y="114300"/>
                  </a:lnTo>
                  <a:lnTo>
                    <a:pt x="12700" y="127000"/>
                  </a:lnTo>
                  <a:lnTo>
                    <a:pt x="0" y="152400"/>
                  </a:lnTo>
                  <a:lnTo>
                    <a:pt x="0" y="165100"/>
                  </a:lnTo>
                  <a:lnTo>
                    <a:pt x="0" y="165100"/>
                  </a:lnTo>
                  <a:lnTo>
                    <a:pt x="0" y="165100"/>
                  </a:lnTo>
                  <a:lnTo>
                    <a:pt x="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Freeform 126"/>
            <p:cNvSpPr/>
            <p:nvPr/>
          </p:nvSpPr>
          <p:spPr>
            <a:xfrm>
              <a:off x="4660900" y="3848100"/>
              <a:ext cx="190501" cy="203201"/>
            </a:xfrm>
            <a:custGeom>
              <a:avLst/>
              <a:gdLst/>
              <a:ahLst/>
              <a:cxnLst/>
              <a:rect l="0" t="0" r="0" b="0"/>
              <a:pathLst>
                <a:path w="190501" h="203201">
                  <a:moveTo>
                    <a:pt x="0" y="38100"/>
                  </a:moveTo>
                  <a:lnTo>
                    <a:pt x="12700" y="12700"/>
                  </a:lnTo>
                  <a:lnTo>
                    <a:pt x="38100" y="0"/>
                  </a:lnTo>
                  <a:lnTo>
                    <a:pt x="50800" y="0"/>
                  </a:lnTo>
                  <a:lnTo>
                    <a:pt x="88900" y="0"/>
                  </a:lnTo>
                  <a:lnTo>
                    <a:pt x="101600" y="0"/>
                  </a:lnTo>
                  <a:lnTo>
                    <a:pt x="114300" y="12700"/>
                  </a:lnTo>
                  <a:lnTo>
                    <a:pt x="127000" y="25400"/>
                  </a:lnTo>
                  <a:lnTo>
                    <a:pt x="127000" y="12700"/>
                  </a:lnTo>
                  <a:lnTo>
                    <a:pt x="127000" y="25400"/>
                  </a:lnTo>
                  <a:lnTo>
                    <a:pt x="114300" y="50800"/>
                  </a:lnTo>
                  <a:lnTo>
                    <a:pt x="101600" y="63500"/>
                  </a:lnTo>
                  <a:lnTo>
                    <a:pt x="88900" y="76200"/>
                  </a:lnTo>
                  <a:lnTo>
                    <a:pt x="88900" y="76200"/>
                  </a:lnTo>
                  <a:lnTo>
                    <a:pt x="88900" y="76200"/>
                  </a:lnTo>
                  <a:lnTo>
                    <a:pt x="88900" y="76200"/>
                  </a:lnTo>
                  <a:lnTo>
                    <a:pt x="127000" y="88900"/>
                  </a:lnTo>
                  <a:lnTo>
                    <a:pt x="152400" y="101600"/>
                  </a:lnTo>
                  <a:lnTo>
                    <a:pt x="165100" y="114300"/>
                  </a:lnTo>
                  <a:lnTo>
                    <a:pt x="177800" y="127000"/>
                  </a:lnTo>
                  <a:lnTo>
                    <a:pt x="190500" y="139700"/>
                  </a:lnTo>
                  <a:lnTo>
                    <a:pt x="190500" y="165100"/>
                  </a:lnTo>
                  <a:lnTo>
                    <a:pt x="165100" y="165100"/>
                  </a:lnTo>
                  <a:lnTo>
                    <a:pt x="152400" y="177800"/>
                  </a:lnTo>
                  <a:lnTo>
                    <a:pt x="139700" y="190500"/>
                  </a:lnTo>
                  <a:lnTo>
                    <a:pt x="114300" y="203200"/>
                  </a:lnTo>
                  <a:lnTo>
                    <a:pt x="88900" y="203200"/>
                  </a:lnTo>
                  <a:lnTo>
                    <a:pt x="63500" y="203200"/>
                  </a:lnTo>
                  <a:lnTo>
                    <a:pt x="38100" y="203200"/>
                  </a:lnTo>
                  <a:lnTo>
                    <a:pt x="2540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Freeform 127"/>
            <p:cNvSpPr/>
            <p:nvPr/>
          </p:nvSpPr>
          <p:spPr>
            <a:xfrm>
              <a:off x="4965700" y="3911600"/>
              <a:ext cx="127001" cy="25401"/>
            </a:xfrm>
            <a:custGeom>
              <a:avLst/>
              <a:gdLst/>
              <a:ahLst/>
              <a:cxnLst/>
              <a:rect l="0" t="0" r="0" b="0"/>
              <a:pathLst>
                <a:path w="127001" h="25401">
                  <a:moveTo>
                    <a:pt x="0" y="0"/>
                  </a:moveTo>
                  <a:lnTo>
                    <a:pt x="12700" y="0"/>
                  </a:lnTo>
                  <a:lnTo>
                    <a:pt x="63500" y="0"/>
                  </a:lnTo>
                  <a:lnTo>
                    <a:pt x="88900" y="12700"/>
                  </a:lnTo>
                  <a:lnTo>
                    <a:pt x="127000" y="25400"/>
                  </a:lnTo>
                  <a:lnTo>
                    <a:pt x="1270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Freeform 128"/>
            <p:cNvSpPr/>
            <p:nvPr/>
          </p:nvSpPr>
          <p:spPr>
            <a:xfrm>
              <a:off x="4965700" y="3987800"/>
              <a:ext cx="152401" cy="38101"/>
            </a:xfrm>
            <a:custGeom>
              <a:avLst/>
              <a:gdLst/>
              <a:ahLst/>
              <a:cxnLst/>
              <a:rect l="0" t="0" r="0" b="0"/>
              <a:pathLst>
                <a:path w="152401" h="38101">
                  <a:moveTo>
                    <a:pt x="0" y="0"/>
                  </a:moveTo>
                  <a:lnTo>
                    <a:pt x="38100" y="12700"/>
                  </a:lnTo>
                  <a:lnTo>
                    <a:pt x="76200" y="25400"/>
                  </a:lnTo>
                  <a:lnTo>
                    <a:pt x="127000" y="38100"/>
                  </a:lnTo>
                  <a:lnTo>
                    <a:pt x="152400" y="38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Freeform 129"/>
            <p:cNvSpPr/>
            <p:nvPr/>
          </p:nvSpPr>
          <p:spPr>
            <a:xfrm>
              <a:off x="5334000" y="3860800"/>
              <a:ext cx="190501" cy="190501"/>
            </a:xfrm>
            <a:custGeom>
              <a:avLst/>
              <a:gdLst/>
              <a:ahLst/>
              <a:cxnLst/>
              <a:rect l="0" t="0" r="0" b="0"/>
              <a:pathLst>
                <a:path w="190501" h="190501">
                  <a:moveTo>
                    <a:pt x="25400" y="12700"/>
                  </a:moveTo>
                  <a:lnTo>
                    <a:pt x="38100" y="0"/>
                  </a:lnTo>
                  <a:lnTo>
                    <a:pt x="88900" y="0"/>
                  </a:lnTo>
                  <a:lnTo>
                    <a:pt x="114300" y="0"/>
                  </a:lnTo>
                  <a:lnTo>
                    <a:pt x="127000" y="0"/>
                  </a:lnTo>
                  <a:lnTo>
                    <a:pt x="139700" y="0"/>
                  </a:lnTo>
                  <a:lnTo>
                    <a:pt x="165100" y="12700"/>
                  </a:lnTo>
                  <a:lnTo>
                    <a:pt x="165100" y="25400"/>
                  </a:lnTo>
                  <a:lnTo>
                    <a:pt x="177800" y="50800"/>
                  </a:lnTo>
                  <a:lnTo>
                    <a:pt x="177800" y="63500"/>
                  </a:lnTo>
                  <a:lnTo>
                    <a:pt x="165100" y="88900"/>
                  </a:lnTo>
                  <a:lnTo>
                    <a:pt x="152400" y="114300"/>
                  </a:lnTo>
                  <a:lnTo>
                    <a:pt x="127000" y="127000"/>
                  </a:lnTo>
                  <a:lnTo>
                    <a:pt x="101600" y="139700"/>
                  </a:lnTo>
                  <a:lnTo>
                    <a:pt x="88900" y="152400"/>
                  </a:lnTo>
                  <a:lnTo>
                    <a:pt x="63500" y="152400"/>
                  </a:lnTo>
                  <a:lnTo>
                    <a:pt x="50800" y="165100"/>
                  </a:lnTo>
                  <a:lnTo>
                    <a:pt x="25400" y="165100"/>
                  </a:lnTo>
                  <a:lnTo>
                    <a:pt x="12700" y="165100"/>
                  </a:lnTo>
                  <a:lnTo>
                    <a:pt x="12700" y="152400"/>
                  </a:lnTo>
                  <a:lnTo>
                    <a:pt x="0" y="152400"/>
                  </a:lnTo>
                  <a:lnTo>
                    <a:pt x="12700" y="152400"/>
                  </a:lnTo>
                  <a:lnTo>
                    <a:pt x="63500" y="152400"/>
                  </a:lnTo>
                  <a:lnTo>
                    <a:pt x="88900" y="152400"/>
                  </a:lnTo>
                  <a:lnTo>
                    <a:pt x="127000" y="165100"/>
                  </a:lnTo>
                  <a:lnTo>
                    <a:pt x="152400" y="177800"/>
                  </a:lnTo>
                  <a:lnTo>
                    <a:pt x="177800" y="190500"/>
                  </a:lnTo>
                  <a:lnTo>
                    <a:pt x="190500" y="190500"/>
                  </a:lnTo>
                  <a:lnTo>
                    <a:pt x="17780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Freeform 130"/>
            <p:cNvSpPr/>
            <p:nvPr/>
          </p:nvSpPr>
          <p:spPr>
            <a:xfrm>
              <a:off x="5207000" y="3898900"/>
              <a:ext cx="76201" cy="1"/>
            </a:xfrm>
            <a:custGeom>
              <a:avLst/>
              <a:gdLst/>
              <a:ahLst/>
              <a:cxnLst/>
              <a:rect l="0" t="0" r="0" b="0"/>
              <a:pathLst>
                <a:path w="76201" h="1">
                  <a:moveTo>
                    <a:pt x="0" y="0"/>
                  </a:moveTo>
                  <a:lnTo>
                    <a:pt x="12700" y="0"/>
                  </a:lnTo>
                  <a:lnTo>
                    <a:pt x="762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Freeform 131"/>
            <p:cNvSpPr/>
            <p:nvPr/>
          </p:nvSpPr>
          <p:spPr>
            <a:xfrm>
              <a:off x="5600700" y="3810000"/>
              <a:ext cx="228601" cy="266701"/>
            </a:xfrm>
            <a:custGeom>
              <a:avLst/>
              <a:gdLst/>
              <a:ahLst/>
              <a:cxnLst/>
              <a:rect l="0" t="0" r="0" b="0"/>
              <a:pathLst>
                <a:path w="228601" h="266701">
                  <a:moveTo>
                    <a:pt x="0" y="12700"/>
                  </a:moveTo>
                  <a:lnTo>
                    <a:pt x="25400" y="12700"/>
                  </a:lnTo>
                  <a:lnTo>
                    <a:pt x="50800" y="0"/>
                  </a:lnTo>
                  <a:lnTo>
                    <a:pt x="63500" y="0"/>
                  </a:lnTo>
                  <a:lnTo>
                    <a:pt x="88900" y="12700"/>
                  </a:lnTo>
                  <a:lnTo>
                    <a:pt x="101600" y="12700"/>
                  </a:lnTo>
                  <a:lnTo>
                    <a:pt x="114300" y="25400"/>
                  </a:lnTo>
                  <a:lnTo>
                    <a:pt x="127000" y="38100"/>
                  </a:lnTo>
                  <a:lnTo>
                    <a:pt x="88900" y="63500"/>
                  </a:lnTo>
                  <a:lnTo>
                    <a:pt x="76200" y="76200"/>
                  </a:lnTo>
                  <a:lnTo>
                    <a:pt x="63500" y="88900"/>
                  </a:lnTo>
                  <a:lnTo>
                    <a:pt x="63500" y="88900"/>
                  </a:lnTo>
                  <a:lnTo>
                    <a:pt x="50800" y="101600"/>
                  </a:lnTo>
                  <a:lnTo>
                    <a:pt x="63500" y="101600"/>
                  </a:lnTo>
                  <a:lnTo>
                    <a:pt x="101600" y="114300"/>
                  </a:lnTo>
                  <a:lnTo>
                    <a:pt x="139700" y="127000"/>
                  </a:lnTo>
                  <a:lnTo>
                    <a:pt x="165100" y="139700"/>
                  </a:lnTo>
                  <a:lnTo>
                    <a:pt x="177800" y="139700"/>
                  </a:lnTo>
                  <a:lnTo>
                    <a:pt x="203200" y="165100"/>
                  </a:lnTo>
                  <a:lnTo>
                    <a:pt x="215900" y="177800"/>
                  </a:lnTo>
                  <a:lnTo>
                    <a:pt x="228600" y="203200"/>
                  </a:lnTo>
                  <a:lnTo>
                    <a:pt x="228600" y="215900"/>
                  </a:lnTo>
                  <a:lnTo>
                    <a:pt x="215900" y="241300"/>
                  </a:lnTo>
                  <a:lnTo>
                    <a:pt x="203200" y="254000"/>
                  </a:lnTo>
                  <a:lnTo>
                    <a:pt x="177800" y="254000"/>
                  </a:lnTo>
                  <a:lnTo>
                    <a:pt x="139700" y="266700"/>
                  </a:lnTo>
                  <a:lnTo>
                    <a:pt x="114300" y="254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Freeform 132"/>
            <p:cNvSpPr/>
            <p:nvPr/>
          </p:nvSpPr>
          <p:spPr>
            <a:xfrm>
              <a:off x="4318000" y="4279900"/>
              <a:ext cx="88901" cy="12701"/>
            </a:xfrm>
            <a:custGeom>
              <a:avLst/>
              <a:gdLst/>
              <a:ahLst/>
              <a:cxnLst/>
              <a:rect l="0" t="0" r="0" b="0"/>
              <a:pathLst>
                <a:path w="88901" h="12701">
                  <a:moveTo>
                    <a:pt x="0" y="0"/>
                  </a:moveTo>
                  <a:lnTo>
                    <a:pt x="25400" y="0"/>
                  </a:lnTo>
                  <a:lnTo>
                    <a:pt x="50800" y="12700"/>
                  </a:lnTo>
                  <a:lnTo>
                    <a:pt x="88900" y="12700"/>
                  </a:lnTo>
                  <a:lnTo>
                    <a:pt x="889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Freeform 133"/>
            <p:cNvSpPr/>
            <p:nvPr/>
          </p:nvSpPr>
          <p:spPr>
            <a:xfrm>
              <a:off x="4546600" y="4241800"/>
              <a:ext cx="12701" cy="127001"/>
            </a:xfrm>
            <a:custGeom>
              <a:avLst/>
              <a:gdLst/>
              <a:ahLst/>
              <a:cxnLst/>
              <a:rect l="0" t="0" r="0" b="0"/>
              <a:pathLst>
                <a:path w="12701" h="127001">
                  <a:moveTo>
                    <a:pt x="0" y="0"/>
                  </a:moveTo>
                  <a:lnTo>
                    <a:pt x="12700" y="0"/>
                  </a:lnTo>
                  <a:lnTo>
                    <a:pt x="0" y="50800"/>
                  </a:lnTo>
                  <a:lnTo>
                    <a:pt x="0" y="88900"/>
                  </a:lnTo>
                  <a:lnTo>
                    <a:pt x="0" y="101600"/>
                  </a:lnTo>
                  <a:lnTo>
                    <a:pt x="0" y="127000"/>
                  </a:lnTo>
                  <a:lnTo>
                    <a:pt x="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Freeform 134"/>
            <p:cNvSpPr/>
            <p:nvPr/>
          </p:nvSpPr>
          <p:spPr>
            <a:xfrm>
              <a:off x="4673600" y="4203700"/>
              <a:ext cx="165101" cy="203201"/>
            </a:xfrm>
            <a:custGeom>
              <a:avLst/>
              <a:gdLst/>
              <a:ahLst/>
              <a:cxnLst/>
              <a:rect l="0" t="0" r="0" b="0"/>
              <a:pathLst>
                <a:path w="165101" h="203201">
                  <a:moveTo>
                    <a:pt x="0" y="12700"/>
                  </a:moveTo>
                  <a:lnTo>
                    <a:pt x="25400" y="0"/>
                  </a:lnTo>
                  <a:lnTo>
                    <a:pt x="12700" y="0"/>
                  </a:lnTo>
                  <a:lnTo>
                    <a:pt x="25400" y="0"/>
                  </a:lnTo>
                  <a:lnTo>
                    <a:pt x="76200" y="0"/>
                  </a:lnTo>
                  <a:lnTo>
                    <a:pt x="101600" y="12700"/>
                  </a:lnTo>
                  <a:lnTo>
                    <a:pt x="114300" y="12700"/>
                  </a:lnTo>
                  <a:lnTo>
                    <a:pt x="127000" y="25400"/>
                  </a:lnTo>
                  <a:lnTo>
                    <a:pt x="127000" y="38100"/>
                  </a:lnTo>
                  <a:lnTo>
                    <a:pt x="114300" y="50800"/>
                  </a:lnTo>
                  <a:lnTo>
                    <a:pt x="114300" y="76200"/>
                  </a:lnTo>
                  <a:lnTo>
                    <a:pt x="101600" y="76200"/>
                  </a:lnTo>
                  <a:lnTo>
                    <a:pt x="76200" y="88900"/>
                  </a:lnTo>
                  <a:lnTo>
                    <a:pt x="63500" y="88900"/>
                  </a:lnTo>
                  <a:lnTo>
                    <a:pt x="63500" y="88900"/>
                  </a:lnTo>
                  <a:lnTo>
                    <a:pt x="50800" y="88900"/>
                  </a:lnTo>
                  <a:lnTo>
                    <a:pt x="38100" y="88900"/>
                  </a:lnTo>
                  <a:lnTo>
                    <a:pt x="50800" y="88900"/>
                  </a:lnTo>
                  <a:lnTo>
                    <a:pt x="63500" y="88900"/>
                  </a:lnTo>
                  <a:lnTo>
                    <a:pt x="114300" y="114300"/>
                  </a:lnTo>
                  <a:lnTo>
                    <a:pt x="139700" y="127000"/>
                  </a:lnTo>
                  <a:lnTo>
                    <a:pt x="152400" y="139700"/>
                  </a:lnTo>
                  <a:lnTo>
                    <a:pt x="152400" y="152400"/>
                  </a:lnTo>
                  <a:lnTo>
                    <a:pt x="152400" y="165100"/>
                  </a:lnTo>
                  <a:lnTo>
                    <a:pt x="165100" y="165100"/>
                  </a:lnTo>
                  <a:lnTo>
                    <a:pt x="165100" y="165100"/>
                  </a:lnTo>
                  <a:lnTo>
                    <a:pt x="114300" y="190500"/>
                  </a:lnTo>
                  <a:lnTo>
                    <a:pt x="101600" y="203200"/>
                  </a:lnTo>
                  <a:lnTo>
                    <a:pt x="76200" y="190500"/>
                  </a:lnTo>
                  <a:lnTo>
                    <a:pt x="76200" y="203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Freeform 135"/>
            <p:cNvSpPr/>
            <p:nvPr/>
          </p:nvSpPr>
          <p:spPr>
            <a:xfrm>
              <a:off x="5207000" y="4229100"/>
              <a:ext cx="101601" cy="25401"/>
            </a:xfrm>
            <a:custGeom>
              <a:avLst/>
              <a:gdLst/>
              <a:ahLst/>
              <a:cxnLst/>
              <a:rect l="0" t="0" r="0" b="0"/>
              <a:pathLst>
                <a:path w="101601" h="25401">
                  <a:moveTo>
                    <a:pt x="0" y="0"/>
                  </a:moveTo>
                  <a:lnTo>
                    <a:pt x="25400" y="0"/>
                  </a:lnTo>
                  <a:lnTo>
                    <a:pt x="50800" y="12700"/>
                  </a:lnTo>
                  <a:lnTo>
                    <a:pt x="76200" y="25400"/>
                  </a:lnTo>
                  <a:lnTo>
                    <a:pt x="1016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Freeform 136"/>
            <p:cNvSpPr/>
            <p:nvPr/>
          </p:nvSpPr>
          <p:spPr>
            <a:xfrm>
              <a:off x="5422900" y="4140200"/>
              <a:ext cx="12701" cy="177801"/>
            </a:xfrm>
            <a:custGeom>
              <a:avLst/>
              <a:gdLst/>
              <a:ahLst/>
              <a:cxnLst/>
              <a:rect l="0" t="0" r="0" b="0"/>
              <a:pathLst>
                <a:path w="12701" h="177801">
                  <a:moveTo>
                    <a:pt x="12700" y="0"/>
                  </a:moveTo>
                  <a:lnTo>
                    <a:pt x="12700" y="38100"/>
                  </a:lnTo>
                  <a:lnTo>
                    <a:pt x="12700" y="63500"/>
                  </a:lnTo>
                  <a:lnTo>
                    <a:pt x="12700" y="88900"/>
                  </a:lnTo>
                  <a:lnTo>
                    <a:pt x="0" y="114300"/>
                  </a:lnTo>
                  <a:lnTo>
                    <a:pt x="0" y="139700"/>
                  </a:lnTo>
                  <a:lnTo>
                    <a:pt x="0" y="152400"/>
                  </a:lnTo>
                  <a:lnTo>
                    <a:pt x="0" y="177800"/>
                  </a:lnTo>
                  <a:lnTo>
                    <a:pt x="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Freeform 137"/>
            <p:cNvSpPr/>
            <p:nvPr/>
          </p:nvSpPr>
          <p:spPr>
            <a:xfrm>
              <a:off x="5626100" y="4178300"/>
              <a:ext cx="139701" cy="190501"/>
            </a:xfrm>
            <a:custGeom>
              <a:avLst/>
              <a:gdLst/>
              <a:ahLst/>
              <a:cxnLst/>
              <a:rect l="0" t="0" r="0" b="0"/>
              <a:pathLst>
                <a:path w="139701" h="190501">
                  <a:moveTo>
                    <a:pt x="0" y="0"/>
                  </a:moveTo>
                  <a:lnTo>
                    <a:pt x="38100" y="0"/>
                  </a:lnTo>
                  <a:lnTo>
                    <a:pt x="63500" y="0"/>
                  </a:lnTo>
                  <a:lnTo>
                    <a:pt x="88900" y="0"/>
                  </a:lnTo>
                  <a:lnTo>
                    <a:pt x="101600" y="0"/>
                  </a:lnTo>
                  <a:lnTo>
                    <a:pt x="114300" y="25400"/>
                  </a:lnTo>
                  <a:lnTo>
                    <a:pt x="114300" y="25400"/>
                  </a:lnTo>
                  <a:lnTo>
                    <a:pt x="127000" y="25400"/>
                  </a:lnTo>
                  <a:lnTo>
                    <a:pt x="114300" y="25400"/>
                  </a:lnTo>
                  <a:lnTo>
                    <a:pt x="101600" y="63500"/>
                  </a:lnTo>
                  <a:lnTo>
                    <a:pt x="76200" y="63500"/>
                  </a:lnTo>
                  <a:lnTo>
                    <a:pt x="63500" y="63500"/>
                  </a:lnTo>
                  <a:lnTo>
                    <a:pt x="38100" y="63500"/>
                  </a:lnTo>
                  <a:lnTo>
                    <a:pt x="50800" y="76200"/>
                  </a:lnTo>
                  <a:lnTo>
                    <a:pt x="63500" y="76200"/>
                  </a:lnTo>
                  <a:lnTo>
                    <a:pt x="76200" y="88900"/>
                  </a:lnTo>
                  <a:lnTo>
                    <a:pt x="127000" y="139700"/>
                  </a:lnTo>
                  <a:lnTo>
                    <a:pt x="139700" y="165100"/>
                  </a:lnTo>
                  <a:lnTo>
                    <a:pt x="139700" y="177800"/>
                  </a:lnTo>
                  <a:lnTo>
                    <a:pt x="127000" y="190500"/>
                  </a:lnTo>
                  <a:lnTo>
                    <a:pt x="101600" y="190500"/>
                  </a:lnTo>
                  <a:lnTo>
                    <a:pt x="76200" y="190500"/>
                  </a:lnTo>
                  <a:lnTo>
                    <a:pt x="63500" y="190500"/>
                  </a:lnTo>
                  <a:lnTo>
                    <a:pt x="38100" y="190500"/>
                  </a:lnTo>
                  <a:lnTo>
                    <a:pt x="12700" y="177800"/>
                  </a:lnTo>
                  <a:lnTo>
                    <a:pt x="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Freeform 138"/>
            <p:cNvSpPr/>
            <p:nvPr/>
          </p:nvSpPr>
          <p:spPr>
            <a:xfrm>
              <a:off x="4013200" y="4483100"/>
              <a:ext cx="2184401" cy="101601"/>
            </a:xfrm>
            <a:custGeom>
              <a:avLst/>
              <a:gdLst/>
              <a:ahLst/>
              <a:cxnLst/>
              <a:rect l="0" t="0" r="0" b="0"/>
              <a:pathLst>
                <a:path w="2184401" h="101601">
                  <a:moveTo>
                    <a:pt x="2184400" y="0"/>
                  </a:moveTo>
                  <a:lnTo>
                    <a:pt x="2184400" y="38100"/>
                  </a:lnTo>
                  <a:lnTo>
                    <a:pt x="2171700" y="50800"/>
                  </a:lnTo>
                  <a:lnTo>
                    <a:pt x="2133600" y="63500"/>
                  </a:lnTo>
                  <a:lnTo>
                    <a:pt x="2095500" y="76200"/>
                  </a:lnTo>
                  <a:lnTo>
                    <a:pt x="2057400" y="76200"/>
                  </a:lnTo>
                  <a:lnTo>
                    <a:pt x="1993900" y="88900"/>
                  </a:lnTo>
                  <a:lnTo>
                    <a:pt x="1930400" y="88900"/>
                  </a:lnTo>
                  <a:lnTo>
                    <a:pt x="1866900" y="88900"/>
                  </a:lnTo>
                  <a:lnTo>
                    <a:pt x="1778000" y="101600"/>
                  </a:lnTo>
                  <a:lnTo>
                    <a:pt x="1689100" y="88900"/>
                  </a:lnTo>
                  <a:lnTo>
                    <a:pt x="1600200" y="88900"/>
                  </a:lnTo>
                  <a:lnTo>
                    <a:pt x="1485900" y="88900"/>
                  </a:lnTo>
                  <a:lnTo>
                    <a:pt x="1384300" y="88900"/>
                  </a:lnTo>
                  <a:lnTo>
                    <a:pt x="1270000" y="88900"/>
                  </a:lnTo>
                  <a:lnTo>
                    <a:pt x="1155700" y="88900"/>
                  </a:lnTo>
                  <a:lnTo>
                    <a:pt x="1028700" y="88900"/>
                  </a:lnTo>
                  <a:lnTo>
                    <a:pt x="914400" y="88900"/>
                  </a:lnTo>
                  <a:lnTo>
                    <a:pt x="774700" y="88900"/>
                  </a:lnTo>
                  <a:lnTo>
                    <a:pt x="660400" y="76200"/>
                  </a:lnTo>
                  <a:lnTo>
                    <a:pt x="533400" y="76200"/>
                  </a:lnTo>
                  <a:lnTo>
                    <a:pt x="419100" y="76200"/>
                  </a:lnTo>
                  <a:lnTo>
                    <a:pt x="304800" y="76200"/>
                  </a:lnTo>
                  <a:lnTo>
                    <a:pt x="203200" y="88900"/>
                  </a:lnTo>
                  <a:lnTo>
                    <a:pt x="114300" y="88900"/>
                  </a:lnTo>
                  <a:lnTo>
                    <a:pt x="50800" y="88900"/>
                  </a:lnTo>
                  <a:lnTo>
                    <a:pt x="12700" y="88900"/>
                  </a:lnTo>
                  <a:lnTo>
                    <a:pt x="0" y="76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Freeform 139"/>
            <p:cNvSpPr/>
            <p:nvPr/>
          </p:nvSpPr>
          <p:spPr>
            <a:xfrm>
              <a:off x="4483100" y="3860800"/>
              <a:ext cx="317501" cy="647701"/>
            </a:xfrm>
            <a:custGeom>
              <a:avLst/>
              <a:gdLst/>
              <a:ahLst/>
              <a:cxnLst/>
              <a:rect l="0" t="0" r="0" b="0"/>
              <a:pathLst>
                <a:path w="317501" h="647701">
                  <a:moveTo>
                    <a:pt x="317500" y="0"/>
                  </a:moveTo>
                  <a:lnTo>
                    <a:pt x="317500" y="12700"/>
                  </a:lnTo>
                  <a:lnTo>
                    <a:pt x="279400" y="63500"/>
                  </a:lnTo>
                  <a:lnTo>
                    <a:pt x="254000" y="114300"/>
                  </a:lnTo>
                  <a:lnTo>
                    <a:pt x="215900" y="152400"/>
                  </a:lnTo>
                  <a:lnTo>
                    <a:pt x="190500" y="203200"/>
                  </a:lnTo>
                  <a:lnTo>
                    <a:pt x="152400" y="266700"/>
                  </a:lnTo>
                  <a:lnTo>
                    <a:pt x="114300" y="342900"/>
                  </a:lnTo>
                  <a:lnTo>
                    <a:pt x="88900" y="406400"/>
                  </a:lnTo>
                  <a:lnTo>
                    <a:pt x="63500" y="482600"/>
                  </a:lnTo>
                  <a:lnTo>
                    <a:pt x="38100" y="546100"/>
                  </a:lnTo>
                  <a:lnTo>
                    <a:pt x="12700" y="622300"/>
                  </a:lnTo>
                  <a:lnTo>
                    <a:pt x="0" y="647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Freeform 140"/>
            <p:cNvSpPr/>
            <p:nvPr/>
          </p:nvSpPr>
          <p:spPr>
            <a:xfrm>
              <a:off x="4330700" y="4673600"/>
              <a:ext cx="50801" cy="279401"/>
            </a:xfrm>
            <a:custGeom>
              <a:avLst/>
              <a:gdLst/>
              <a:ahLst/>
              <a:cxnLst/>
              <a:rect l="0" t="0" r="0" b="0"/>
              <a:pathLst>
                <a:path w="50801" h="279401">
                  <a:moveTo>
                    <a:pt x="38100" y="0"/>
                  </a:moveTo>
                  <a:lnTo>
                    <a:pt x="38100" y="0"/>
                  </a:lnTo>
                  <a:lnTo>
                    <a:pt x="50800" y="50800"/>
                  </a:lnTo>
                  <a:lnTo>
                    <a:pt x="50800" y="76200"/>
                  </a:lnTo>
                  <a:lnTo>
                    <a:pt x="38100" y="114300"/>
                  </a:lnTo>
                  <a:lnTo>
                    <a:pt x="25400" y="165100"/>
                  </a:lnTo>
                  <a:lnTo>
                    <a:pt x="25400" y="203200"/>
                  </a:lnTo>
                  <a:lnTo>
                    <a:pt x="0" y="228600"/>
                  </a:lnTo>
                  <a:lnTo>
                    <a:pt x="0" y="266700"/>
                  </a:lnTo>
                  <a:lnTo>
                    <a:pt x="0" y="279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Freeform 141"/>
            <p:cNvSpPr/>
            <p:nvPr/>
          </p:nvSpPr>
          <p:spPr>
            <a:xfrm>
              <a:off x="4470400" y="4724400"/>
              <a:ext cx="88901" cy="279401"/>
            </a:xfrm>
            <a:custGeom>
              <a:avLst/>
              <a:gdLst/>
              <a:ahLst/>
              <a:cxnLst/>
              <a:rect l="0" t="0" r="0" b="0"/>
              <a:pathLst>
                <a:path w="88901" h="279401">
                  <a:moveTo>
                    <a:pt x="38100" y="0"/>
                  </a:moveTo>
                  <a:lnTo>
                    <a:pt x="38100" y="0"/>
                  </a:lnTo>
                  <a:lnTo>
                    <a:pt x="38100" y="0"/>
                  </a:lnTo>
                  <a:lnTo>
                    <a:pt x="25400" y="12700"/>
                  </a:lnTo>
                  <a:lnTo>
                    <a:pt x="12700" y="25400"/>
                  </a:lnTo>
                  <a:lnTo>
                    <a:pt x="0" y="101600"/>
                  </a:lnTo>
                  <a:lnTo>
                    <a:pt x="0" y="139700"/>
                  </a:lnTo>
                  <a:lnTo>
                    <a:pt x="0" y="165100"/>
                  </a:lnTo>
                  <a:lnTo>
                    <a:pt x="12700" y="190500"/>
                  </a:lnTo>
                  <a:lnTo>
                    <a:pt x="38100" y="203200"/>
                  </a:lnTo>
                  <a:lnTo>
                    <a:pt x="50800" y="215900"/>
                  </a:lnTo>
                  <a:lnTo>
                    <a:pt x="63500" y="215900"/>
                  </a:lnTo>
                  <a:lnTo>
                    <a:pt x="76200" y="215900"/>
                  </a:lnTo>
                  <a:lnTo>
                    <a:pt x="88900" y="203200"/>
                  </a:lnTo>
                  <a:lnTo>
                    <a:pt x="88900" y="215900"/>
                  </a:lnTo>
                  <a:lnTo>
                    <a:pt x="88900" y="203200"/>
                  </a:lnTo>
                  <a:lnTo>
                    <a:pt x="76200" y="177800"/>
                  </a:lnTo>
                  <a:lnTo>
                    <a:pt x="50800" y="177800"/>
                  </a:lnTo>
                  <a:lnTo>
                    <a:pt x="38100" y="177800"/>
                  </a:lnTo>
                  <a:lnTo>
                    <a:pt x="25400" y="190500"/>
                  </a:lnTo>
                  <a:lnTo>
                    <a:pt x="12700" y="203200"/>
                  </a:lnTo>
                  <a:lnTo>
                    <a:pt x="12700" y="228600"/>
                  </a:lnTo>
                  <a:lnTo>
                    <a:pt x="12700" y="254000"/>
                  </a:lnTo>
                  <a:lnTo>
                    <a:pt x="12700" y="279400"/>
                  </a:lnTo>
                  <a:lnTo>
                    <a:pt x="25400" y="279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Freeform 142"/>
            <p:cNvSpPr/>
            <p:nvPr/>
          </p:nvSpPr>
          <p:spPr>
            <a:xfrm>
              <a:off x="4622800" y="4813300"/>
              <a:ext cx="165101" cy="152401"/>
            </a:xfrm>
            <a:custGeom>
              <a:avLst/>
              <a:gdLst/>
              <a:ahLst/>
              <a:cxnLst/>
              <a:rect l="0" t="0" r="0" b="0"/>
              <a:pathLst>
                <a:path w="165101" h="152401">
                  <a:moveTo>
                    <a:pt x="0" y="0"/>
                  </a:moveTo>
                  <a:lnTo>
                    <a:pt x="12700" y="38100"/>
                  </a:lnTo>
                  <a:lnTo>
                    <a:pt x="38100" y="63500"/>
                  </a:lnTo>
                  <a:lnTo>
                    <a:pt x="50800" y="88900"/>
                  </a:lnTo>
                  <a:lnTo>
                    <a:pt x="76200" y="114300"/>
                  </a:lnTo>
                  <a:lnTo>
                    <a:pt x="114300" y="139700"/>
                  </a:lnTo>
                  <a:lnTo>
                    <a:pt x="127000" y="152400"/>
                  </a:lnTo>
                  <a:lnTo>
                    <a:pt x="152400" y="152400"/>
                  </a:lnTo>
                  <a:lnTo>
                    <a:pt x="165100" y="152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Freeform 143"/>
            <p:cNvSpPr/>
            <p:nvPr/>
          </p:nvSpPr>
          <p:spPr>
            <a:xfrm>
              <a:off x="4635500" y="4813300"/>
              <a:ext cx="114301" cy="177801"/>
            </a:xfrm>
            <a:custGeom>
              <a:avLst/>
              <a:gdLst/>
              <a:ahLst/>
              <a:cxnLst/>
              <a:rect l="0" t="0" r="0" b="0"/>
              <a:pathLst>
                <a:path w="114301" h="177801">
                  <a:moveTo>
                    <a:pt x="114300" y="0"/>
                  </a:moveTo>
                  <a:lnTo>
                    <a:pt x="76200" y="25400"/>
                  </a:lnTo>
                  <a:lnTo>
                    <a:pt x="63500" y="50800"/>
                  </a:lnTo>
                  <a:lnTo>
                    <a:pt x="50800" y="88900"/>
                  </a:lnTo>
                  <a:lnTo>
                    <a:pt x="38100" y="114300"/>
                  </a:lnTo>
                  <a:lnTo>
                    <a:pt x="25400" y="139700"/>
                  </a:lnTo>
                  <a:lnTo>
                    <a:pt x="12700" y="165100"/>
                  </a:lnTo>
                  <a:lnTo>
                    <a:pt x="0" y="177800"/>
                  </a:lnTo>
                  <a:lnTo>
                    <a:pt x="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Freeform 144"/>
            <p:cNvSpPr/>
            <p:nvPr/>
          </p:nvSpPr>
          <p:spPr>
            <a:xfrm>
              <a:off x="4876800" y="4813300"/>
              <a:ext cx="127001" cy="12701"/>
            </a:xfrm>
            <a:custGeom>
              <a:avLst/>
              <a:gdLst/>
              <a:ahLst/>
              <a:cxnLst/>
              <a:rect l="0" t="0" r="0" b="0"/>
              <a:pathLst>
                <a:path w="127001" h="12701">
                  <a:moveTo>
                    <a:pt x="0" y="0"/>
                  </a:moveTo>
                  <a:lnTo>
                    <a:pt x="50800" y="0"/>
                  </a:lnTo>
                  <a:lnTo>
                    <a:pt x="88900" y="12700"/>
                  </a:lnTo>
                  <a:lnTo>
                    <a:pt x="114300" y="12700"/>
                  </a:lnTo>
                  <a:lnTo>
                    <a:pt x="1270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Freeform 145"/>
            <p:cNvSpPr/>
            <p:nvPr/>
          </p:nvSpPr>
          <p:spPr>
            <a:xfrm>
              <a:off x="4851400" y="4876800"/>
              <a:ext cx="177801" cy="50801"/>
            </a:xfrm>
            <a:custGeom>
              <a:avLst/>
              <a:gdLst/>
              <a:ahLst/>
              <a:cxnLst/>
              <a:rect l="0" t="0" r="0" b="0"/>
              <a:pathLst>
                <a:path w="177801" h="50801">
                  <a:moveTo>
                    <a:pt x="0" y="0"/>
                  </a:moveTo>
                  <a:lnTo>
                    <a:pt x="38100" y="25400"/>
                  </a:lnTo>
                  <a:lnTo>
                    <a:pt x="76200" y="25400"/>
                  </a:lnTo>
                  <a:lnTo>
                    <a:pt x="114300" y="38100"/>
                  </a:lnTo>
                  <a:lnTo>
                    <a:pt x="152400" y="50800"/>
                  </a:lnTo>
                  <a:lnTo>
                    <a:pt x="177800" y="50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Freeform 146"/>
            <p:cNvSpPr/>
            <p:nvPr/>
          </p:nvSpPr>
          <p:spPr>
            <a:xfrm>
              <a:off x="5156200" y="4737100"/>
              <a:ext cx="152401" cy="190501"/>
            </a:xfrm>
            <a:custGeom>
              <a:avLst/>
              <a:gdLst/>
              <a:ahLst/>
              <a:cxnLst/>
              <a:rect l="0" t="0" r="0" b="0"/>
              <a:pathLst>
                <a:path w="152401" h="190501">
                  <a:moveTo>
                    <a:pt x="38100" y="0"/>
                  </a:moveTo>
                  <a:lnTo>
                    <a:pt x="38100" y="0"/>
                  </a:lnTo>
                  <a:lnTo>
                    <a:pt x="38100" y="0"/>
                  </a:lnTo>
                  <a:lnTo>
                    <a:pt x="50800" y="0"/>
                  </a:lnTo>
                  <a:lnTo>
                    <a:pt x="101600" y="0"/>
                  </a:lnTo>
                  <a:lnTo>
                    <a:pt x="127000" y="12700"/>
                  </a:lnTo>
                  <a:lnTo>
                    <a:pt x="139700" y="12700"/>
                  </a:lnTo>
                  <a:lnTo>
                    <a:pt x="152400" y="12700"/>
                  </a:lnTo>
                  <a:lnTo>
                    <a:pt x="152400" y="12700"/>
                  </a:lnTo>
                  <a:lnTo>
                    <a:pt x="114300" y="50800"/>
                  </a:lnTo>
                  <a:lnTo>
                    <a:pt x="88900" y="63500"/>
                  </a:lnTo>
                  <a:lnTo>
                    <a:pt x="76200" y="76200"/>
                  </a:lnTo>
                  <a:lnTo>
                    <a:pt x="63500" y="76200"/>
                  </a:lnTo>
                  <a:lnTo>
                    <a:pt x="76200" y="76200"/>
                  </a:lnTo>
                  <a:lnTo>
                    <a:pt x="76200" y="76200"/>
                  </a:lnTo>
                  <a:lnTo>
                    <a:pt x="88900" y="76200"/>
                  </a:lnTo>
                  <a:lnTo>
                    <a:pt x="127000" y="88900"/>
                  </a:lnTo>
                  <a:lnTo>
                    <a:pt x="152400" y="114300"/>
                  </a:lnTo>
                  <a:lnTo>
                    <a:pt x="152400" y="127000"/>
                  </a:lnTo>
                  <a:lnTo>
                    <a:pt x="152400" y="152400"/>
                  </a:lnTo>
                  <a:lnTo>
                    <a:pt x="152400" y="139700"/>
                  </a:lnTo>
                  <a:lnTo>
                    <a:pt x="152400" y="152400"/>
                  </a:lnTo>
                  <a:lnTo>
                    <a:pt x="127000" y="177800"/>
                  </a:lnTo>
                  <a:lnTo>
                    <a:pt x="114300" y="190500"/>
                  </a:lnTo>
                  <a:lnTo>
                    <a:pt x="88900" y="190500"/>
                  </a:lnTo>
                  <a:lnTo>
                    <a:pt x="76200" y="190500"/>
                  </a:lnTo>
                  <a:lnTo>
                    <a:pt x="50800" y="190500"/>
                  </a:lnTo>
                  <a:lnTo>
                    <a:pt x="25400" y="177800"/>
                  </a:lnTo>
                  <a:lnTo>
                    <a:pt x="0" y="165100"/>
                  </a:lnTo>
                  <a:lnTo>
                    <a:pt x="0" y="152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Freeform 147"/>
            <p:cNvSpPr/>
            <p:nvPr/>
          </p:nvSpPr>
          <p:spPr>
            <a:xfrm>
              <a:off x="5448300" y="4673600"/>
              <a:ext cx="139701" cy="266701"/>
            </a:xfrm>
            <a:custGeom>
              <a:avLst/>
              <a:gdLst/>
              <a:ahLst/>
              <a:cxnLst/>
              <a:rect l="0" t="0" r="0" b="0"/>
              <a:pathLst>
                <a:path w="139701" h="266701">
                  <a:moveTo>
                    <a:pt x="50800" y="0"/>
                  </a:moveTo>
                  <a:lnTo>
                    <a:pt x="50800" y="0"/>
                  </a:lnTo>
                  <a:lnTo>
                    <a:pt x="38100" y="0"/>
                  </a:lnTo>
                  <a:lnTo>
                    <a:pt x="12700" y="63500"/>
                  </a:lnTo>
                  <a:lnTo>
                    <a:pt x="0" y="88900"/>
                  </a:lnTo>
                  <a:lnTo>
                    <a:pt x="12700" y="114300"/>
                  </a:lnTo>
                  <a:lnTo>
                    <a:pt x="12700" y="139700"/>
                  </a:lnTo>
                  <a:lnTo>
                    <a:pt x="25400" y="152400"/>
                  </a:lnTo>
                  <a:lnTo>
                    <a:pt x="50800" y="177800"/>
                  </a:lnTo>
                  <a:lnTo>
                    <a:pt x="63500" y="190500"/>
                  </a:lnTo>
                  <a:lnTo>
                    <a:pt x="88900" y="203200"/>
                  </a:lnTo>
                  <a:lnTo>
                    <a:pt x="114300" y="215900"/>
                  </a:lnTo>
                  <a:lnTo>
                    <a:pt x="127000" y="203200"/>
                  </a:lnTo>
                  <a:lnTo>
                    <a:pt x="139700" y="190500"/>
                  </a:lnTo>
                  <a:lnTo>
                    <a:pt x="139700" y="177800"/>
                  </a:lnTo>
                  <a:lnTo>
                    <a:pt x="139700" y="165100"/>
                  </a:lnTo>
                  <a:lnTo>
                    <a:pt x="139700" y="152400"/>
                  </a:lnTo>
                  <a:lnTo>
                    <a:pt x="127000" y="152400"/>
                  </a:lnTo>
                  <a:lnTo>
                    <a:pt x="101600" y="152400"/>
                  </a:lnTo>
                  <a:lnTo>
                    <a:pt x="101600" y="177800"/>
                  </a:lnTo>
                  <a:lnTo>
                    <a:pt x="88900" y="203200"/>
                  </a:lnTo>
                  <a:lnTo>
                    <a:pt x="76200" y="241300"/>
                  </a:lnTo>
                  <a:lnTo>
                    <a:pt x="76200" y="266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Freeform 148"/>
            <p:cNvSpPr/>
            <p:nvPr/>
          </p:nvSpPr>
          <p:spPr>
            <a:xfrm>
              <a:off x="4965700" y="4660900"/>
              <a:ext cx="76201" cy="12701"/>
            </a:xfrm>
            <a:custGeom>
              <a:avLst/>
              <a:gdLst/>
              <a:ahLst/>
              <a:cxnLst/>
              <a:rect l="0" t="0" r="0" b="0"/>
              <a:pathLst>
                <a:path w="76201" h="12701">
                  <a:moveTo>
                    <a:pt x="0" y="0"/>
                  </a:moveTo>
                  <a:lnTo>
                    <a:pt x="25400" y="0"/>
                  </a:lnTo>
                  <a:lnTo>
                    <a:pt x="63500" y="0"/>
                  </a:lnTo>
                  <a:lnTo>
                    <a:pt x="762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Freeform 149"/>
            <p:cNvSpPr/>
            <p:nvPr/>
          </p:nvSpPr>
          <p:spPr>
            <a:xfrm>
              <a:off x="4203700" y="5041900"/>
              <a:ext cx="558801" cy="38101"/>
            </a:xfrm>
            <a:custGeom>
              <a:avLst/>
              <a:gdLst/>
              <a:ahLst/>
              <a:cxnLst/>
              <a:rect l="0" t="0" r="0" b="0"/>
              <a:pathLst>
                <a:path w="558801" h="38101">
                  <a:moveTo>
                    <a:pt x="0" y="0"/>
                  </a:moveTo>
                  <a:lnTo>
                    <a:pt x="38100" y="0"/>
                  </a:lnTo>
                  <a:lnTo>
                    <a:pt x="88900" y="0"/>
                  </a:lnTo>
                  <a:lnTo>
                    <a:pt x="152400" y="0"/>
                  </a:lnTo>
                  <a:lnTo>
                    <a:pt x="215900" y="12700"/>
                  </a:lnTo>
                  <a:lnTo>
                    <a:pt x="279400" y="12700"/>
                  </a:lnTo>
                  <a:lnTo>
                    <a:pt x="342900" y="25400"/>
                  </a:lnTo>
                  <a:lnTo>
                    <a:pt x="393700" y="38100"/>
                  </a:lnTo>
                  <a:lnTo>
                    <a:pt x="444500" y="38100"/>
                  </a:lnTo>
                  <a:lnTo>
                    <a:pt x="482600" y="38100"/>
                  </a:lnTo>
                  <a:lnTo>
                    <a:pt x="508000" y="38100"/>
                  </a:lnTo>
                  <a:lnTo>
                    <a:pt x="533400" y="38100"/>
                  </a:lnTo>
                  <a:lnTo>
                    <a:pt x="558800" y="38100"/>
                  </a:lnTo>
                  <a:lnTo>
                    <a:pt x="546100" y="38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Freeform 150"/>
            <p:cNvSpPr/>
            <p:nvPr/>
          </p:nvSpPr>
          <p:spPr>
            <a:xfrm>
              <a:off x="4368800" y="5156200"/>
              <a:ext cx="12701" cy="127001"/>
            </a:xfrm>
            <a:custGeom>
              <a:avLst/>
              <a:gdLst/>
              <a:ahLst/>
              <a:cxnLst/>
              <a:rect l="0" t="0" r="0" b="0"/>
              <a:pathLst>
                <a:path w="12701" h="127001">
                  <a:moveTo>
                    <a:pt x="0" y="0"/>
                  </a:moveTo>
                  <a:lnTo>
                    <a:pt x="0" y="0"/>
                  </a:lnTo>
                  <a:lnTo>
                    <a:pt x="0" y="63500"/>
                  </a:lnTo>
                  <a:lnTo>
                    <a:pt x="0" y="88900"/>
                  </a:lnTo>
                  <a:lnTo>
                    <a:pt x="0" y="114300"/>
                  </a:lnTo>
                  <a:lnTo>
                    <a:pt x="12700" y="127000"/>
                  </a:lnTo>
                  <a:lnTo>
                    <a:pt x="0" y="127000"/>
                  </a:lnTo>
                  <a:lnTo>
                    <a:pt x="1270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Freeform 151"/>
            <p:cNvSpPr/>
            <p:nvPr/>
          </p:nvSpPr>
          <p:spPr>
            <a:xfrm>
              <a:off x="4495800" y="5130800"/>
              <a:ext cx="114301" cy="228601"/>
            </a:xfrm>
            <a:custGeom>
              <a:avLst/>
              <a:gdLst/>
              <a:ahLst/>
              <a:cxnLst/>
              <a:rect l="0" t="0" r="0" b="0"/>
              <a:pathLst>
                <a:path w="114301" h="228601">
                  <a:moveTo>
                    <a:pt x="25400" y="0"/>
                  </a:moveTo>
                  <a:lnTo>
                    <a:pt x="25400" y="0"/>
                  </a:lnTo>
                  <a:lnTo>
                    <a:pt x="12700" y="63500"/>
                  </a:lnTo>
                  <a:lnTo>
                    <a:pt x="0" y="88900"/>
                  </a:lnTo>
                  <a:lnTo>
                    <a:pt x="0" y="114300"/>
                  </a:lnTo>
                  <a:lnTo>
                    <a:pt x="12700" y="139700"/>
                  </a:lnTo>
                  <a:lnTo>
                    <a:pt x="12700" y="165100"/>
                  </a:lnTo>
                  <a:lnTo>
                    <a:pt x="25400" y="190500"/>
                  </a:lnTo>
                  <a:lnTo>
                    <a:pt x="50800" y="190500"/>
                  </a:lnTo>
                  <a:lnTo>
                    <a:pt x="63500" y="203200"/>
                  </a:lnTo>
                  <a:lnTo>
                    <a:pt x="88900" y="203200"/>
                  </a:lnTo>
                  <a:lnTo>
                    <a:pt x="101600" y="190500"/>
                  </a:lnTo>
                  <a:lnTo>
                    <a:pt x="114300" y="177800"/>
                  </a:lnTo>
                  <a:lnTo>
                    <a:pt x="114300" y="152400"/>
                  </a:lnTo>
                  <a:lnTo>
                    <a:pt x="114300" y="139700"/>
                  </a:lnTo>
                  <a:lnTo>
                    <a:pt x="101600" y="139700"/>
                  </a:lnTo>
                  <a:lnTo>
                    <a:pt x="88900" y="139700"/>
                  </a:lnTo>
                  <a:lnTo>
                    <a:pt x="63500" y="139700"/>
                  </a:lnTo>
                  <a:lnTo>
                    <a:pt x="50800" y="152400"/>
                  </a:lnTo>
                  <a:lnTo>
                    <a:pt x="38100" y="177800"/>
                  </a:lnTo>
                  <a:lnTo>
                    <a:pt x="38100" y="203200"/>
                  </a:lnTo>
                  <a:lnTo>
                    <a:pt x="50800" y="228600"/>
                  </a:lnTo>
                  <a:lnTo>
                    <a:pt x="5080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Freeform 152"/>
            <p:cNvSpPr/>
            <p:nvPr/>
          </p:nvSpPr>
          <p:spPr>
            <a:xfrm>
              <a:off x="5156200" y="5016500"/>
              <a:ext cx="520701" cy="38101"/>
            </a:xfrm>
            <a:custGeom>
              <a:avLst/>
              <a:gdLst/>
              <a:ahLst/>
              <a:cxnLst/>
              <a:rect l="0" t="0" r="0" b="0"/>
              <a:pathLst>
                <a:path w="520701" h="38101">
                  <a:moveTo>
                    <a:pt x="0" y="38100"/>
                  </a:moveTo>
                  <a:lnTo>
                    <a:pt x="38100" y="25400"/>
                  </a:lnTo>
                  <a:lnTo>
                    <a:pt x="76200" y="25400"/>
                  </a:lnTo>
                  <a:lnTo>
                    <a:pt x="114300" y="25400"/>
                  </a:lnTo>
                  <a:lnTo>
                    <a:pt x="165100" y="25400"/>
                  </a:lnTo>
                  <a:lnTo>
                    <a:pt x="228600" y="25400"/>
                  </a:lnTo>
                  <a:lnTo>
                    <a:pt x="279400" y="25400"/>
                  </a:lnTo>
                  <a:lnTo>
                    <a:pt x="330200" y="25400"/>
                  </a:lnTo>
                  <a:lnTo>
                    <a:pt x="381000" y="25400"/>
                  </a:lnTo>
                  <a:lnTo>
                    <a:pt x="419100" y="25400"/>
                  </a:lnTo>
                  <a:lnTo>
                    <a:pt x="457200" y="25400"/>
                  </a:lnTo>
                  <a:lnTo>
                    <a:pt x="482600" y="12700"/>
                  </a:lnTo>
                  <a:lnTo>
                    <a:pt x="508000" y="0"/>
                  </a:lnTo>
                  <a:lnTo>
                    <a:pt x="520700" y="0"/>
                  </a:lnTo>
                  <a:lnTo>
                    <a:pt x="520700" y="0"/>
                  </a:lnTo>
                  <a:lnTo>
                    <a:pt x="5207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Freeform 153"/>
            <p:cNvSpPr/>
            <p:nvPr/>
          </p:nvSpPr>
          <p:spPr>
            <a:xfrm>
              <a:off x="5346700" y="5105400"/>
              <a:ext cx="12701" cy="177801"/>
            </a:xfrm>
            <a:custGeom>
              <a:avLst/>
              <a:gdLst/>
              <a:ahLst/>
              <a:cxnLst/>
              <a:rect l="0" t="0" r="0" b="0"/>
              <a:pathLst>
                <a:path w="12701" h="177801">
                  <a:moveTo>
                    <a:pt x="12700" y="0"/>
                  </a:moveTo>
                  <a:lnTo>
                    <a:pt x="0" y="25400"/>
                  </a:lnTo>
                  <a:lnTo>
                    <a:pt x="0" y="50800"/>
                  </a:lnTo>
                  <a:lnTo>
                    <a:pt x="0" y="88900"/>
                  </a:lnTo>
                  <a:lnTo>
                    <a:pt x="0" y="114300"/>
                  </a:lnTo>
                  <a:lnTo>
                    <a:pt x="0" y="139700"/>
                  </a:lnTo>
                  <a:lnTo>
                    <a:pt x="12700" y="165100"/>
                  </a:lnTo>
                  <a:lnTo>
                    <a:pt x="1270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Freeform 154"/>
            <p:cNvSpPr/>
            <p:nvPr/>
          </p:nvSpPr>
          <p:spPr>
            <a:xfrm>
              <a:off x="5461000" y="5118100"/>
              <a:ext cx="152401" cy="304801"/>
            </a:xfrm>
            <a:custGeom>
              <a:avLst/>
              <a:gdLst/>
              <a:ahLst/>
              <a:cxnLst/>
              <a:rect l="0" t="0" r="0" b="0"/>
              <a:pathLst>
                <a:path w="152401" h="304801">
                  <a:moveTo>
                    <a:pt x="25400" y="0"/>
                  </a:moveTo>
                  <a:lnTo>
                    <a:pt x="12700" y="0"/>
                  </a:lnTo>
                  <a:lnTo>
                    <a:pt x="0" y="63500"/>
                  </a:lnTo>
                  <a:lnTo>
                    <a:pt x="0" y="101600"/>
                  </a:lnTo>
                  <a:lnTo>
                    <a:pt x="0" y="127000"/>
                  </a:lnTo>
                  <a:lnTo>
                    <a:pt x="0" y="165100"/>
                  </a:lnTo>
                  <a:lnTo>
                    <a:pt x="12700" y="190500"/>
                  </a:lnTo>
                  <a:lnTo>
                    <a:pt x="25400" y="215900"/>
                  </a:lnTo>
                  <a:lnTo>
                    <a:pt x="50800" y="228600"/>
                  </a:lnTo>
                  <a:lnTo>
                    <a:pt x="76200" y="241300"/>
                  </a:lnTo>
                  <a:lnTo>
                    <a:pt x="88900" y="241300"/>
                  </a:lnTo>
                  <a:lnTo>
                    <a:pt x="114300" y="228600"/>
                  </a:lnTo>
                  <a:lnTo>
                    <a:pt x="127000" y="215900"/>
                  </a:lnTo>
                  <a:lnTo>
                    <a:pt x="152400" y="203200"/>
                  </a:lnTo>
                  <a:lnTo>
                    <a:pt x="152400" y="177800"/>
                  </a:lnTo>
                  <a:lnTo>
                    <a:pt x="139700" y="165100"/>
                  </a:lnTo>
                  <a:lnTo>
                    <a:pt x="127000" y="152400"/>
                  </a:lnTo>
                  <a:lnTo>
                    <a:pt x="139700" y="152400"/>
                  </a:lnTo>
                  <a:lnTo>
                    <a:pt x="127000" y="152400"/>
                  </a:lnTo>
                  <a:lnTo>
                    <a:pt x="76200" y="177800"/>
                  </a:lnTo>
                  <a:lnTo>
                    <a:pt x="38100" y="203200"/>
                  </a:lnTo>
                  <a:lnTo>
                    <a:pt x="25400" y="241300"/>
                  </a:lnTo>
                  <a:lnTo>
                    <a:pt x="0" y="279400"/>
                  </a:lnTo>
                  <a:lnTo>
                    <a:pt x="0" y="304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Freeform 155"/>
            <p:cNvSpPr/>
            <p:nvPr/>
          </p:nvSpPr>
          <p:spPr>
            <a:xfrm>
              <a:off x="4330700" y="4813300"/>
              <a:ext cx="279401" cy="508001"/>
            </a:xfrm>
            <a:custGeom>
              <a:avLst/>
              <a:gdLst/>
              <a:ahLst/>
              <a:cxnLst/>
              <a:rect l="0" t="0" r="0" b="0"/>
              <a:pathLst>
                <a:path w="279401" h="508001">
                  <a:moveTo>
                    <a:pt x="0" y="0"/>
                  </a:moveTo>
                  <a:lnTo>
                    <a:pt x="25400" y="50800"/>
                  </a:lnTo>
                  <a:lnTo>
                    <a:pt x="63500" y="101600"/>
                  </a:lnTo>
                  <a:lnTo>
                    <a:pt x="101600" y="165100"/>
                  </a:lnTo>
                  <a:lnTo>
                    <a:pt x="152400" y="228600"/>
                  </a:lnTo>
                  <a:lnTo>
                    <a:pt x="190500" y="304800"/>
                  </a:lnTo>
                  <a:lnTo>
                    <a:pt x="228600" y="393700"/>
                  </a:lnTo>
                  <a:lnTo>
                    <a:pt x="266700" y="469900"/>
                  </a:lnTo>
                  <a:lnTo>
                    <a:pt x="279400" y="508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Freeform 156"/>
            <p:cNvSpPr/>
            <p:nvPr/>
          </p:nvSpPr>
          <p:spPr>
            <a:xfrm>
              <a:off x="4673600" y="5537200"/>
              <a:ext cx="139701" cy="215901"/>
            </a:xfrm>
            <a:custGeom>
              <a:avLst/>
              <a:gdLst/>
              <a:ahLst/>
              <a:cxnLst/>
              <a:rect l="0" t="0" r="0" b="0"/>
              <a:pathLst>
                <a:path w="139701" h="215901">
                  <a:moveTo>
                    <a:pt x="0" y="0"/>
                  </a:moveTo>
                  <a:lnTo>
                    <a:pt x="25400" y="25400"/>
                  </a:lnTo>
                  <a:lnTo>
                    <a:pt x="38100" y="50800"/>
                  </a:lnTo>
                  <a:lnTo>
                    <a:pt x="63500" y="88900"/>
                  </a:lnTo>
                  <a:lnTo>
                    <a:pt x="88900" y="139700"/>
                  </a:lnTo>
                  <a:lnTo>
                    <a:pt x="101600" y="165100"/>
                  </a:lnTo>
                  <a:lnTo>
                    <a:pt x="127000" y="203200"/>
                  </a:lnTo>
                  <a:lnTo>
                    <a:pt x="139700" y="215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Freeform 157"/>
            <p:cNvSpPr/>
            <p:nvPr/>
          </p:nvSpPr>
          <p:spPr>
            <a:xfrm>
              <a:off x="4635500" y="5511800"/>
              <a:ext cx="152401" cy="203201"/>
            </a:xfrm>
            <a:custGeom>
              <a:avLst/>
              <a:gdLst/>
              <a:ahLst/>
              <a:cxnLst/>
              <a:rect l="0" t="0" r="0" b="0"/>
              <a:pathLst>
                <a:path w="152401" h="203201">
                  <a:moveTo>
                    <a:pt x="152400" y="0"/>
                  </a:moveTo>
                  <a:lnTo>
                    <a:pt x="127000" y="50800"/>
                  </a:lnTo>
                  <a:lnTo>
                    <a:pt x="101600" y="88900"/>
                  </a:lnTo>
                  <a:lnTo>
                    <a:pt x="63500" y="127000"/>
                  </a:lnTo>
                  <a:lnTo>
                    <a:pt x="25400" y="177800"/>
                  </a:lnTo>
                  <a:lnTo>
                    <a:pt x="0" y="203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Freeform 158"/>
            <p:cNvSpPr/>
            <p:nvPr/>
          </p:nvSpPr>
          <p:spPr>
            <a:xfrm>
              <a:off x="4927600" y="5600700"/>
              <a:ext cx="152401" cy="50801"/>
            </a:xfrm>
            <a:custGeom>
              <a:avLst/>
              <a:gdLst/>
              <a:ahLst/>
              <a:cxnLst/>
              <a:rect l="0" t="0" r="0" b="0"/>
              <a:pathLst>
                <a:path w="152401" h="50801">
                  <a:moveTo>
                    <a:pt x="0" y="0"/>
                  </a:moveTo>
                  <a:lnTo>
                    <a:pt x="50800" y="25400"/>
                  </a:lnTo>
                  <a:lnTo>
                    <a:pt x="76200" y="25400"/>
                  </a:lnTo>
                  <a:lnTo>
                    <a:pt x="114300" y="38100"/>
                  </a:lnTo>
                  <a:lnTo>
                    <a:pt x="139700" y="50800"/>
                  </a:lnTo>
                  <a:lnTo>
                    <a:pt x="152400" y="50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Freeform 159"/>
            <p:cNvSpPr/>
            <p:nvPr/>
          </p:nvSpPr>
          <p:spPr>
            <a:xfrm>
              <a:off x="4889500" y="5727700"/>
              <a:ext cx="165101" cy="12701"/>
            </a:xfrm>
            <a:custGeom>
              <a:avLst/>
              <a:gdLst/>
              <a:ahLst/>
              <a:cxnLst/>
              <a:rect l="0" t="0" r="0" b="0"/>
              <a:pathLst>
                <a:path w="165101" h="12701">
                  <a:moveTo>
                    <a:pt x="0" y="12700"/>
                  </a:moveTo>
                  <a:lnTo>
                    <a:pt x="12700" y="12700"/>
                  </a:lnTo>
                  <a:lnTo>
                    <a:pt x="88900" y="0"/>
                  </a:lnTo>
                  <a:lnTo>
                    <a:pt x="152400" y="0"/>
                  </a:lnTo>
                  <a:lnTo>
                    <a:pt x="1651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Freeform 160"/>
            <p:cNvSpPr/>
            <p:nvPr/>
          </p:nvSpPr>
          <p:spPr>
            <a:xfrm>
              <a:off x="5156200" y="5562600"/>
              <a:ext cx="76201" cy="12701"/>
            </a:xfrm>
            <a:custGeom>
              <a:avLst/>
              <a:gdLst/>
              <a:ahLst/>
              <a:cxnLst/>
              <a:rect l="0" t="0" r="0" b="0"/>
              <a:pathLst>
                <a:path w="76201" h="12701">
                  <a:moveTo>
                    <a:pt x="0" y="0"/>
                  </a:moveTo>
                  <a:lnTo>
                    <a:pt x="25400" y="0"/>
                  </a:lnTo>
                  <a:lnTo>
                    <a:pt x="50800" y="12700"/>
                  </a:lnTo>
                  <a:lnTo>
                    <a:pt x="762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Freeform 161"/>
            <p:cNvSpPr/>
            <p:nvPr/>
          </p:nvSpPr>
          <p:spPr>
            <a:xfrm>
              <a:off x="5321300" y="5473700"/>
              <a:ext cx="152401" cy="304801"/>
            </a:xfrm>
            <a:custGeom>
              <a:avLst/>
              <a:gdLst/>
              <a:ahLst/>
              <a:cxnLst/>
              <a:rect l="0" t="0" r="0" b="0"/>
              <a:pathLst>
                <a:path w="152401" h="304801">
                  <a:moveTo>
                    <a:pt x="139700" y="76200"/>
                  </a:moveTo>
                  <a:lnTo>
                    <a:pt x="152400" y="63500"/>
                  </a:lnTo>
                  <a:lnTo>
                    <a:pt x="152400" y="38100"/>
                  </a:lnTo>
                  <a:lnTo>
                    <a:pt x="152400" y="38100"/>
                  </a:lnTo>
                  <a:lnTo>
                    <a:pt x="101600" y="12700"/>
                  </a:lnTo>
                  <a:lnTo>
                    <a:pt x="76200" y="0"/>
                  </a:lnTo>
                  <a:lnTo>
                    <a:pt x="63500" y="0"/>
                  </a:lnTo>
                  <a:lnTo>
                    <a:pt x="38100" y="12700"/>
                  </a:lnTo>
                  <a:lnTo>
                    <a:pt x="12700" y="25400"/>
                  </a:lnTo>
                  <a:lnTo>
                    <a:pt x="0" y="38100"/>
                  </a:lnTo>
                  <a:lnTo>
                    <a:pt x="0" y="63500"/>
                  </a:lnTo>
                  <a:lnTo>
                    <a:pt x="0" y="76200"/>
                  </a:lnTo>
                  <a:lnTo>
                    <a:pt x="25400" y="101600"/>
                  </a:lnTo>
                  <a:lnTo>
                    <a:pt x="25400" y="114300"/>
                  </a:lnTo>
                  <a:lnTo>
                    <a:pt x="50800" y="114300"/>
                  </a:lnTo>
                  <a:lnTo>
                    <a:pt x="63500" y="114300"/>
                  </a:lnTo>
                  <a:lnTo>
                    <a:pt x="76200" y="114300"/>
                  </a:lnTo>
                  <a:lnTo>
                    <a:pt x="101600" y="101600"/>
                  </a:lnTo>
                  <a:lnTo>
                    <a:pt x="114300" y="88900"/>
                  </a:lnTo>
                  <a:lnTo>
                    <a:pt x="114300" y="76200"/>
                  </a:lnTo>
                  <a:lnTo>
                    <a:pt x="127000" y="63500"/>
                  </a:lnTo>
                  <a:lnTo>
                    <a:pt x="127000" y="63500"/>
                  </a:lnTo>
                  <a:lnTo>
                    <a:pt x="127000" y="63500"/>
                  </a:lnTo>
                  <a:lnTo>
                    <a:pt x="127000" y="63500"/>
                  </a:lnTo>
                  <a:lnTo>
                    <a:pt x="127000" y="76200"/>
                  </a:lnTo>
                  <a:lnTo>
                    <a:pt x="114300" y="177800"/>
                  </a:lnTo>
                  <a:lnTo>
                    <a:pt x="114300" y="215900"/>
                  </a:lnTo>
                  <a:lnTo>
                    <a:pt x="101600" y="254000"/>
                  </a:lnTo>
                  <a:lnTo>
                    <a:pt x="101600" y="292100"/>
                  </a:lnTo>
                  <a:lnTo>
                    <a:pt x="101600" y="304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Freeform 162"/>
            <p:cNvSpPr/>
            <p:nvPr/>
          </p:nvSpPr>
          <p:spPr>
            <a:xfrm>
              <a:off x="5156200" y="5740400"/>
              <a:ext cx="495301" cy="12701"/>
            </a:xfrm>
            <a:custGeom>
              <a:avLst/>
              <a:gdLst/>
              <a:ahLst/>
              <a:cxnLst/>
              <a:rect l="0" t="0" r="0" b="0"/>
              <a:pathLst>
                <a:path w="495301" h="12701">
                  <a:moveTo>
                    <a:pt x="0" y="12700"/>
                  </a:moveTo>
                  <a:lnTo>
                    <a:pt x="0" y="12700"/>
                  </a:lnTo>
                  <a:lnTo>
                    <a:pt x="12700" y="12700"/>
                  </a:lnTo>
                  <a:lnTo>
                    <a:pt x="76200" y="12700"/>
                  </a:lnTo>
                  <a:lnTo>
                    <a:pt x="114300" y="12700"/>
                  </a:lnTo>
                  <a:lnTo>
                    <a:pt x="152400" y="12700"/>
                  </a:lnTo>
                  <a:lnTo>
                    <a:pt x="190500" y="12700"/>
                  </a:lnTo>
                  <a:lnTo>
                    <a:pt x="241300" y="0"/>
                  </a:lnTo>
                  <a:lnTo>
                    <a:pt x="279400" y="0"/>
                  </a:lnTo>
                  <a:lnTo>
                    <a:pt x="330200" y="0"/>
                  </a:lnTo>
                  <a:lnTo>
                    <a:pt x="381000" y="0"/>
                  </a:lnTo>
                  <a:lnTo>
                    <a:pt x="419100" y="12700"/>
                  </a:lnTo>
                  <a:lnTo>
                    <a:pt x="457200" y="12700"/>
                  </a:lnTo>
                  <a:lnTo>
                    <a:pt x="469900" y="12700"/>
                  </a:lnTo>
                  <a:lnTo>
                    <a:pt x="495300" y="12700"/>
                  </a:lnTo>
                  <a:lnTo>
                    <a:pt x="495300" y="12700"/>
                  </a:lnTo>
                  <a:lnTo>
                    <a:pt x="4953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Freeform 163"/>
            <p:cNvSpPr/>
            <p:nvPr/>
          </p:nvSpPr>
          <p:spPr>
            <a:xfrm>
              <a:off x="5410200" y="5778500"/>
              <a:ext cx="152401" cy="139701"/>
            </a:xfrm>
            <a:custGeom>
              <a:avLst/>
              <a:gdLst/>
              <a:ahLst/>
              <a:cxnLst/>
              <a:rect l="0" t="0" r="0" b="0"/>
              <a:pathLst>
                <a:path w="152401" h="139701">
                  <a:moveTo>
                    <a:pt x="38100" y="0"/>
                  </a:moveTo>
                  <a:lnTo>
                    <a:pt x="25400" y="12700"/>
                  </a:lnTo>
                  <a:lnTo>
                    <a:pt x="38100" y="12700"/>
                  </a:lnTo>
                  <a:lnTo>
                    <a:pt x="25400" y="12700"/>
                  </a:lnTo>
                  <a:lnTo>
                    <a:pt x="12700" y="38100"/>
                  </a:lnTo>
                  <a:lnTo>
                    <a:pt x="25400" y="38100"/>
                  </a:lnTo>
                  <a:lnTo>
                    <a:pt x="12700" y="50800"/>
                  </a:lnTo>
                  <a:lnTo>
                    <a:pt x="12700" y="63500"/>
                  </a:lnTo>
                  <a:lnTo>
                    <a:pt x="0" y="63500"/>
                  </a:lnTo>
                  <a:lnTo>
                    <a:pt x="0" y="63500"/>
                  </a:lnTo>
                  <a:lnTo>
                    <a:pt x="25400" y="101600"/>
                  </a:lnTo>
                  <a:lnTo>
                    <a:pt x="50800" y="114300"/>
                  </a:lnTo>
                  <a:lnTo>
                    <a:pt x="63500" y="127000"/>
                  </a:lnTo>
                  <a:lnTo>
                    <a:pt x="101600" y="139700"/>
                  </a:lnTo>
                  <a:lnTo>
                    <a:pt x="127000" y="139700"/>
                  </a:lnTo>
                  <a:lnTo>
                    <a:pt x="139700" y="139700"/>
                  </a:lnTo>
                  <a:lnTo>
                    <a:pt x="15240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Freeform 164"/>
            <p:cNvSpPr/>
            <p:nvPr/>
          </p:nvSpPr>
          <p:spPr>
            <a:xfrm>
              <a:off x="5410200" y="5803900"/>
              <a:ext cx="114301" cy="342901"/>
            </a:xfrm>
            <a:custGeom>
              <a:avLst/>
              <a:gdLst/>
              <a:ahLst/>
              <a:cxnLst/>
              <a:rect l="0" t="0" r="0" b="0"/>
              <a:pathLst>
                <a:path w="114301" h="342901">
                  <a:moveTo>
                    <a:pt x="114300" y="0"/>
                  </a:moveTo>
                  <a:lnTo>
                    <a:pt x="101600" y="25400"/>
                  </a:lnTo>
                  <a:lnTo>
                    <a:pt x="88900" y="76200"/>
                  </a:lnTo>
                  <a:lnTo>
                    <a:pt x="76200" y="139700"/>
                  </a:lnTo>
                  <a:lnTo>
                    <a:pt x="63500" y="203200"/>
                  </a:lnTo>
                  <a:lnTo>
                    <a:pt x="38100" y="266700"/>
                  </a:lnTo>
                  <a:lnTo>
                    <a:pt x="12700" y="317500"/>
                  </a:lnTo>
                  <a:lnTo>
                    <a:pt x="0" y="342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37201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152400" y="457200"/>
            <a:ext cx="8153400" cy="685800"/>
          </a:xfrm>
        </p:spPr>
        <p:txBody>
          <a:bodyPr/>
          <a:lstStyle/>
          <a:p>
            <a:pPr eaLnBrk="1" hangingPunct="1"/>
            <a:r>
              <a:rPr lang="en-US" altLang="en-US" sz="3200" smtClean="0"/>
              <a:t>How to write an equation from two points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304800" y="1600200"/>
            <a:ext cx="8610600" cy="4495800"/>
          </a:xfrm>
          <a:blipFill rotWithShape="1">
            <a:blip r:embed="rId2"/>
            <a:stretch>
              <a:fillRect l="-354" t="-136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3892571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3152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 1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7772400" cy="4572000"/>
          </a:xfrm>
        </p:spPr>
        <p:txBody>
          <a:bodyPr/>
          <a:lstStyle/>
          <a:p>
            <a:pPr marL="44450" indent="0" eaLnBrk="1" hangingPunct="1">
              <a:buFontTx/>
              <a:buNone/>
            </a:pPr>
            <a:r>
              <a:rPr lang="en-US" altLang="en-US" sz="2400" smtClean="0"/>
              <a:t>Write the equation of the line which passes through the points (3, 4) and (4, 6)</a:t>
            </a:r>
          </a:p>
        </p:txBody>
      </p:sp>
    </p:spTree>
    <p:extLst>
      <p:ext uri="{BB962C8B-B14F-4D97-AF65-F5344CB8AC3E}">
        <p14:creationId xmlns:p14="http://schemas.microsoft.com/office/powerpoint/2010/main" val="373583410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838200" y="381000"/>
            <a:ext cx="7024688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Slope-Intercept Form</a:t>
            </a:r>
          </a:p>
        </p:txBody>
      </p:sp>
      <p:sp>
        <p:nvSpPr>
          <p:cNvPr id="54275" name="Rectangle 1"/>
          <p:cNvSpPr>
            <a:spLocks noChangeArrowheads="1"/>
          </p:cNvSpPr>
          <p:nvPr/>
        </p:nvSpPr>
        <p:spPr bwMode="auto">
          <a:xfrm>
            <a:off x="457200" y="2286000"/>
            <a:ext cx="81534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latin typeface="Cambria" pitchFamily="18" charset="0"/>
              </a:rPr>
              <a:t>Word problems with linear equations will be in </a:t>
            </a:r>
            <a:r>
              <a:rPr lang="en-US" altLang="en-US" sz="3000" b="1" i="1" u="sng">
                <a:latin typeface="Cambria" pitchFamily="18" charset="0"/>
              </a:rPr>
              <a:t>slope-intercept form </a:t>
            </a:r>
            <a:r>
              <a:rPr lang="en-US" altLang="en-US" sz="3000" b="1">
                <a:latin typeface="Cambria" pitchFamily="18" charset="0"/>
              </a:rPr>
              <a:t>if you are given the following informa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>
              <a:solidFill>
                <a:schemeClr val="tx1"/>
              </a:solidFill>
              <a:latin typeface="Cambria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3000">
                <a:solidFill>
                  <a:srgbClr val="FF0000"/>
                </a:solidFill>
                <a:latin typeface="Cambria" pitchFamily="18" charset="0"/>
              </a:rPr>
              <a:t>the slope (</a:t>
            </a:r>
            <a:r>
              <a:rPr lang="en-US" altLang="en-US" sz="3000" b="1" i="1">
                <a:solidFill>
                  <a:srgbClr val="FF0000"/>
                </a:solidFill>
                <a:latin typeface="Cambria" pitchFamily="18" charset="0"/>
              </a:rPr>
              <a:t>m</a:t>
            </a:r>
            <a:r>
              <a:rPr lang="en-US" altLang="en-US" sz="3000">
                <a:solidFill>
                  <a:srgbClr val="FF0000"/>
                </a:solidFill>
                <a:latin typeface="Cambria" pitchFamily="18" charset="0"/>
              </a:rPr>
              <a:t>) - the rate of chan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>
              <a:solidFill>
                <a:schemeClr val="tx1"/>
              </a:solidFill>
              <a:latin typeface="Cambria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3000">
                <a:solidFill>
                  <a:srgbClr val="7030A0"/>
                </a:solidFill>
                <a:latin typeface="Cambria" pitchFamily="18" charset="0"/>
              </a:rPr>
              <a:t>the </a:t>
            </a:r>
            <a:r>
              <a:rPr lang="en-US" altLang="en-US" sz="3000" i="1">
                <a:solidFill>
                  <a:srgbClr val="7030A0"/>
                </a:solidFill>
                <a:latin typeface="Cambria" pitchFamily="18" charset="0"/>
              </a:rPr>
              <a:t>y</a:t>
            </a:r>
            <a:r>
              <a:rPr lang="en-US" altLang="en-US" sz="3000">
                <a:solidFill>
                  <a:srgbClr val="7030A0"/>
                </a:solidFill>
                <a:latin typeface="Cambria" pitchFamily="18" charset="0"/>
              </a:rPr>
              <a:t>-intercept (</a:t>
            </a:r>
            <a:r>
              <a:rPr lang="en-US" altLang="en-US" sz="3000" b="1" i="1">
                <a:solidFill>
                  <a:srgbClr val="7030A0"/>
                </a:solidFill>
                <a:latin typeface="Cambria" pitchFamily="18" charset="0"/>
              </a:rPr>
              <a:t>b</a:t>
            </a:r>
            <a:r>
              <a:rPr lang="en-US" altLang="en-US" sz="3000">
                <a:solidFill>
                  <a:srgbClr val="7030A0"/>
                </a:solidFill>
                <a:latin typeface="Cambria" pitchFamily="18" charset="0"/>
              </a:rPr>
              <a:t>) - the starting (initial) value</a:t>
            </a:r>
          </a:p>
        </p:txBody>
      </p:sp>
    </p:spTree>
    <p:extLst>
      <p:ext uri="{BB962C8B-B14F-4D97-AF65-F5344CB8AC3E}">
        <p14:creationId xmlns:p14="http://schemas.microsoft.com/office/powerpoint/2010/main" val="2627969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066800" y="3810000"/>
            <a:ext cx="7024688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Define your variables.</a:t>
            </a:r>
            <a:br>
              <a:rPr lang="en-US" altLang="en-US" smtClean="0">
                <a:solidFill>
                  <a:srgbClr val="000000"/>
                </a:solidFill>
              </a:rPr>
            </a:br>
            <a:r>
              <a:rPr lang="en-US" altLang="en-US" smtClean="0">
                <a:solidFill>
                  <a:srgbClr val="000000"/>
                </a:solidFill>
              </a:rPr>
              <a:t/>
            </a:r>
            <a:br>
              <a:rPr lang="en-US" altLang="en-US" smtClean="0">
                <a:solidFill>
                  <a:srgbClr val="000000"/>
                </a:solidFill>
              </a:rPr>
            </a:br>
            <a:r>
              <a:rPr lang="en-US" altLang="en-US" smtClean="0">
                <a:solidFill>
                  <a:srgbClr val="000000"/>
                </a:solidFill>
              </a:rPr>
              <a:t>*Let x=the independent variable</a:t>
            </a:r>
            <a:br>
              <a:rPr lang="en-US" altLang="en-US" smtClean="0">
                <a:solidFill>
                  <a:srgbClr val="000000"/>
                </a:solidFill>
              </a:rPr>
            </a:br>
            <a:r>
              <a:rPr lang="en-US" altLang="en-US" smtClean="0">
                <a:solidFill>
                  <a:srgbClr val="000000"/>
                </a:solidFill>
              </a:rPr>
              <a:t/>
            </a:r>
            <a:br>
              <a:rPr lang="en-US" altLang="en-US" smtClean="0">
                <a:solidFill>
                  <a:srgbClr val="000000"/>
                </a:solidFill>
              </a:rPr>
            </a:br>
            <a:r>
              <a:rPr lang="en-US" altLang="en-US" smtClean="0">
                <a:solidFill>
                  <a:srgbClr val="000000"/>
                </a:solidFill>
              </a:rPr>
              <a:t>*Let y=the dependent variable</a:t>
            </a:r>
          </a:p>
        </p:txBody>
      </p:sp>
    </p:spTree>
    <p:extLst>
      <p:ext uri="{BB962C8B-B14F-4D97-AF65-F5344CB8AC3E}">
        <p14:creationId xmlns:p14="http://schemas.microsoft.com/office/powerpoint/2010/main" val="20908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Write the equation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90600" y="2133600"/>
            <a:ext cx="7239000" cy="30464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>
                <a:solidFill>
                  <a:srgbClr val="000000"/>
                </a:solidFill>
              </a:rPr>
              <a:t>y=</a:t>
            </a:r>
            <a:r>
              <a:rPr lang="en-US" sz="3200" b="1" dirty="0" err="1">
                <a:solidFill>
                  <a:srgbClr val="000000"/>
                </a:solidFill>
              </a:rPr>
              <a:t>mx+b</a:t>
            </a:r>
            <a:endParaRPr lang="en-US" sz="3200" b="1" dirty="0">
              <a:solidFill>
                <a:srgbClr val="000000"/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endParaRPr lang="en-US" sz="3200" b="1" dirty="0">
              <a:solidFill>
                <a:srgbClr val="000000"/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en-US" sz="3200" b="1" dirty="0">
                <a:solidFill>
                  <a:srgbClr val="000000"/>
                </a:solidFill>
              </a:rPr>
              <a:t>Determine the rate of change and insert it in as m.</a:t>
            </a:r>
          </a:p>
          <a:p>
            <a:pPr marL="342900" indent="-342900">
              <a:buFontTx/>
              <a:buAutoNum type="arabicPeriod"/>
              <a:defRPr/>
            </a:pPr>
            <a:r>
              <a:rPr lang="en-US" sz="3200" b="1" dirty="0">
                <a:solidFill>
                  <a:srgbClr val="000000"/>
                </a:solidFill>
              </a:rPr>
              <a:t>Determine the initial value as insert it as b.</a:t>
            </a:r>
          </a:p>
        </p:txBody>
      </p:sp>
    </p:spTree>
    <p:extLst>
      <p:ext uri="{BB962C8B-B14F-4D97-AF65-F5344CB8AC3E}">
        <p14:creationId xmlns:p14="http://schemas.microsoft.com/office/powerpoint/2010/main" val="66011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1066800" y="3200400"/>
            <a:ext cx="7024688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Use the equation:</a:t>
            </a:r>
            <a:br>
              <a:rPr lang="en-US" altLang="en-US" smtClean="0">
                <a:solidFill>
                  <a:srgbClr val="000000"/>
                </a:solidFill>
              </a:rPr>
            </a:br>
            <a:r>
              <a:rPr lang="en-US" altLang="en-US" smtClean="0">
                <a:solidFill>
                  <a:srgbClr val="000000"/>
                </a:solidFill>
              </a:rPr>
              <a:t/>
            </a:r>
            <a:br>
              <a:rPr lang="en-US" altLang="en-US" smtClean="0">
                <a:solidFill>
                  <a:srgbClr val="000000"/>
                </a:solidFill>
              </a:rPr>
            </a:br>
            <a:r>
              <a:rPr lang="en-US" altLang="en-US" smtClean="0">
                <a:solidFill>
                  <a:srgbClr val="000000"/>
                </a:solidFill>
              </a:rPr>
              <a:t>*Substitute the known variable into the equation, and solve for the unknown</a:t>
            </a:r>
            <a:r>
              <a:rPr lang="en-US" altLang="en-US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3311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4"/>
          <p:cNvSpPr txBox="1">
            <a:spLocks noChangeArrowheads="1"/>
          </p:cNvSpPr>
          <p:nvPr/>
        </p:nvSpPr>
        <p:spPr bwMode="auto">
          <a:xfrm>
            <a:off x="0" y="779463"/>
            <a:ext cx="914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32025" indent="-2232025" eaLnBrk="0" hangingPunct="0">
              <a:spcBef>
                <a:spcPct val="20000"/>
              </a:spcBef>
              <a:buChar char="•"/>
              <a:tabLst>
                <a:tab pos="2178050" algn="l"/>
              </a:tabLst>
              <a:defRPr sz="3200"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178050" algn="l"/>
              </a:tabLst>
              <a:defRPr sz="2800"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178050" algn="l"/>
              </a:tabLst>
              <a:defRPr sz="2400"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178050" algn="l"/>
              </a:tabLst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178050" algn="l"/>
              </a:tabLst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178050" algn="l"/>
              </a:tabLst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178050" algn="l"/>
              </a:tabLst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178050" algn="l"/>
              </a:tabLst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178050" algn="l"/>
              </a:tabLst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chemeClr val="tx1"/>
                </a:solidFill>
                <a:latin typeface="Arial Black" pitchFamily="34" charset="0"/>
                <a:cs typeface="Arial" charset="0"/>
              </a:rPr>
              <a:t>Example:</a:t>
            </a:r>
            <a:endParaRPr lang="en-US" altLang="en-US" sz="2400">
              <a:solidFill>
                <a:schemeClr val="tx1"/>
              </a:solidFill>
              <a:latin typeface="Arial Black" pitchFamily="34" charset="0"/>
              <a:cs typeface="Arial" charset="0"/>
            </a:endParaRPr>
          </a:p>
        </p:txBody>
      </p:sp>
      <p:sp>
        <p:nvSpPr>
          <p:cNvPr id="58371" name="Text Box 5"/>
          <p:cNvSpPr txBox="1">
            <a:spLocks noChangeArrowheads="1"/>
          </p:cNvSpPr>
          <p:nvPr/>
        </p:nvSpPr>
        <p:spPr bwMode="auto">
          <a:xfrm>
            <a:off x="533400" y="1295400"/>
            <a:ext cx="8077200" cy="517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latin typeface="Century Gothic" pitchFamily="34" charset="0"/>
              </a:rPr>
              <a:t>Papa John’s charges $8 for a large pizza plus $0.50 per topping.  Write an equation to model the cost, y, for a pizza with x number of toppings.  Then use the equation to calculate the cost of a large pizza with 5 extra toppings (without tax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 b="1">
              <a:latin typeface="Century Gothic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Century Gothic" pitchFamily="34" charset="0"/>
              </a:rPr>
              <a:t>Let x =			Equation:_________________________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Century Gothic" pitchFamily="34" charset="0"/>
              </a:rPr>
              <a:t>Let y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latin typeface="Century Gothic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latin typeface="Century Gothic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latin typeface="Century Gothic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latin typeface="Century Gothic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latin typeface="Century Gothic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latin typeface="Century Gothic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chemeClr val="tx1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15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838200" y="-1588"/>
            <a:ext cx="7024688" cy="1143001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Standard Form</a:t>
            </a:r>
          </a:p>
        </p:txBody>
      </p:sp>
      <p:sp>
        <p:nvSpPr>
          <p:cNvPr id="59395" name="Rectangle 1"/>
          <p:cNvSpPr>
            <a:spLocks noChangeArrowheads="1"/>
          </p:cNvSpPr>
          <p:nvPr/>
        </p:nvSpPr>
        <p:spPr bwMode="auto">
          <a:xfrm>
            <a:off x="420688" y="1684338"/>
            <a:ext cx="8229600" cy="393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latin typeface="Cambria" pitchFamily="18" charset="0"/>
              </a:rPr>
              <a:t>You will write an equation in </a:t>
            </a:r>
            <a:r>
              <a:rPr lang="en-US" altLang="en-US" sz="3000" b="1" i="1" u="sng">
                <a:latin typeface="Cambria" pitchFamily="18" charset="0"/>
              </a:rPr>
              <a:t>standard form </a:t>
            </a:r>
            <a:r>
              <a:rPr lang="en-US" altLang="en-US" sz="3000" b="1">
                <a:latin typeface="Cambria" pitchFamily="18" charset="0"/>
              </a:rPr>
              <a:t>if you are given the following informa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>
              <a:latin typeface="Cambria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3000">
                <a:solidFill>
                  <a:srgbClr val="FF0000"/>
                </a:solidFill>
                <a:latin typeface="Cambria" pitchFamily="18" charset="0"/>
              </a:rPr>
              <a:t>Values for two types of item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>
              <a:solidFill>
                <a:schemeClr val="tx1"/>
              </a:solidFill>
              <a:latin typeface="Cambria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3000">
                <a:solidFill>
                  <a:srgbClr val="7030A0"/>
                </a:solidFill>
                <a:latin typeface="Cambria" pitchFamily="18" charset="0"/>
              </a:rPr>
              <a:t>The values are combined to equal one total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3000">
                <a:solidFill>
                  <a:srgbClr val="00B050"/>
                </a:solidFill>
                <a:latin typeface="Cambria" pitchFamily="18" charset="0"/>
              </a:rPr>
              <a:t>There’s either no rate of change or two rates of change.</a:t>
            </a:r>
          </a:p>
          <a:p>
            <a:pPr eaLnBrk="1" hangingPunct="1">
              <a:spcBef>
                <a:spcPct val="0"/>
              </a:spcBef>
            </a:pPr>
            <a:endParaRPr lang="en-US" altLang="en-US" sz="3000">
              <a:solidFill>
                <a:srgbClr val="7030A0"/>
              </a:solidFill>
              <a:latin typeface="Cambria" pitchFamily="18" charset="0"/>
            </a:endParaRPr>
          </a:p>
        </p:txBody>
      </p:sp>
      <p:sp>
        <p:nvSpPr>
          <p:cNvPr id="59396" name="TextBox 3"/>
          <p:cNvSpPr txBox="1">
            <a:spLocks noChangeArrowheads="1"/>
          </p:cNvSpPr>
          <p:nvPr/>
        </p:nvSpPr>
        <p:spPr bwMode="auto">
          <a:xfrm>
            <a:off x="3048000" y="914400"/>
            <a:ext cx="4038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/>
              <a:t>Ax + By = C</a:t>
            </a:r>
          </a:p>
        </p:txBody>
      </p:sp>
    </p:spTree>
    <p:extLst>
      <p:ext uri="{BB962C8B-B14F-4D97-AF65-F5344CB8AC3E}">
        <p14:creationId xmlns:p14="http://schemas.microsoft.com/office/powerpoint/2010/main" val="287062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half" idx="4294967295"/>
          </p:nvPr>
        </p:nvSpPr>
        <p:spPr>
          <a:xfrm>
            <a:off x="38100" y="1401763"/>
            <a:ext cx="8991600" cy="884237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en-US" sz="2400" smtClean="0">
                <a:latin typeface="Cambria" pitchFamily="18" charset="0"/>
              </a:rPr>
              <a:t>Step 1:  Write “Let” statements.  It does not matter which is X or Y.</a:t>
            </a:r>
          </a:p>
          <a:p>
            <a:pPr eaLnBrk="1" hangingPunct="1"/>
            <a:endParaRPr lang="en-US" altLang="en-US" sz="2400" smtClean="0">
              <a:latin typeface="Cambria" pitchFamily="18" charset="0"/>
            </a:endParaRPr>
          </a:p>
        </p:txBody>
      </p:sp>
      <p:sp>
        <p:nvSpPr>
          <p:cNvPr id="60419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549275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sz="3200" smtClean="0"/>
              <a:t>How to write standard form equations from word problems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0" y="2286000"/>
            <a:ext cx="8991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  <a:latin typeface="Cambria" pitchFamily="18" charset="0"/>
              </a:rPr>
              <a:t>Step 2:  Write the equation in the form of Ax+By=C.  Make sure to assign the coefficients to the correct variables.</a:t>
            </a:r>
          </a:p>
          <a:p>
            <a:pPr eaLnBrk="1" hangingPunct="1"/>
            <a:endParaRPr lang="en-US" altLang="en-US" sz="2400" b="1">
              <a:solidFill>
                <a:srgbClr val="000000"/>
              </a:solidFill>
              <a:latin typeface="Cambria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5875" y="3384550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  <a:latin typeface="Cambria" pitchFamily="18" charset="0"/>
              </a:rPr>
              <a:t>Step 3:   Substitute in the known variable and solve for the unknown variable. </a:t>
            </a:r>
          </a:p>
          <a:p>
            <a:pPr eaLnBrk="1" hangingPunct="1"/>
            <a:endParaRPr lang="en-US" altLang="en-US" sz="2400" b="1">
              <a:latin typeface="Cambria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0" y="4572000"/>
            <a:ext cx="838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Cambria" pitchFamily="18" charset="0"/>
              </a:rPr>
              <a:t>Step </a:t>
            </a:r>
            <a:r>
              <a:rPr lang="en-US" altLang="en-US" sz="2400" b="1">
                <a:solidFill>
                  <a:srgbClr val="000000"/>
                </a:solidFill>
                <a:latin typeface="Cambria" pitchFamily="18" charset="0"/>
              </a:rPr>
              <a:t>4:  State your answer in sentence form.</a:t>
            </a:r>
          </a:p>
          <a:p>
            <a:pPr eaLnBrk="1" hangingPunct="1"/>
            <a:endParaRPr lang="en-US" altLang="en-US" sz="2400" b="1">
              <a:solidFill>
                <a:srgbClr val="00000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135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  <p:bldP spid="12" grpId="0"/>
      <p:bldP spid="1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Content Placeholder 3"/>
          <p:cNvSpPr>
            <a:spLocks noGrp="1"/>
          </p:cNvSpPr>
          <p:nvPr>
            <p:ph sz="half" idx="4294967295"/>
          </p:nvPr>
        </p:nvSpPr>
        <p:spPr>
          <a:xfrm>
            <a:off x="76200" y="1600200"/>
            <a:ext cx="9144000" cy="3713163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en-US" smtClean="0"/>
              <a:t>The school sells pens for $2.00 and notebooks for $3.00. The equation 2x + 3y = 60 describes the number of pens x and notebooks y that you can buy for $60. How many notebooks did you buy if you got 15 pens?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6144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944607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84514" y="2438400"/>
                <a:ext cx="7620000" cy="5715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𝑚</m:t>
                      </m:r>
                      <m:r>
                        <a:rPr lang="en-US" sz="240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8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sz="240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𝑚</m:t>
                      </m:r>
                      <m:r>
                        <a:rPr lang="en-US" sz="240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84514" y="2438400"/>
                <a:ext cx="7620000" cy="57150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381000" y="598714"/>
            <a:ext cx="876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295400" y="598714"/>
            <a:ext cx="0" cy="6106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84514" y="229382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ulti-Step Equations ~ Clearing Fractions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2882900" y="2311400"/>
            <a:ext cx="3848101" cy="3276601"/>
            <a:chOff x="2882900" y="2311400"/>
            <a:chExt cx="3848101" cy="3276601"/>
          </a:xfrm>
        </p:grpSpPr>
        <p:sp>
          <p:nvSpPr>
            <p:cNvPr id="73" name="Freeform 72"/>
            <p:cNvSpPr/>
            <p:nvPr/>
          </p:nvSpPr>
          <p:spPr>
            <a:xfrm>
              <a:off x="3606800" y="2413000"/>
              <a:ext cx="228601" cy="952501"/>
            </a:xfrm>
            <a:custGeom>
              <a:avLst/>
              <a:gdLst/>
              <a:ahLst/>
              <a:cxnLst/>
              <a:rect l="0" t="0" r="0" b="0"/>
              <a:pathLst>
                <a:path w="228601" h="952501">
                  <a:moveTo>
                    <a:pt x="228600" y="0"/>
                  </a:moveTo>
                  <a:lnTo>
                    <a:pt x="215900" y="12700"/>
                  </a:lnTo>
                  <a:lnTo>
                    <a:pt x="190500" y="12700"/>
                  </a:lnTo>
                  <a:lnTo>
                    <a:pt x="101600" y="127000"/>
                  </a:lnTo>
                  <a:lnTo>
                    <a:pt x="63500" y="190500"/>
                  </a:lnTo>
                  <a:lnTo>
                    <a:pt x="38100" y="254000"/>
                  </a:lnTo>
                  <a:lnTo>
                    <a:pt x="25400" y="317500"/>
                  </a:lnTo>
                  <a:lnTo>
                    <a:pt x="25400" y="393700"/>
                  </a:lnTo>
                  <a:lnTo>
                    <a:pt x="0" y="469900"/>
                  </a:lnTo>
                  <a:lnTo>
                    <a:pt x="0" y="558800"/>
                  </a:lnTo>
                  <a:lnTo>
                    <a:pt x="12700" y="647700"/>
                  </a:lnTo>
                  <a:lnTo>
                    <a:pt x="25400" y="723900"/>
                  </a:lnTo>
                  <a:lnTo>
                    <a:pt x="63500" y="787400"/>
                  </a:lnTo>
                  <a:lnTo>
                    <a:pt x="101600" y="850900"/>
                  </a:lnTo>
                  <a:lnTo>
                    <a:pt x="177800" y="914400"/>
                  </a:lnTo>
                  <a:lnTo>
                    <a:pt x="215900" y="952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>
              <a:off x="6261100" y="2311400"/>
              <a:ext cx="469901" cy="977901"/>
            </a:xfrm>
            <a:custGeom>
              <a:avLst/>
              <a:gdLst/>
              <a:ahLst/>
              <a:cxnLst/>
              <a:rect l="0" t="0" r="0" b="0"/>
              <a:pathLst>
                <a:path w="469901" h="977901">
                  <a:moveTo>
                    <a:pt x="0" y="0"/>
                  </a:moveTo>
                  <a:lnTo>
                    <a:pt x="50800" y="0"/>
                  </a:lnTo>
                  <a:lnTo>
                    <a:pt x="88900" y="25400"/>
                  </a:lnTo>
                  <a:lnTo>
                    <a:pt x="127000" y="38100"/>
                  </a:lnTo>
                  <a:lnTo>
                    <a:pt x="165100" y="76200"/>
                  </a:lnTo>
                  <a:lnTo>
                    <a:pt x="203200" y="114300"/>
                  </a:lnTo>
                  <a:lnTo>
                    <a:pt x="254000" y="177800"/>
                  </a:lnTo>
                  <a:lnTo>
                    <a:pt x="304800" y="241300"/>
                  </a:lnTo>
                  <a:lnTo>
                    <a:pt x="342900" y="317500"/>
                  </a:lnTo>
                  <a:lnTo>
                    <a:pt x="393700" y="406400"/>
                  </a:lnTo>
                  <a:lnTo>
                    <a:pt x="419100" y="482600"/>
                  </a:lnTo>
                  <a:lnTo>
                    <a:pt x="444500" y="571500"/>
                  </a:lnTo>
                  <a:lnTo>
                    <a:pt x="457200" y="647700"/>
                  </a:lnTo>
                  <a:lnTo>
                    <a:pt x="469900" y="723900"/>
                  </a:lnTo>
                  <a:lnTo>
                    <a:pt x="457200" y="800100"/>
                  </a:lnTo>
                  <a:lnTo>
                    <a:pt x="431800" y="876300"/>
                  </a:lnTo>
                  <a:lnTo>
                    <a:pt x="406400" y="939800"/>
                  </a:lnTo>
                  <a:lnTo>
                    <a:pt x="381000" y="977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Freeform 74"/>
            <p:cNvSpPr/>
            <p:nvPr/>
          </p:nvSpPr>
          <p:spPr>
            <a:xfrm>
              <a:off x="3098800" y="2768600"/>
              <a:ext cx="38101" cy="254001"/>
            </a:xfrm>
            <a:custGeom>
              <a:avLst/>
              <a:gdLst/>
              <a:ahLst/>
              <a:cxnLst/>
              <a:rect l="0" t="0" r="0" b="0"/>
              <a:pathLst>
                <a:path w="38101" h="254001">
                  <a:moveTo>
                    <a:pt x="38100" y="0"/>
                  </a:moveTo>
                  <a:lnTo>
                    <a:pt x="38100" y="76200"/>
                  </a:lnTo>
                  <a:lnTo>
                    <a:pt x="25400" y="114300"/>
                  </a:lnTo>
                  <a:lnTo>
                    <a:pt x="25400" y="139700"/>
                  </a:lnTo>
                  <a:lnTo>
                    <a:pt x="12700" y="177800"/>
                  </a:lnTo>
                  <a:lnTo>
                    <a:pt x="12700" y="215900"/>
                  </a:lnTo>
                  <a:lnTo>
                    <a:pt x="0" y="228600"/>
                  </a:lnTo>
                  <a:lnTo>
                    <a:pt x="0" y="254000"/>
                  </a:lnTo>
                  <a:lnTo>
                    <a:pt x="0" y="254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Freeform 75"/>
            <p:cNvSpPr/>
            <p:nvPr/>
          </p:nvSpPr>
          <p:spPr>
            <a:xfrm>
              <a:off x="3276600" y="2768600"/>
              <a:ext cx="101601" cy="190501"/>
            </a:xfrm>
            <a:custGeom>
              <a:avLst/>
              <a:gdLst/>
              <a:ahLst/>
              <a:cxnLst/>
              <a:rect l="0" t="0" r="0" b="0"/>
              <a:pathLst>
                <a:path w="101601" h="190501">
                  <a:moveTo>
                    <a:pt x="50800" y="0"/>
                  </a:moveTo>
                  <a:lnTo>
                    <a:pt x="38100" y="12700"/>
                  </a:lnTo>
                  <a:lnTo>
                    <a:pt x="25400" y="25400"/>
                  </a:lnTo>
                  <a:lnTo>
                    <a:pt x="12700" y="63500"/>
                  </a:lnTo>
                  <a:lnTo>
                    <a:pt x="12700" y="63500"/>
                  </a:lnTo>
                  <a:lnTo>
                    <a:pt x="25400" y="76200"/>
                  </a:lnTo>
                  <a:lnTo>
                    <a:pt x="12700" y="76200"/>
                  </a:lnTo>
                  <a:lnTo>
                    <a:pt x="25400" y="76200"/>
                  </a:lnTo>
                  <a:lnTo>
                    <a:pt x="63500" y="101600"/>
                  </a:lnTo>
                  <a:lnTo>
                    <a:pt x="88900" y="101600"/>
                  </a:lnTo>
                  <a:lnTo>
                    <a:pt x="101600" y="114300"/>
                  </a:lnTo>
                  <a:lnTo>
                    <a:pt x="101600" y="127000"/>
                  </a:lnTo>
                  <a:lnTo>
                    <a:pt x="101600" y="139700"/>
                  </a:lnTo>
                  <a:lnTo>
                    <a:pt x="101600" y="139700"/>
                  </a:lnTo>
                  <a:lnTo>
                    <a:pt x="101600" y="139700"/>
                  </a:lnTo>
                  <a:lnTo>
                    <a:pt x="88900" y="177800"/>
                  </a:lnTo>
                  <a:lnTo>
                    <a:pt x="63500" y="190500"/>
                  </a:lnTo>
                  <a:lnTo>
                    <a:pt x="50800" y="190500"/>
                  </a:lnTo>
                  <a:lnTo>
                    <a:pt x="25400" y="190500"/>
                  </a:lnTo>
                  <a:lnTo>
                    <a:pt x="12700" y="190500"/>
                  </a:lnTo>
                  <a:lnTo>
                    <a:pt x="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3302000" y="2730500"/>
              <a:ext cx="114301" cy="50801"/>
            </a:xfrm>
            <a:custGeom>
              <a:avLst/>
              <a:gdLst/>
              <a:ahLst/>
              <a:cxnLst/>
              <a:rect l="0" t="0" r="0" b="0"/>
              <a:pathLst>
                <a:path w="114301" h="50801">
                  <a:moveTo>
                    <a:pt x="0" y="50800"/>
                  </a:moveTo>
                  <a:lnTo>
                    <a:pt x="38100" y="25400"/>
                  </a:lnTo>
                  <a:lnTo>
                    <a:pt x="76200" y="25400"/>
                  </a:lnTo>
                  <a:lnTo>
                    <a:pt x="101600" y="0"/>
                  </a:lnTo>
                  <a:lnTo>
                    <a:pt x="1143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Freeform 77"/>
            <p:cNvSpPr/>
            <p:nvPr/>
          </p:nvSpPr>
          <p:spPr>
            <a:xfrm>
              <a:off x="2882900" y="3454400"/>
              <a:ext cx="38101" cy="215901"/>
            </a:xfrm>
            <a:custGeom>
              <a:avLst/>
              <a:gdLst/>
              <a:ahLst/>
              <a:cxnLst/>
              <a:rect l="0" t="0" r="0" b="0"/>
              <a:pathLst>
                <a:path w="38101" h="215901">
                  <a:moveTo>
                    <a:pt x="38100" y="0"/>
                  </a:moveTo>
                  <a:lnTo>
                    <a:pt x="38100" y="12700"/>
                  </a:lnTo>
                  <a:lnTo>
                    <a:pt x="38100" y="25400"/>
                  </a:lnTo>
                  <a:lnTo>
                    <a:pt x="38100" y="25400"/>
                  </a:lnTo>
                  <a:lnTo>
                    <a:pt x="25400" y="88900"/>
                  </a:lnTo>
                  <a:lnTo>
                    <a:pt x="12700" y="114300"/>
                  </a:lnTo>
                  <a:lnTo>
                    <a:pt x="0" y="139700"/>
                  </a:lnTo>
                  <a:lnTo>
                    <a:pt x="0" y="152400"/>
                  </a:lnTo>
                  <a:lnTo>
                    <a:pt x="0" y="177800"/>
                  </a:lnTo>
                  <a:lnTo>
                    <a:pt x="0" y="190500"/>
                  </a:lnTo>
                  <a:lnTo>
                    <a:pt x="0" y="215900"/>
                  </a:lnTo>
                  <a:lnTo>
                    <a:pt x="0" y="215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Freeform 78"/>
            <p:cNvSpPr/>
            <p:nvPr/>
          </p:nvSpPr>
          <p:spPr>
            <a:xfrm>
              <a:off x="3086100" y="3492500"/>
              <a:ext cx="101601" cy="190501"/>
            </a:xfrm>
            <a:custGeom>
              <a:avLst/>
              <a:gdLst/>
              <a:ahLst/>
              <a:cxnLst/>
              <a:rect l="0" t="0" r="0" b="0"/>
              <a:pathLst>
                <a:path w="101601" h="190501">
                  <a:moveTo>
                    <a:pt x="38100" y="0"/>
                  </a:moveTo>
                  <a:lnTo>
                    <a:pt x="25400" y="0"/>
                  </a:lnTo>
                  <a:lnTo>
                    <a:pt x="12700" y="38100"/>
                  </a:lnTo>
                  <a:lnTo>
                    <a:pt x="0" y="50800"/>
                  </a:lnTo>
                  <a:lnTo>
                    <a:pt x="0" y="38100"/>
                  </a:lnTo>
                  <a:lnTo>
                    <a:pt x="0" y="50800"/>
                  </a:lnTo>
                  <a:lnTo>
                    <a:pt x="25400" y="76200"/>
                  </a:lnTo>
                  <a:lnTo>
                    <a:pt x="50800" y="76200"/>
                  </a:lnTo>
                  <a:lnTo>
                    <a:pt x="63500" y="88900"/>
                  </a:lnTo>
                  <a:lnTo>
                    <a:pt x="76200" y="101600"/>
                  </a:lnTo>
                  <a:lnTo>
                    <a:pt x="88900" y="101600"/>
                  </a:lnTo>
                  <a:lnTo>
                    <a:pt x="101600" y="114300"/>
                  </a:lnTo>
                  <a:lnTo>
                    <a:pt x="101600" y="139700"/>
                  </a:lnTo>
                  <a:lnTo>
                    <a:pt x="101600" y="127000"/>
                  </a:lnTo>
                  <a:lnTo>
                    <a:pt x="101600" y="139700"/>
                  </a:lnTo>
                  <a:lnTo>
                    <a:pt x="88900" y="165100"/>
                  </a:lnTo>
                  <a:lnTo>
                    <a:pt x="63500" y="177800"/>
                  </a:lnTo>
                  <a:lnTo>
                    <a:pt x="50800" y="190500"/>
                  </a:lnTo>
                  <a:lnTo>
                    <a:pt x="25400" y="190500"/>
                  </a:lnTo>
                  <a:lnTo>
                    <a:pt x="12700" y="177800"/>
                  </a:lnTo>
                  <a:lnTo>
                    <a:pt x="0" y="177800"/>
                  </a:lnTo>
                  <a:lnTo>
                    <a:pt x="0" y="152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Freeform 79"/>
            <p:cNvSpPr/>
            <p:nvPr/>
          </p:nvSpPr>
          <p:spPr>
            <a:xfrm>
              <a:off x="3098800" y="3441700"/>
              <a:ext cx="139701" cy="38101"/>
            </a:xfrm>
            <a:custGeom>
              <a:avLst/>
              <a:gdLst/>
              <a:ahLst/>
              <a:cxnLst/>
              <a:rect l="0" t="0" r="0" b="0"/>
              <a:pathLst>
                <a:path w="139701" h="38101">
                  <a:moveTo>
                    <a:pt x="0" y="38100"/>
                  </a:moveTo>
                  <a:lnTo>
                    <a:pt x="38100" y="25400"/>
                  </a:lnTo>
                  <a:lnTo>
                    <a:pt x="63500" y="12700"/>
                  </a:lnTo>
                  <a:lnTo>
                    <a:pt x="101600" y="12700"/>
                  </a:lnTo>
                  <a:lnTo>
                    <a:pt x="127000" y="0"/>
                  </a:lnTo>
                  <a:lnTo>
                    <a:pt x="1397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Freeform 80"/>
            <p:cNvSpPr/>
            <p:nvPr/>
          </p:nvSpPr>
          <p:spPr>
            <a:xfrm>
              <a:off x="3289300" y="3517900"/>
              <a:ext cx="254001" cy="114301"/>
            </a:xfrm>
            <a:custGeom>
              <a:avLst/>
              <a:gdLst/>
              <a:ahLst/>
              <a:cxnLst/>
              <a:rect l="0" t="0" r="0" b="0"/>
              <a:pathLst>
                <a:path w="254001" h="114301">
                  <a:moveTo>
                    <a:pt x="0" y="76200"/>
                  </a:moveTo>
                  <a:lnTo>
                    <a:pt x="0" y="88900"/>
                  </a:lnTo>
                  <a:lnTo>
                    <a:pt x="0" y="101600"/>
                  </a:lnTo>
                  <a:lnTo>
                    <a:pt x="0" y="88900"/>
                  </a:lnTo>
                  <a:lnTo>
                    <a:pt x="0" y="88900"/>
                  </a:lnTo>
                  <a:lnTo>
                    <a:pt x="25400" y="38100"/>
                  </a:lnTo>
                  <a:lnTo>
                    <a:pt x="38100" y="12700"/>
                  </a:lnTo>
                  <a:lnTo>
                    <a:pt x="50800" y="0"/>
                  </a:lnTo>
                  <a:lnTo>
                    <a:pt x="76200" y="0"/>
                  </a:lnTo>
                  <a:lnTo>
                    <a:pt x="88900" y="0"/>
                  </a:lnTo>
                  <a:lnTo>
                    <a:pt x="88900" y="12700"/>
                  </a:lnTo>
                  <a:lnTo>
                    <a:pt x="114300" y="25400"/>
                  </a:lnTo>
                  <a:lnTo>
                    <a:pt x="114300" y="38100"/>
                  </a:lnTo>
                  <a:lnTo>
                    <a:pt x="114300" y="50800"/>
                  </a:lnTo>
                  <a:lnTo>
                    <a:pt x="114300" y="50800"/>
                  </a:lnTo>
                  <a:lnTo>
                    <a:pt x="114300" y="50800"/>
                  </a:lnTo>
                  <a:lnTo>
                    <a:pt x="114300" y="76200"/>
                  </a:lnTo>
                  <a:lnTo>
                    <a:pt x="114300" y="88900"/>
                  </a:lnTo>
                  <a:lnTo>
                    <a:pt x="114300" y="76200"/>
                  </a:lnTo>
                  <a:lnTo>
                    <a:pt x="127000" y="76200"/>
                  </a:lnTo>
                  <a:lnTo>
                    <a:pt x="127000" y="63500"/>
                  </a:lnTo>
                  <a:lnTo>
                    <a:pt x="165100" y="12700"/>
                  </a:lnTo>
                  <a:lnTo>
                    <a:pt x="190500" y="0"/>
                  </a:lnTo>
                  <a:lnTo>
                    <a:pt x="177800" y="0"/>
                  </a:lnTo>
                  <a:lnTo>
                    <a:pt x="190500" y="0"/>
                  </a:lnTo>
                  <a:lnTo>
                    <a:pt x="215900" y="12700"/>
                  </a:lnTo>
                  <a:lnTo>
                    <a:pt x="215900" y="0"/>
                  </a:lnTo>
                  <a:lnTo>
                    <a:pt x="215900" y="12700"/>
                  </a:lnTo>
                  <a:lnTo>
                    <a:pt x="228600" y="50800"/>
                  </a:lnTo>
                  <a:lnTo>
                    <a:pt x="228600" y="76200"/>
                  </a:lnTo>
                  <a:lnTo>
                    <a:pt x="228600" y="88900"/>
                  </a:lnTo>
                  <a:lnTo>
                    <a:pt x="241300" y="114300"/>
                  </a:lnTo>
                  <a:lnTo>
                    <a:pt x="228600" y="101600"/>
                  </a:lnTo>
                  <a:lnTo>
                    <a:pt x="228600" y="114300"/>
                  </a:lnTo>
                  <a:lnTo>
                    <a:pt x="254000" y="1143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reeform 81"/>
            <p:cNvSpPr/>
            <p:nvPr/>
          </p:nvSpPr>
          <p:spPr>
            <a:xfrm>
              <a:off x="3670300" y="3568700"/>
              <a:ext cx="101601" cy="25401"/>
            </a:xfrm>
            <a:custGeom>
              <a:avLst/>
              <a:gdLst/>
              <a:ahLst/>
              <a:cxnLst/>
              <a:rect l="0" t="0" r="0" b="0"/>
              <a:pathLst>
                <a:path w="101601" h="25401">
                  <a:moveTo>
                    <a:pt x="0" y="0"/>
                  </a:moveTo>
                  <a:lnTo>
                    <a:pt x="0" y="0"/>
                  </a:lnTo>
                  <a:lnTo>
                    <a:pt x="50800" y="12700"/>
                  </a:lnTo>
                  <a:lnTo>
                    <a:pt x="76200" y="12700"/>
                  </a:lnTo>
                  <a:lnTo>
                    <a:pt x="88900" y="12700"/>
                  </a:lnTo>
                  <a:lnTo>
                    <a:pt x="101600" y="25400"/>
                  </a:lnTo>
                  <a:lnTo>
                    <a:pt x="101600" y="12700"/>
                  </a:lnTo>
                  <a:lnTo>
                    <a:pt x="1016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Freeform 82"/>
            <p:cNvSpPr/>
            <p:nvPr/>
          </p:nvSpPr>
          <p:spPr>
            <a:xfrm>
              <a:off x="3860800" y="3454400"/>
              <a:ext cx="139701" cy="228601"/>
            </a:xfrm>
            <a:custGeom>
              <a:avLst/>
              <a:gdLst/>
              <a:ahLst/>
              <a:cxnLst/>
              <a:rect l="0" t="0" r="0" b="0"/>
              <a:pathLst>
                <a:path w="139701" h="228601">
                  <a:moveTo>
                    <a:pt x="38100" y="38100"/>
                  </a:moveTo>
                  <a:lnTo>
                    <a:pt x="38100" y="38100"/>
                  </a:lnTo>
                  <a:lnTo>
                    <a:pt x="38100" y="38100"/>
                  </a:lnTo>
                  <a:lnTo>
                    <a:pt x="38100" y="25400"/>
                  </a:lnTo>
                  <a:lnTo>
                    <a:pt x="63500" y="0"/>
                  </a:lnTo>
                  <a:lnTo>
                    <a:pt x="76200" y="0"/>
                  </a:lnTo>
                  <a:lnTo>
                    <a:pt x="76200" y="0"/>
                  </a:lnTo>
                  <a:lnTo>
                    <a:pt x="76200" y="0"/>
                  </a:lnTo>
                  <a:lnTo>
                    <a:pt x="114300" y="0"/>
                  </a:lnTo>
                  <a:lnTo>
                    <a:pt x="127000" y="12700"/>
                  </a:lnTo>
                  <a:lnTo>
                    <a:pt x="139700" y="25400"/>
                  </a:lnTo>
                  <a:lnTo>
                    <a:pt x="139700" y="38100"/>
                  </a:lnTo>
                  <a:lnTo>
                    <a:pt x="139700" y="63500"/>
                  </a:lnTo>
                  <a:lnTo>
                    <a:pt x="139700" y="76200"/>
                  </a:lnTo>
                  <a:lnTo>
                    <a:pt x="127000" y="101600"/>
                  </a:lnTo>
                  <a:lnTo>
                    <a:pt x="114300" y="127000"/>
                  </a:lnTo>
                  <a:lnTo>
                    <a:pt x="101600" y="139700"/>
                  </a:lnTo>
                  <a:lnTo>
                    <a:pt x="76200" y="152400"/>
                  </a:lnTo>
                  <a:lnTo>
                    <a:pt x="63500" y="165100"/>
                  </a:lnTo>
                  <a:lnTo>
                    <a:pt x="50800" y="177800"/>
                  </a:lnTo>
                  <a:lnTo>
                    <a:pt x="38100" y="177800"/>
                  </a:lnTo>
                  <a:lnTo>
                    <a:pt x="38100" y="177800"/>
                  </a:lnTo>
                  <a:lnTo>
                    <a:pt x="0" y="165100"/>
                  </a:lnTo>
                  <a:lnTo>
                    <a:pt x="0" y="165100"/>
                  </a:lnTo>
                  <a:lnTo>
                    <a:pt x="0" y="139700"/>
                  </a:lnTo>
                  <a:lnTo>
                    <a:pt x="0" y="139700"/>
                  </a:lnTo>
                  <a:lnTo>
                    <a:pt x="0" y="139700"/>
                  </a:lnTo>
                  <a:lnTo>
                    <a:pt x="38100" y="114300"/>
                  </a:lnTo>
                  <a:lnTo>
                    <a:pt x="50800" y="114300"/>
                  </a:lnTo>
                  <a:lnTo>
                    <a:pt x="76200" y="127000"/>
                  </a:lnTo>
                  <a:lnTo>
                    <a:pt x="88900" y="139700"/>
                  </a:lnTo>
                  <a:lnTo>
                    <a:pt x="88900" y="152400"/>
                  </a:lnTo>
                  <a:lnTo>
                    <a:pt x="114300" y="165100"/>
                  </a:lnTo>
                  <a:lnTo>
                    <a:pt x="114300" y="177800"/>
                  </a:lnTo>
                  <a:lnTo>
                    <a:pt x="114300" y="203200"/>
                  </a:lnTo>
                  <a:lnTo>
                    <a:pt x="127000" y="215900"/>
                  </a:lnTo>
                  <a:lnTo>
                    <a:pt x="127000" y="228600"/>
                  </a:lnTo>
                  <a:lnTo>
                    <a:pt x="13970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Freeform 83"/>
            <p:cNvSpPr/>
            <p:nvPr/>
          </p:nvSpPr>
          <p:spPr>
            <a:xfrm>
              <a:off x="4051300" y="3479800"/>
              <a:ext cx="165101" cy="88901"/>
            </a:xfrm>
            <a:custGeom>
              <a:avLst/>
              <a:gdLst/>
              <a:ahLst/>
              <a:cxnLst/>
              <a:rect l="0" t="0" r="0" b="0"/>
              <a:pathLst>
                <a:path w="165101" h="88901">
                  <a:moveTo>
                    <a:pt x="25400" y="0"/>
                  </a:moveTo>
                  <a:lnTo>
                    <a:pt x="0" y="25400"/>
                  </a:lnTo>
                  <a:lnTo>
                    <a:pt x="0" y="38100"/>
                  </a:lnTo>
                  <a:lnTo>
                    <a:pt x="0" y="38100"/>
                  </a:lnTo>
                  <a:lnTo>
                    <a:pt x="0" y="38100"/>
                  </a:lnTo>
                  <a:lnTo>
                    <a:pt x="38100" y="76200"/>
                  </a:lnTo>
                  <a:lnTo>
                    <a:pt x="63500" y="88900"/>
                  </a:lnTo>
                  <a:lnTo>
                    <a:pt x="88900" y="88900"/>
                  </a:lnTo>
                  <a:lnTo>
                    <a:pt x="114300" y="88900"/>
                  </a:lnTo>
                  <a:lnTo>
                    <a:pt x="139700" y="88900"/>
                  </a:lnTo>
                  <a:lnTo>
                    <a:pt x="165100" y="88900"/>
                  </a:lnTo>
                  <a:lnTo>
                    <a:pt x="165100" y="88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reeform 84"/>
            <p:cNvSpPr/>
            <p:nvPr/>
          </p:nvSpPr>
          <p:spPr>
            <a:xfrm>
              <a:off x="4165600" y="3441700"/>
              <a:ext cx="38101" cy="228601"/>
            </a:xfrm>
            <a:custGeom>
              <a:avLst/>
              <a:gdLst/>
              <a:ahLst/>
              <a:cxnLst/>
              <a:rect l="0" t="0" r="0" b="0"/>
              <a:pathLst>
                <a:path w="38101" h="228601">
                  <a:moveTo>
                    <a:pt x="38100" y="0"/>
                  </a:moveTo>
                  <a:lnTo>
                    <a:pt x="25400" y="25400"/>
                  </a:lnTo>
                  <a:lnTo>
                    <a:pt x="25400" y="50800"/>
                  </a:lnTo>
                  <a:lnTo>
                    <a:pt x="12700" y="76200"/>
                  </a:lnTo>
                  <a:lnTo>
                    <a:pt x="12700" y="101600"/>
                  </a:lnTo>
                  <a:lnTo>
                    <a:pt x="0" y="127000"/>
                  </a:lnTo>
                  <a:lnTo>
                    <a:pt x="0" y="152400"/>
                  </a:lnTo>
                  <a:lnTo>
                    <a:pt x="12700" y="177800"/>
                  </a:lnTo>
                  <a:lnTo>
                    <a:pt x="12700" y="203200"/>
                  </a:lnTo>
                  <a:lnTo>
                    <a:pt x="12700" y="228600"/>
                  </a:lnTo>
                  <a:lnTo>
                    <a:pt x="1270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Freeform 85"/>
            <p:cNvSpPr/>
            <p:nvPr/>
          </p:nvSpPr>
          <p:spPr>
            <a:xfrm>
              <a:off x="4330700" y="3581400"/>
              <a:ext cx="127001" cy="12701"/>
            </a:xfrm>
            <a:custGeom>
              <a:avLst/>
              <a:gdLst/>
              <a:ahLst/>
              <a:cxnLst/>
              <a:rect l="0" t="0" r="0" b="0"/>
              <a:pathLst>
                <a:path w="127001" h="12701">
                  <a:moveTo>
                    <a:pt x="0" y="12700"/>
                  </a:moveTo>
                  <a:lnTo>
                    <a:pt x="12700" y="12700"/>
                  </a:lnTo>
                  <a:lnTo>
                    <a:pt x="25400" y="12700"/>
                  </a:lnTo>
                  <a:lnTo>
                    <a:pt x="76200" y="0"/>
                  </a:lnTo>
                  <a:lnTo>
                    <a:pt x="101600" y="0"/>
                  </a:lnTo>
                  <a:lnTo>
                    <a:pt x="114300" y="0"/>
                  </a:lnTo>
                  <a:lnTo>
                    <a:pt x="1270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Freeform 86"/>
            <p:cNvSpPr/>
            <p:nvPr/>
          </p:nvSpPr>
          <p:spPr>
            <a:xfrm>
              <a:off x="4546600" y="3479800"/>
              <a:ext cx="25401" cy="165101"/>
            </a:xfrm>
            <a:custGeom>
              <a:avLst/>
              <a:gdLst/>
              <a:ahLst/>
              <a:cxnLst/>
              <a:rect l="0" t="0" r="0" b="0"/>
              <a:pathLst>
                <a:path w="25401" h="165101">
                  <a:moveTo>
                    <a:pt x="25400" y="0"/>
                  </a:moveTo>
                  <a:lnTo>
                    <a:pt x="25400" y="12700"/>
                  </a:lnTo>
                  <a:lnTo>
                    <a:pt x="25400" y="12700"/>
                  </a:lnTo>
                  <a:lnTo>
                    <a:pt x="25400" y="25400"/>
                  </a:lnTo>
                  <a:lnTo>
                    <a:pt x="12700" y="76200"/>
                  </a:lnTo>
                  <a:lnTo>
                    <a:pt x="12700" y="101600"/>
                  </a:lnTo>
                  <a:lnTo>
                    <a:pt x="0" y="114300"/>
                  </a:lnTo>
                  <a:lnTo>
                    <a:pt x="0" y="127000"/>
                  </a:lnTo>
                  <a:lnTo>
                    <a:pt x="0" y="152400"/>
                  </a:lnTo>
                  <a:lnTo>
                    <a:pt x="0" y="165100"/>
                  </a:lnTo>
                  <a:lnTo>
                    <a:pt x="0" y="165100"/>
                  </a:lnTo>
                  <a:lnTo>
                    <a:pt x="0" y="165100"/>
                  </a:lnTo>
                  <a:lnTo>
                    <a:pt x="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Freeform 87"/>
            <p:cNvSpPr/>
            <p:nvPr/>
          </p:nvSpPr>
          <p:spPr>
            <a:xfrm>
              <a:off x="4635500" y="3505200"/>
              <a:ext cx="165101" cy="165101"/>
            </a:xfrm>
            <a:custGeom>
              <a:avLst/>
              <a:gdLst/>
              <a:ahLst/>
              <a:cxnLst/>
              <a:rect l="0" t="0" r="0" b="0"/>
              <a:pathLst>
                <a:path w="165101" h="165101">
                  <a:moveTo>
                    <a:pt x="63500" y="0"/>
                  </a:moveTo>
                  <a:lnTo>
                    <a:pt x="25400" y="25400"/>
                  </a:lnTo>
                  <a:lnTo>
                    <a:pt x="25400" y="50800"/>
                  </a:lnTo>
                  <a:lnTo>
                    <a:pt x="12700" y="63500"/>
                  </a:lnTo>
                  <a:lnTo>
                    <a:pt x="0" y="88900"/>
                  </a:lnTo>
                  <a:lnTo>
                    <a:pt x="12700" y="101600"/>
                  </a:lnTo>
                  <a:lnTo>
                    <a:pt x="25400" y="127000"/>
                  </a:lnTo>
                  <a:lnTo>
                    <a:pt x="25400" y="139700"/>
                  </a:lnTo>
                  <a:lnTo>
                    <a:pt x="38100" y="139700"/>
                  </a:lnTo>
                  <a:lnTo>
                    <a:pt x="63500" y="152400"/>
                  </a:lnTo>
                  <a:lnTo>
                    <a:pt x="88900" y="165100"/>
                  </a:lnTo>
                  <a:lnTo>
                    <a:pt x="101600" y="165100"/>
                  </a:lnTo>
                  <a:lnTo>
                    <a:pt x="127000" y="152400"/>
                  </a:lnTo>
                  <a:lnTo>
                    <a:pt x="139700" y="139700"/>
                  </a:lnTo>
                  <a:lnTo>
                    <a:pt x="152400" y="139700"/>
                  </a:lnTo>
                  <a:lnTo>
                    <a:pt x="165100" y="127000"/>
                  </a:lnTo>
                  <a:lnTo>
                    <a:pt x="165100" y="101600"/>
                  </a:lnTo>
                  <a:lnTo>
                    <a:pt x="165100" y="88900"/>
                  </a:lnTo>
                  <a:lnTo>
                    <a:pt x="152400" y="63500"/>
                  </a:lnTo>
                  <a:lnTo>
                    <a:pt x="127000" y="50800"/>
                  </a:lnTo>
                  <a:lnTo>
                    <a:pt x="101600" y="25400"/>
                  </a:lnTo>
                  <a:lnTo>
                    <a:pt x="76200" y="12700"/>
                  </a:lnTo>
                  <a:lnTo>
                    <a:pt x="762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Freeform 88"/>
            <p:cNvSpPr/>
            <p:nvPr/>
          </p:nvSpPr>
          <p:spPr>
            <a:xfrm>
              <a:off x="4864100" y="3556000"/>
              <a:ext cx="241301" cy="127001"/>
            </a:xfrm>
            <a:custGeom>
              <a:avLst/>
              <a:gdLst/>
              <a:ahLst/>
              <a:cxnLst/>
              <a:rect l="0" t="0" r="0" b="0"/>
              <a:pathLst>
                <a:path w="241301" h="127001">
                  <a:moveTo>
                    <a:pt x="0" y="0"/>
                  </a:moveTo>
                  <a:lnTo>
                    <a:pt x="0" y="12700"/>
                  </a:lnTo>
                  <a:lnTo>
                    <a:pt x="0" y="50800"/>
                  </a:lnTo>
                  <a:lnTo>
                    <a:pt x="0" y="63500"/>
                  </a:lnTo>
                  <a:lnTo>
                    <a:pt x="0" y="88900"/>
                  </a:lnTo>
                  <a:lnTo>
                    <a:pt x="0" y="88900"/>
                  </a:lnTo>
                  <a:lnTo>
                    <a:pt x="0" y="88900"/>
                  </a:lnTo>
                  <a:lnTo>
                    <a:pt x="0" y="88900"/>
                  </a:lnTo>
                  <a:lnTo>
                    <a:pt x="0" y="76200"/>
                  </a:lnTo>
                  <a:lnTo>
                    <a:pt x="25400" y="38100"/>
                  </a:lnTo>
                  <a:lnTo>
                    <a:pt x="38100" y="12700"/>
                  </a:lnTo>
                  <a:lnTo>
                    <a:pt x="25400" y="12700"/>
                  </a:lnTo>
                  <a:lnTo>
                    <a:pt x="63500" y="25400"/>
                  </a:lnTo>
                  <a:lnTo>
                    <a:pt x="88900" y="38100"/>
                  </a:lnTo>
                  <a:lnTo>
                    <a:pt x="101600" y="50800"/>
                  </a:lnTo>
                  <a:lnTo>
                    <a:pt x="101600" y="38100"/>
                  </a:lnTo>
                  <a:lnTo>
                    <a:pt x="101600" y="50800"/>
                  </a:lnTo>
                  <a:lnTo>
                    <a:pt x="101600" y="88900"/>
                  </a:lnTo>
                  <a:lnTo>
                    <a:pt x="101600" y="101600"/>
                  </a:lnTo>
                  <a:lnTo>
                    <a:pt x="101600" y="88900"/>
                  </a:lnTo>
                  <a:lnTo>
                    <a:pt x="101600" y="88900"/>
                  </a:lnTo>
                  <a:lnTo>
                    <a:pt x="114300" y="76200"/>
                  </a:lnTo>
                  <a:lnTo>
                    <a:pt x="139700" y="25400"/>
                  </a:lnTo>
                  <a:lnTo>
                    <a:pt x="152400" y="12700"/>
                  </a:lnTo>
                  <a:lnTo>
                    <a:pt x="152400" y="0"/>
                  </a:lnTo>
                  <a:lnTo>
                    <a:pt x="152400" y="0"/>
                  </a:lnTo>
                  <a:lnTo>
                    <a:pt x="190500" y="12700"/>
                  </a:lnTo>
                  <a:lnTo>
                    <a:pt x="203200" y="12700"/>
                  </a:lnTo>
                  <a:lnTo>
                    <a:pt x="215900" y="38100"/>
                  </a:lnTo>
                  <a:lnTo>
                    <a:pt x="215900" y="50800"/>
                  </a:lnTo>
                  <a:lnTo>
                    <a:pt x="228600" y="76200"/>
                  </a:lnTo>
                  <a:lnTo>
                    <a:pt x="228600" y="88900"/>
                  </a:lnTo>
                  <a:lnTo>
                    <a:pt x="228600" y="114300"/>
                  </a:lnTo>
                  <a:lnTo>
                    <a:pt x="24130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reeform 89"/>
            <p:cNvSpPr/>
            <p:nvPr/>
          </p:nvSpPr>
          <p:spPr>
            <a:xfrm>
              <a:off x="5295900" y="3568700"/>
              <a:ext cx="127001" cy="25401"/>
            </a:xfrm>
            <a:custGeom>
              <a:avLst/>
              <a:gdLst/>
              <a:ahLst/>
              <a:cxnLst/>
              <a:rect l="0" t="0" r="0" b="0"/>
              <a:pathLst>
                <a:path w="127001" h="25401">
                  <a:moveTo>
                    <a:pt x="0" y="0"/>
                  </a:moveTo>
                  <a:lnTo>
                    <a:pt x="25400" y="0"/>
                  </a:lnTo>
                  <a:lnTo>
                    <a:pt x="50800" y="0"/>
                  </a:lnTo>
                  <a:lnTo>
                    <a:pt x="63500" y="0"/>
                  </a:lnTo>
                  <a:lnTo>
                    <a:pt x="88900" y="12700"/>
                  </a:lnTo>
                  <a:lnTo>
                    <a:pt x="114300" y="25400"/>
                  </a:lnTo>
                  <a:lnTo>
                    <a:pt x="1270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Freeform 90"/>
            <p:cNvSpPr/>
            <p:nvPr/>
          </p:nvSpPr>
          <p:spPr>
            <a:xfrm>
              <a:off x="5308600" y="3619500"/>
              <a:ext cx="114301" cy="38101"/>
            </a:xfrm>
            <a:custGeom>
              <a:avLst/>
              <a:gdLst/>
              <a:ahLst/>
              <a:cxnLst/>
              <a:rect l="0" t="0" r="0" b="0"/>
              <a:pathLst>
                <a:path w="114301" h="38101">
                  <a:moveTo>
                    <a:pt x="0" y="0"/>
                  </a:moveTo>
                  <a:lnTo>
                    <a:pt x="38100" y="12700"/>
                  </a:lnTo>
                  <a:lnTo>
                    <a:pt x="63500" y="25400"/>
                  </a:lnTo>
                  <a:lnTo>
                    <a:pt x="101600" y="25400"/>
                  </a:lnTo>
                  <a:lnTo>
                    <a:pt x="114300" y="38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Freeform 91"/>
            <p:cNvSpPr/>
            <p:nvPr/>
          </p:nvSpPr>
          <p:spPr>
            <a:xfrm>
              <a:off x="5575300" y="3530600"/>
              <a:ext cx="114301" cy="12701"/>
            </a:xfrm>
            <a:custGeom>
              <a:avLst/>
              <a:gdLst/>
              <a:ahLst/>
              <a:cxnLst/>
              <a:rect l="0" t="0" r="0" b="0"/>
              <a:pathLst>
                <a:path w="114301" h="12701">
                  <a:moveTo>
                    <a:pt x="0" y="12700"/>
                  </a:moveTo>
                  <a:lnTo>
                    <a:pt x="0" y="12700"/>
                  </a:lnTo>
                  <a:lnTo>
                    <a:pt x="50800" y="12700"/>
                  </a:lnTo>
                  <a:lnTo>
                    <a:pt x="76200" y="12700"/>
                  </a:lnTo>
                  <a:lnTo>
                    <a:pt x="101600" y="0"/>
                  </a:lnTo>
                  <a:lnTo>
                    <a:pt x="1143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reeform 92"/>
            <p:cNvSpPr/>
            <p:nvPr/>
          </p:nvSpPr>
          <p:spPr>
            <a:xfrm>
              <a:off x="5740400" y="3479800"/>
              <a:ext cx="215901" cy="190501"/>
            </a:xfrm>
            <a:custGeom>
              <a:avLst/>
              <a:gdLst/>
              <a:ahLst/>
              <a:cxnLst/>
              <a:rect l="0" t="0" r="0" b="0"/>
              <a:pathLst>
                <a:path w="215901" h="190501">
                  <a:moveTo>
                    <a:pt x="50800" y="0"/>
                  </a:moveTo>
                  <a:lnTo>
                    <a:pt x="76200" y="0"/>
                  </a:lnTo>
                  <a:lnTo>
                    <a:pt x="88900" y="0"/>
                  </a:lnTo>
                  <a:lnTo>
                    <a:pt x="114300" y="0"/>
                  </a:lnTo>
                  <a:lnTo>
                    <a:pt x="127000" y="0"/>
                  </a:lnTo>
                  <a:lnTo>
                    <a:pt x="139700" y="12700"/>
                  </a:lnTo>
                  <a:lnTo>
                    <a:pt x="139700" y="0"/>
                  </a:lnTo>
                  <a:lnTo>
                    <a:pt x="139700" y="12700"/>
                  </a:lnTo>
                  <a:lnTo>
                    <a:pt x="152400" y="50800"/>
                  </a:lnTo>
                  <a:lnTo>
                    <a:pt x="139700" y="76200"/>
                  </a:lnTo>
                  <a:lnTo>
                    <a:pt x="127000" y="88900"/>
                  </a:lnTo>
                  <a:lnTo>
                    <a:pt x="114300" y="101600"/>
                  </a:lnTo>
                  <a:lnTo>
                    <a:pt x="88900" y="114300"/>
                  </a:lnTo>
                  <a:lnTo>
                    <a:pt x="76200" y="127000"/>
                  </a:lnTo>
                  <a:lnTo>
                    <a:pt x="50800" y="127000"/>
                  </a:lnTo>
                  <a:lnTo>
                    <a:pt x="38100" y="127000"/>
                  </a:lnTo>
                  <a:lnTo>
                    <a:pt x="25400" y="127000"/>
                  </a:lnTo>
                  <a:lnTo>
                    <a:pt x="25400" y="139700"/>
                  </a:lnTo>
                  <a:lnTo>
                    <a:pt x="0" y="127000"/>
                  </a:lnTo>
                  <a:lnTo>
                    <a:pt x="0" y="127000"/>
                  </a:lnTo>
                  <a:lnTo>
                    <a:pt x="50800" y="114300"/>
                  </a:lnTo>
                  <a:lnTo>
                    <a:pt x="76200" y="114300"/>
                  </a:lnTo>
                  <a:lnTo>
                    <a:pt x="101600" y="127000"/>
                  </a:lnTo>
                  <a:lnTo>
                    <a:pt x="114300" y="139700"/>
                  </a:lnTo>
                  <a:lnTo>
                    <a:pt x="139700" y="152400"/>
                  </a:lnTo>
                  <a:lnTo>
                    <a:pt x="152400" y="165100"/>
                  </a:lnTo>
                  <a:lnTo>
                    <a:pt x="177800" y="177800"/>
                  </a:lnTo>
                  <a:lnTo>
                    <a:pt x="203200" y="190500"/>
                  </a:lnTo>
                  <a:lnTo>
                    <a:pt x="21590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Freeform 93"/>
            <p:cNvSpPr/>
            <p:nvPr/>
          </p:nvSpPr>
          <p:spPr>
            <a:xfrm>
              <a:off x="6032500" y="3454400"/>
              <a:ext cx="50801" cy="254001"/>
            </a:xfrm>
            <a:custGeom>
              <a:avLst/>
              <a:gdLst/>
              <a:ahLst/>
              <a:cxnLst/>
              <a:rect l="0" t="0" r="0" b="0"/>
              <a:pathLst>
                <a:path w="50801" h="254001">
                  <a:moveTo>
                    <a:pt x="0" y="0"/>
                  </a:moveTo>
                  <a:lnTo>
                    <a:pt x="0" y="0"/>
                  </a:lnTo>
                  <a:lnTo>
                    <a:pt x="12700" y="76200"/>
                  </a:lnTo>
                  <a:lnTo>
                    <a:pt x="12700" y="114300"/>
                  </a:lnTo>
                  <a:lnTo>
                    <a:pt x="38100" y="165100"/>
                  </a:lnTo>
                  <a:lnTo>
                    <a:pt x="38100" y="228600"/>
                  </a:lnTo>
                  <a:lnTo>
                    <a:pt x="50800" y="254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reeform 94"/>
            <p:cNvSpPr/>
            <p:nvPr/>
          </p:nvSpPr>
          <p:spPr>
            <a:xfrm>
              <a:off x="3403600" y="3924300"/>
              <a:ext cx="152401" cy="215901"/>
            </a:xfrm>
            <a:custGeom>
              <a:avLst/>
              <a:gdLst/>
              <a:ahLst/>
              <a:cxnLst/>
              <a:rect l="0" t="0" r="0" b="0"/>
              <a:pathLst>
                <a:path w="152401" h="215901">
                  <a:moveTo>
                    <a:pt x="114300" y="0"/>
                  </a:moveTo>
                  <a:lnTo>
                    <a:pt x="101600" y="12700"/>
                  </a:lnTo>
                  <a:lnTo>
                    <a:pt x="88900" y="12700"/>
                  </a:lnTo>
                  <a:lnTo>
                    <a:pt x="50800" y="38100"/>
                  </a:lnTo>
                  <a:lnTo>
                    <a:pt x="38100" y="50800"/>
                  </a:lnTo>
                  <a:lnTo>
                    <a:pt x="38100" y="50800"/>
                  </a:lnTo>
                  <a:lnTo>
                    <a:pt x="38100" y="50800"/>
                  </a:lnTo>
                  <a:lnTo>
                    <a:pt x="38100" y="63500"/>
                  </a:lnTo>
                  <a:lnTo>
                    <a:pt x="63500" y="63500"/>
                  </a:lnTo>
                  <a:lnTo>
                    <a:pt x="88900" y="88900"/>
                  </a:lnTo>
                  <a:lnTo>
                    <a:pt x="88900" y="88900"/>
                  </a:lnTo>
                  <a:lnTo>
                    <a:pt x="114300" y="101600"/>
                  </a:lnTo>
                  <a:lnTo>
                    <a:pt x="127000" y="114300"/>
                  </a:lnTo>
                  <a:lnTo>
                    <a:pt x="139700" y="127000"/>
                  </a:lnTo>
                  <a:lnTo>
                    <a:pt x="152400" y="152400"/>
                  </a:lnTo>
                  <a:lnTo>
                    <a:pt x="152400" y="165100"/>
                  </a:lnTo>
                  <a:lnTo>
                    <a:pt x="139700" y="177800"/>
                  </a:lnTo>
                  <a:lnTo>
                    <a:pt x="152400" y="177800"/>
                  </a:lnTo>
                  <a:lnTo>
                    <a:pt x="101600" y="215900"/>
                  </a:lnTo>
                  <a:lnTo>
                    <a:pt x="76200" y="215900"/>
                  </a:lnTo>
                  <a:lnTo>
                    <a:pt x="50800" y="215900"/>
                  </a:lnTo>
                  <a:lnTo>
                    <a:pt x="25400" y="215900"/>
                  </a:lnTo>
                  <a:lnTo>
                    <a:pt x="12700" y="203200"/>
                  </a:lnTo>
                  <a:lnTo>
                    <a:pt x="0" y="203200"/>
                  </a:lnTo>
                  <a:lnTo>
                    <a:pt x="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Freeform 95"/>
            <p:cNvSpPr/>
            <p:nvPr/>
          </p:nvSpPr>
          <p:spPr>
            <a:xfrm>
              <a:off x="3479800" y="3911600"/>
              <a:ext cx="127001" cy="25401"/>
            </a:xfrm>
            <a:custGeom>
              <a:avLst/>
              <a:gdLst/>
              <a:ahLst/>
              <a:cxnLst/>
              <a:rect l="0" t="0" r="0" b="0"/>
              <a:pathLst>
                <a:path w="127001" h="25401">
                  <a:moveTo>
                    <a:pt x="0" y="25400"/>
                  </a:moveTo>
                  <a:lnTo>
                    <a:pt x="25400" y="12700"/>
                  </a:lnTo>
                  <a:lnTo>
                    <a:pt x="50800" y="12700"/>
                  </a:lnTo>
                  <a:lnTo>
                    <a:pt x="76200" y="12700"/>
                  </a:lnTo>
                  <a:lnTo>
                    <a:pt x="114300" y="0"/>
                  </a:lnTo>
                  <a:lnTo>
                    <a:pt x="1270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Freeform 96"/>
            <p:cNvSpPr/>
            <p:nvPr/>
          </p:nvSpPr>
          <p:spPr>
            <a:xfrm>
              <a:off x="3683000" y="3975100"/>
              <a:ext cx="215901" cy="152401"/>
            </a:xfrm>
            <a:custGeom>
              <a:avLst/>
              <a:gdLst/>
              <a:ahLst/>
              <a:cxnLst/>
              <a:rect l="0" t="0" r="0" b="0"/>
              <a:pathLst>
                <a:path w="215901" h="152401">
                  <a:moveTo>
                    <a:pt x="12700" y="38100"/>
                  </a:moveTo>
                  <a:lnTo>
                    <a:pt x="0" y="50800"/>
                  </a:lnTo>
                  <a:lnTo>
                    <a:pt x="0" y="76200"/>
                  </a:lnTo>
                  <a:lnTo>
                    <a:pt x="0" y="101600"/>
                  </a:lnTo>
                  <a:lnTo>
                    <a:pt x="0" y="127000"/>
                  </a:lnTo>
                  <a:lnTo>
                    <a:pt x="0" y="114300"/>
                  </a:lnTo>
                  <a:lnTo>
                    <a:pt x="0" y="101600"/>
                  </a:lnTo>
                  <a:lnTo>
                    <a:pt x="25400" y="50800"/>
                  </a:lnTo>
                  <a:lnTo>
                    <a:pt x="50800" y="38100"/>
                  </a:lnTo>
                  <a:lnTo>
                    <a:pt x="63500" y="25400"/>
                  </a:lnTo>
                  <a:lnTo>
                    <a:pt x="76200" y="25400"/>
                  </a:lnTo>
                  <a:lnTo>
                    <a:pt x="101600" y="25400"/>
                  </a:lnTo>
                  <a:lnTo>
                    <a:pt x="101600" y="38100"/>
                  </a:lnTo>
                  <a:lnTo>
                    <a:pt x="114300" y="63500"/>
                  </a:lnTo>
                  <a:lnTo>
                    <a:pt x="114300" y="63500"/>
                  </a:lnTo>
                  <a:lnTo>
                    <a:pt x="101600" y="88900"/>
                  </a:lnTo>
                  <a:lnTo>
                    <a:pt x="101600" y="88900"/>
                  </a:lnTo>
                  <a:lnTo>
                    <a:pt x="101600" y="88900"/>
                  </a:lnTo>
                  <a:lnTo>
                    <a:pt x="101600" y="76200"/>
                  </a:lnTo>
                  <a:lnTo>
                    <a:pt x="114300" y="76200"/>
                  </a:lnTo>
                  <a:lnTo>
                    <a:pt x="152400" y="12700"/>
                  </a:lnTo>
                  <a:lnTo>
                    <a:pt x="165100" y="0"/>
                  </a:lnTo>
                  <a:lnTo>
                    <a:pt x="177800" y="0"/>
                  </a:lnTo>
                  <a:lnTo>
                    <a:pt x="177800" y="0"/>
                  </a:lnTo>
                  <a:lnTo>
                    <a:pt x="177800" y="12700"/>
                  </a:lnTo>
                  <a:lnTo>
                    <a:pt x="177800" y="76200"/>
                  </a:lnTo>
                  <a:lnTo>
                    <a:pt x="190500" y="88900"/>
                  </a:lnTo>
                  <a:lnTo>
                    <a:pt x="190500" y="114300"/>
                  </a:lnTo>
                  <a:lnTo>
                    <a:pt x="190500" y="127000"/>
                  </a:lnTo>
                  <a:lnTo>
                    <a:pt x="215900" y="152400"/>
                  </a:lnTo>
                  <a:lnTo>
                    <a:pt x="215900" y="152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Freeform 97"/>
            <p:cNvSpPr/>
            <p:nvPr/>
          </p:nvSpPr>
          <p:spPr>
            <a:xfrm>
              <a:off x="3975100" y="3987800"/>
              <a:ext cx="76201" cy="1"/>
            </a:xfrm>
            <a:custGeom>
              <a:avLst/>
              <a:gdLst/>
              <a:ahLst/>
              <a:cxnLst/>
              <a:rect l="0" t="0" r="0" b="0"/>
              <a:pathLst>
                <a:path w="76201" h="1">
                  <a:moveTo>
                    <a:pt x="12700" y="0"/>
                  </a:moveTo>
                  <a:lnTo>
                    <a:pt x="0" y="0"/>
                  </a:lnTo>
                  <a:lnTo>
                    <a:pt x="12700" y="0"/>
                  </a:lnTo>
                  <a:lnTo>
                    <a:pt x="76200" y="0"/>
                  </a:lnTo>
                  <a:lnTo>
                    <a:pt x="762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>
              <a:off x="4089400" y="3860800"/>
              <a:ext cx="177801" cy="228601"/>
            </a:xfrm>
            <a:custGeom>
              <a:avLst/>
              <a:gdLst/>
              <a:ahLst/>
              <a:cxnLst/>
              <a:rect l="0" t="0" r="0" b="0"/>
              <a:pathLst>
                <a:path w="177801" h="228601">
                  <a:moveTo>
                    <a:pt x="88900" y="12700"/>
                  </a:moveTo>
                  <a:lnTo>
                    <a:pt x="114300" y="0"/>
                  </a:lnTo>
                  <a:lnTo>
                    <a:pt x="101600" y="0"/>
                  </a:lnTo>
                  <a:lnTo>
                    <a:pt x="114300" y="0"/>
                  </a:lnTo>
                  <a:lnTo>
                    <a:pt x="152400" y="12700"/>
                  </a:lnTo>
                  <a:lnTo>
                    <a:pt x="165100" y="38100"/>
                  </a:lnTo>
                  <a:lnTo>
                    <a:pt x="177800" y="50800"/>
                  </a:lnTo>
                  <a:lnTo>
                    <a:pt x="177800" y="76200"/>
                  </a:lnTo>
                  <a:lnTo>
                    <a:pt x="165100" y="88900"/>
                  </a:lnTo>
                  <a:lnTo>
                    <a:pt x="152400" y="114300"/>
                  </a:lnTo>
                  <a:lnTo>
                    <a:pt x="139700" y="139700"/>
                  </a:lnTo>
                  <a:lnTo>
                    <a:pt x="114300" y="152400"/>
                  </a:lnTo>
                  <a:lnTo>
                    <a:pt x="88900" y="165100"/>
                  </a:lnTo>
                  <a:lnTo>
                    <a:pt x="63500" y="190500"/>
                  </a:lnTo>
                  <a:lnTo>
                    <a:pt x="38100" y="190500"/>
                  </a:lnTo>
                  <a:lnTo>
                    <a:pt x="25400" y="190500"/>
                  </a:lnTo>
                  <a:lnTo>
                    <a:pt x="12700" y="190500"/>
                  </a:lnTo>
                  <a:lnTo>
                    <a:pt x="12700" y="190500"/>
                  </a:lnTo>
                  <a:lnTo>
                    <a:pt x="12700" y="190500"/>
                  </a:lnTo>
                  <a:lnTo>
                    <a:pt x="0" y="152400"/>
                  </a:lnTo>
                  <a:lnTo>
                    <a:pt x="0" y="152400"/>
                  </a:lnTo>
                  <a:lnTo>
                    <a:pt x="0" y="152400"/>
                  </a:lnTo>
                  <a:lnTo>
                    <a:pt x="12700" y="114300"/>
                  </a:lnTo>
                  <a:lnTo>
                    <a:pt x="38100" y="114300"/>
                  </a:lnTo>
                  <a:lnTo>
                    <a:pt x="50800" y="114300"/>
                  </a:lnTo>
                  <a:lnTo>
                    <a:pt x="76200" y="127000"/>
                  </a:lnTo>
                  <a:lnTo>
                    <a:pt x="88900" y="139700"/>
                  </a:lnTo>
                  <a:lnTo>
                    <a:pt x="114300" y="152400"/>
                  </a:lnTo>
                  <a:lnTo>
                    <a:pt x="127000" y="177800"/>
                  </a:lnTo>
                  <a:lnTo>
                    <a:pt x="127000" y="190500"/>
                  </a:lnTo>
                  <a:lnTo>
                    <a:pt x="152400" y="215900"/>
                  </a:lnTo>
                  <a:lnTo>
                    <a:pt x="152400" y="228600"/>
                  </a:lnTo>
                  <a:lnTo>
                    <a:pt x="152400" y="228600"/>
                  </a:lnTo>
                  <a:lnTo>
                    <a:pt x="16510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>
              <a:off x="4330700" y="3848100"/>
              <a:ext cx="88901" cy="139701"/>
            </a:xfrm>
            <a:custGeom>
              <a:avLst/>
              <a:gdLst/>
              <a:ahLst/>
              <a:cxnLst/>
              <a:rect l="0" t="0" r="0" b="0"/>
              <a:pathLst>
                <a:path w="88901" h="139701">
                  <a:moveTo>
                    <a:pt x="0" y="0"/>
                  </a:moveTo>
                  <a:lnTo>
                    <a:pt x="0" y="12700"/>
                  </a:lnTo>
                  <a:lnTo>
                    <a:pt x="0" y="12700"/>
                  </a:lnTo>
                  <a:lnTo>
                    <a:pt x="0" y="25400"/>
                  </a:lnTo>
                  <a:lnTo>
                    <a:pt x="12700" y="88900"/>
                  </a:lnTo>
                  <a:lnTo>
                    <a:pt x="25400" y="101600"/>
                  </a:lnTo>
                  <a:lnTo>
                    <a:pt x="50800" y="127000"/>
                  </a:lnTo>
                  <a:lnTo>
                    <a:pt x="76200" y="139700"/>
                  </a:lnTo>
                  <a:lnTo>
                    <a:pt x="88900" y="139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Freeform 100"/>
            <p:cNvSpPr/>
            <p:nvPr/>
          </p:nvSpPr>
          <p:spPr>
            <a:xfrm>
              <a:off x="4394200" y="3860800"/>
              <a:ext cx="38101" cy="228601"/>
            </a:xfrm>
            <a:custGeom>
              <a:avLst/>
              <a:gdLst/>
              <a:ahLst/>
              <a:cxnLst/>
              <a:rect l="0" t="0" r="0" b="0"/>
              <a:pathLst>
                <a:path w="38101" h="228601">
                  <a:moveTo>
                    <a:pt x="38100" y="0"/>
                  </a:moveTo>
                  <a:lnTo>
                    <a:pt x="25400" y="25400"/>
                  </a:lnTo>
                  <a:lnTo>
                    <a:pt x="25400" y="50800"/>
                  </a:lnTo>
                  <a:lnTo>
                    <a:pt x="12700" y="88900"/>
                  </a:lnTo>
                  <a:lnTo>
                    <a:pt x="12700" y="127000"/>
                  </a:lnTo>
                  <a:lnTo>
                    <a:pt x="12700" y="152400"/>
                  </a:lnTo>
                  <a:lnTo>
                    <a:pt x="0" y="190500"/>
                  </a:lnTo>
                  <a:lnTo>
                    <a:pt x="0" y="203200"/>
                  </a:lnTo>
                  <a:lnTo>
                    <a:pt x="0" y="228600"/>
                  </a:lnTo>
                  <a:lnTo>
                    <a:pt x="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Freeform 101"/>
            <p:cNvSpPr/>
            <p:nvPr/>
          </p:nvSpPr>
          <p:spPr>
            <a:xfrm>
              <a:off x="4546600" y="3898900"/>
              <a:ext cx="114301" cy="12701"/>
            </a:xfrm>
            <a:custGeom>
              <a:avLst/>
              <a:gdLst/>
              <a:ahLst/>
              <a:cxnLst/>
              <a:rect l="0" t="0" r="0" b="0"/>
              <a:pathLst>
                <a:path w="114301" h="12701">
                  <a:moveTo>
                    <a:pt x="0" y="0"/>
                  </a:moveTo>
                  <a:lnTo>
                    <a:pt x="0" y="0"/>
                  </a:lnTo>
                  <a:lnTo>
                    <a:pt x="76200" y="0"/>
                  </a:lnTo>
                  <a:lnTo>
                    <a:pt x="114300" y="12700"/>
                  </a:lnTo>
                  <a:lnTo>
                    <a:pt x="1143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Freeform 102"/>
            <p:cNvSpPr/>
            <p:nvPr/>
          </p:nvSpPr>
          <p:spPr>
            <a:xfrm>
              <a:off x="4546600" y="4013200"/>
              <a:ext cx="114301" cy="25401"/>
            </a:xfrm>
            <a:custGeom>
              <a:avLst/>
              <a:gdLst/>
              <a:ahLst/>
              <a:cxnLst/>
              <a:rect l="0" t="0" r="0" b="0"/>
              <a:pathLst>
                <a:path w="114301" h="25401">
                  <a:moveTo>
                    <a:pt x="0" y="0"/>
                  </a:moveTo>
                  <a:lnTo>
                    <a:pt x="0" y="0"/>
                  </a:lnTo>
                  <a:lnTo>
                    <a:pt x="101600" y="25400"/>
                  </a:lnTo>
                  <a:lnTo>
                    <a:pt x="1143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Freeform 103"/>
            <p:cNvSpPr/>
            <p:nvPr/>
          </p:nvSpPr>
          <p:spPr>
            <a:xfrm>
              <a:off x="4813300" y="3898900"/>
              <a:ext cx="50801" cy="25401"/>
            </a:xfrm>
            <a:custGeom>
              <a:avLst/>
              <a:gdLst/>
              <a:ahLst/>
              <a:cxnLst/>
              <a:rect l="0" t="0" r="0" b="0"/>
              <a:pathLst>
                <a:path w="50801" h="25401">
                  <a:moveTo>
                    <a:pt x="0" y="25400"/>
                  </a:moveTo>
                  <a:lnTo>
                    <a:pt x="25400" y="12700"/>
                  </a:lnTo>
                  <a:lnTo>
                    <a:pt x="50800" y="0"/>
                  </a:lnTo>
                  <a:lnTo>
                    <a:pt x="508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Freeform 104"/>
            <p:cNvSpPr/>
            <p:nvPr/>
          </p:nvSpPr>
          <p:spPr>
            <a:xfrm>
              <a:off x="4940300" y="3835400"/>
              <a:ext cx="203201" cy="190501"/>
            </a:xfrm>
            <a:custGeom>
              <a:avLst/>
              <a:gdLst/>
              <a:ahLst/>
              <a:cxnLst/>
              <a:rect l="0" t="0" r="0" b="0"/>
              <a:pathLst>
                <a:path w="203201" h="190501">
                  <a:moveTo>
                    <a:pt x="88900" y="0"/>
                  </a:moveTo>
                  <a:lnTo>
                    <a:pt x="114300" y="0"/>
                  </a:lnTo>
                  <a:lnTo>
                    <a:pt x="127000" y="0"/>
                  </a:lnTo>
                  <a:lnTo>
                    <a:pt x="139700" y="0"/>
                  </a:lnTo>
                  <a:lnTo>
                    <a:pt x="139700" y="0"/>
                  </a:lnTo>
                  <a:lnTo>
                    <a:pt x="139700" y="0"/>
                  </a:lnTo>
                  <a:lnTo>
                    <a:pt x="152400" y="38100"/>
                  </a:lnTo>
                  <a:lnTo>
                    <a:pt x="165100" y="38100"/>
                  </a:lnTo>
                  <a:lnTo>
                    <a:pt x="152400" y="38100"/>
                  </a:lnTo>
                  <a:lnTo>
                    <a:pt x="114300" y="76200"/>
                  </a:lnTo>
                  <a:lnTo>
                    <a:pt x="101600" y="101600"/>
                  </a:lnTo>
                  <a:lnTo>
                    <a:pt x="76200" y="114300"/>
                  </a:lnTo>
                  <a:lnTo>
                    <a:pt x="50800" y="139700"/>
                  </a:lnTo>
                  <a:lnTo>
                    <a:pt x="38100" y="139700"/>
                  </a:lnTo>
                  <a:lnTo>
                    <a:pt x="25400" y="139700"/>
                  </a:lnTo>
                  <a:lnTo>
                    <a:pt x="0" y="139700"/>
                  </a:lnTo>
                  <a:lnTo>
                    <a:pt x="0" y="127000"/>
                  </a:lnTo>
                  <a:lnTo>
                    <a:pt x="0" y="139700"/>
                  </a:lnTo>
                  <a:lnTo>
                    <a:pt x="0" y="127000"/>
                  </a:lnTo>
                  <a:lnTo>
                    <a:pt x="38100" y="114300"/>
                  </a:lnTo>
                  <a:lnTo>
                    <a:pt x="50800" y="114300"/>
                  </a:lnTo>
                  <a:lnTo>
                    <a:pt x="76200" y="114300"/>
                  </a:lnTo>
                  <a:lnTo>
                    <a:pt x="101600" y="127000"/>
                  </a:lnTo>
                  <a:lnTo>
                    <a:pt x="114300" y="139700"/>
                  </a:lnTo>
                  <a:lnTo>
                    <a:pt x="139700" y="152400"/>
                  </a:lnTo>
                  <a:lnTo>
                    <a:pt x="152400" y="177800"/>
                  </a:lnTo>
                  <a:lnTo>
                    <a:pt x="177800" y="177800"/>
                  </a:lnTo>
                  <a:lnTo>
                    <a:pt x="190500" y="190500"/>
                  </a:lnTo>
                  <a:lnTo>
                    <a:pt x="203200" y="190500"/>
                  </a:lnTo>
                  <a:lnTo>
                    <a:pt x="20320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Freeform 105"/>
            <p:cNvSpPr/>
            <p:nvPr/>
          </p:nvSpPr>
          <p:spPr>
            <a:xfrm>
              <a:off x="5219700" y="3771900"/>
              <a:ext cx="12701" cy="215901"/>
            </a:xfrm>
            <a:custGeom>
              <a:avLst/>
              <a:gdLst/>
              <a:ahLst/>
              <a:cxnLst/>
              <a:rect l="0" t="0" r="0" b="0"/>
              <a:pathLst>
                <a:path w="12701" h="215901">
                  <a:moveTo>
                    <a:pt x="0" y="0"/>
                  </a:moveTo>
                  <a:lnTo>
                    <a:pt x="12700" y="0"/>
                  </a:lnTo>
                  <a:lnTo>
                    <a:pt x="12700" y="50800"/>
                  </a:lnTo>
                  <a:lnTo>
                    <a:pt x="12700" y="88900"/>
                  </a:lnTo>
                  <a:lnTo>
                    <a:pt x="12700" y="139700"/>
                  </a:lnTo>
                  <a:lnTo>
                    <a:pt x="12700" y="190500"/>
                  </a:lnTo>
                  <a:lnTo>
                    <a:pt x="12700" y="215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Freeform 106"/>
            <p:cNvSpPr/>
            <p:nvPr/>
          </p:nvSpPr>
          <p:spPr>
            <a:xfrm>
              <a:off x="4025900" y="4216400"/>
              <a:ext cx="38101" cy="165101"/>
            </a:xfrm>
            <a:custGeom>
              <a:avLst/>
              <a:gdLst/>
              <a:ahLst/>
              <a:cxnLst/>
              <a:rect l="0" t="0" r="0" b="0"/>
              <a:pathLst>
                <a:path w="38101" h="165101">
                  <a:moveTo>
                    <a:pt x="0" y="0"/>
                  </a:moveTo>
                  <a:lnTo>
                    <a:pt x="0" y="12700"/>
                  </a:lnTo>
                  <a:lnTo>
                    <a:pt x="12700" y="63500"/>
                  </a:lnTo>
                  <a:lnTo>
                    <a:pt x="25400" y="101600"/>
                  </a:lnTo>
                  <a:lnTo>
                    <a:pt x="25400" y="127000"/>
                  </a:lnTo>
                  <a:lnTo>
                    <a:pt x="25400" y="152400"/>
                  </a:lnTo>
                  <a:lnTo>
                    <a:pt x="38100" y="165100"/>
                  </a:lnTo>
                  <a:lnTo>
                    <a:pt x="38100" y="152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Freeform 107"/>
            <p:cNvSpPr/>
            <p:nvPr/>
          </p:nvSpPr>
          <p:spPr>
            <a:xfrm>
              <a:off x="3975100" y="4267200"/>
              <a:ext cx="127001" cy="25401"/>
            </a:xfrm>
            <a:custGeom>
              <a:avLst/>
              <a:gdLst/>
              <a:ahLst/>
              <a:cxnLst/>
              <a:rect l="0" t="0" r="0" b="0"/>
              <a:pathLst>
                <a:path w="127001" h="25401">
                  <a:moveTo>
                    <a:pt x="0" y="25400"/>
                  </a:moveTo>
                  <a:lnTo>
                    <a:pt x="0" y="12700"/>
                  </a:lnTo>
                  <a:lnTo>
                    <a:pt x="50800" y="12700"/>
                  </a:lnTo>
                  <a:lnTo>
                    <a:pt x="88900" y="12700"/>
                  </a:lnTo>
                  <a:lnTo>
                    <a:pt x="127000" y="0"/>
                  </a:lnTo>
                  <a:lnTo>
                    <a:pt x="1270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Freeform 108"/>
            <p:cNvSpPr/>
            <p:nvPr/>
          </p:nvSpPr>
          <p:spPr>
            <a:xfrm>
              <a:off x="4140200" y="4191000"/>
              <a:ext cx="114301" cy="203201"/>
            </a:xfrm>
            <a:custGeom>
              <a:avLst/>
              <a:gdLst/>
              <a:ahLst/>
              <a:cxnLst/>
              <a:rect l="0" t="0" r="0" b="0"/>
              <a:pathLst>
                <a:path w="114301" h="203201">
                  <a:moveTo>
                    <a:pt x="25400" y="0"/>
                  </a:moveTo>
                  <a:lnTo>
                    <a:pt x="25400" y="12700"/>
                  </a:lnTo>
                  <a:lnTo>
                    <a:pt x="76200" y="12700"/>
                  </a:lnTo>
                  <a:lnTo>
                    <a:pt x="88900" y="25400"/>
                  </a:lnTo>
                  <a:lnTo>
                    <a:pt x="101600" y="38100"/>
                  </a:lnTo>
                  <a:lnTo>
                    <a:pt x="114300" y="50800"/>
                  </a:lnTo>
                  <a:lnTo>
                    <a:pt x="101600" y="63500"/>
                  </a:lnTo>
                  <a:lnTo>
                    <a:pt x="101600" y="88900"/>
                  </a:lnTo>
                  <a:lnTo>
                    <a:pt x="76200" y="101600"/>
                  </a:lnTo>
                  <a:lnTo>
                    <a:pt x="50800" y="114300"/>
                  </a:lnTo>
                  <a:lnTo>
                    <a:pt x="25400" y="127000"/>
                  </a:lnTo>
                  <a:lnTo>
                    <a:pt x="12700" y="127000"/>
                  </a:lnTo>
                  <a:lnTo>
                    <a:pt x="0" y="139700"/>
                  </a:lnTo>
                  <a:lnTo>
                    <a:pt x="0" y="127000"/>
                  </a:lnTo>
                  <a:lnTo>
                    <a:pt x="0" y="127000"/>
                  </a:lnTo>
                  <a:lnTo>
                    <a:pt x="25400" y="127000"/>
                  </a:lnTo>
                  <a:lnTo>
                    <a:pt x="63500" y="139700"/>
                  </a:lnTo>
                  <a:lnTo>
                    <a:pt x="88900" y="139700"/>
                  </a:lnTo>
                  <a:lnTo>
                    <a:pt x="101600" y="165100"/>
                  </a:lnTo>
                  <a:lnTo>
                    <a:pt x="101600" y="177800"/>
                  </a:lnTo>
                  <a:lnTo>
                    <a:pt x="114300" y="203200"/>
                  </a:lnTo>
                  <a:lnTo>
                    <a:pt x="101600" y="203200"/>
                  </a:lnTo>
                  <a:lnTo>
                    <a:pt x="114300" y="203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Freeform 109"/>
            <p:cNvSpPr/>
            <p:nvPr/>
          </p:nvSpPr>
          <p:spPr>
            <a:xfrm>
              <a:off x="4318000" y="4203700"/>
              <a:ext cx="88901" cy="127001"/>
            </a:xfrm>
            <a:custGeom>
              <a:avLst/>
              <a:gdLst/>
              <a:ahLst/>
              <a:cxnLst/>
              <a:rect l="0" t="0" r="0" b="0"/>
              <a:pathLst>
                <a:path w="88901" h="127001">
                  <a:moveTo>
                    <a:pt x="0" y="0"/>
                  </a:moveTo>
                  <a:lnTo>
                    <a:pt x="0" y="0"/>
                  </a:lnTo>
                  <a:lnTo>
                    <a:pt x="0" y="12700"/>
                  </a:lnTo>
                  <a:lnTo>
                    <a:pt x="38100" y="76200"/>
                  </a:lnTo>
                  <a:lnTo>
                    <a:pt x="63500" y="114300"/>
                  </a:lnTo>
                  <a:lnTo>
                    <a:pt x="88900" y="127000"/>
                  </a:lnTo>
                  <a:lnTo>
                    <a:pt x="88900" y="127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4406900" y="4178300"/>
              <a:ext cx="50801" cy="228601"/>
            </a:xfrm>
            <a:custGeom>
              <a:avLst/>
              <a:gdLst/>
              <a:ahLst/>
              <a:cxnLst/>
              <a:rect l="0" t="0" r="0" b="0"/>
              <a:pathLst>
                <a:path w="50801" h="228601">
                  <a:moveTo>
                    <a:pt x="0" y="0"/>
                  </a:moveTo>
                  <a:lnTo>
                    <a:pt x="0" y="12700"/>
                  </a:lnTo>
                  <a:lnTo>
                    <a:pt x="0" y="63500"/>
                  </a:lnTo>
                  <a:lnTo>
                    <a:pt x="0" y="101600"/>
                  </a:lnTo>
                  <a:lnTo>
                    <a:pt x="12700" y="139700"/>
                  </a:lnTo>
                  <a:lnTo>
                    <a:pt x="25400" y="165100"/>
                  </a:lnTo>
                  <a:lnTo>
                    <a:pt x="38100" y="190500"/>
                  </a:lnTo>
                  <a:lnTo>
                    <a:pt x="38100" y="215900"/>
                  </a:lnTo>
                  <a:lnTo>
                    <a:pt x="50800" y="2286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Freeform 111"/>
            <p:cNvSpPr/>
            <p:nvPr/>
          </p:nvSpPr>
          <p:spPr>
            <a:xfrm>
              <a:off x="4902200" y="4140200"/>
              <a:ext cx="25401" cy="152401"/>
            </a:xfrm>
            <a:custGeom>
              <a:avLst/>
              <a:gdLst/>
              <a:ahLst/>
              <a:cxnLst/>
              <a:rect l="0" t="0" r="0" b="0"/>
              <a:pathLst>
                <a:path w="25401" h="152401">
                  <a:moveTo>
                    <a:pt x="0" y="0"/>
                  </a:moveTo>
                  <a:lnTo>
                    <a:pt x="0" y="25400"/>
                  </a:lnTo>
                  <a:lnTo>
                    <a:pt x="0" y="25400"/>
                  </a:lnTo>
                  <a:lnTo>
                    <a:pt x="0" y="25400"/>
                  </a:lnTo>
                  <a:lnTo>
                    <a:pt x="25400" y="101600"/>
                  </a:lnTo>
                  <a:lnTo>
                    <a:pt x="25400" y="127000"/>
                  </a:lnTo>
                  <a:lnTo>
                    <a:pt x="25400" y="152400"/>
                  </a:lnTo>
                  <a:lnTo>
                    <a:pt x="25400" y="139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Freeform 112"/>
            <p:cNvSpPr/>
            <p:nvPr/>
          </p:nvSpPr>
          <p:spPr>
            <a:xfrm>
              <a:off x="4813300" y="4178300"/>
              <a:ext cx="127001" cy="12701"/>
            </a:xfrm>
            <a:custGeom>
              <a:avLst/>
              <a:gdLst/>
              <a:ahLst/>
              <a:cxnLst/>
              <a:rect l="0" t="0" r="0" b="0"/>
              <a:pathLst>
                <a:path w="127001" h="12701">
                  <a:moveTo>
                    <a:pt x="0" y="12700"/>
                  </a:moveTo>
                  <a:lnTo>
                    <a:pt x="50800" y="0"/>
                  </a:lnTo>
                  <a:lnTo>
                    <a:pt x="88900" y="0"/>
                  </a:lnTo>
                  <a:lnTo>
                    <a:pt x="114300" y="0"/>
                  </a:lnTo>
                  <a:lnTo>
                    <a:pt x="127000" y="12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Freeform 113"/>
            <p:cNvSpPr/>
            <p:nvPr/>
          </p:nvSpPr>
          <p:spPr>
            <a:xfrm>
              <a:off x="4991100" y="4127500"/>
              <a:ext cx="88901" cy="152401"/>
            </a:xfrm>
            <a:custGeom>
              <a:avLst/>
              <a:gdLst/>
              <a:ahLst/>
              <a:cxnLst/>
              <a:rect l="0" t="0" r="0" b="0"/>
              <a:pathLst>
                <a:path w="88901" h="152401">
                  <a:moveTo>
                    <a:pt x="25400" y="0"/>
                  </a:moveTo>
                  <a:lnTo>
                    <a:pt x="63500" y="0"/>
                  </a:lnTo>
                  <a:lnTo>
                    <a:pt x="88900" y="12700"/>
                  </a:lnTo>
                  <a:lnTo>
                    <a:pt x="88900" y="25400"/>
                  </a:lnTo>
                  <a:lnTo>
                    <a:pt x="88900" y="12700"/>
                  </a:lnTo>
                  <a:lnTo>
                    <a:pt x="88900" y="25400"/>
                  </a:lnTo>
                  <a:lnTo>
                    <a:pt x="50800" y="50800"/>
                  </a:lnTo>
                  <a:lnTo>
                    <a:pt x="38100" y="76200"/>
                  </a:lnTo>
                  <a:lnTo>
                    <a:pt x="12700" y="76200"/>
                  </a:lnTo>
                  <a:lnTo>
                    <a:pt x="0" y="88900"/>
                  </a:lnTo>
                  <a:lnTo>
                    <a:pt x="0" y="114300"/>
                  </a:lnTo>
                  <a:lnTo>
                    <a:pt x="12700" y="127000"/>
                  </a:lnTo>
                  <a:lnTo>
                    <a:pt x="38100" y="152400"/>
                  </a:lnTo>
                  <a:lnTo>
                    <a:pt x="50800" y="152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5130800" y="4114800"/>
              <a:ext cx="101601" cy="101601"/>
            </a:xfrm>
            <a:custGeom>
              <a:avLst/>
              <a:gdLst/>
              <a:ahLst/>
              <a:cxnLst/>
              <a:rect l="0" t="0" r="0" b="0"/>
              <a:pathLst>
                <a:path w="101601" h="101601">
                  <a:moveTo>
                    <a:pt x="12700" y="0"/>
                  </a:moveTo>
                  <a:lnTo>
                    <a:pt x="0" y="12700"/>
                  </a:lnTo>
                  <a:lnTo>
                    <a:pt x="25400" y="50800"/>
                  </a:lnTo>
                  <a:lnTo>
                    <a:pt x="38100" y="76200"/>
                  </a:lnTo>
                  <a:lnTo>
                    <a:pt x="63500" y="88900"/>
                  </a:lnTo>
                  <a:lnTo>
                    <a:pt x="76200" y="88900"/>
                  </a:lnTo>
                  <a:lnTo>
                    <a:pt x="101600" y="101600"/>
                  </a:lnTo>
                  <a:lnTo>
                    <a:pt x="101600" y="889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Freeform 115"/>
            <p:cNvSpPr/>
            <p:nvPr/>
          </p:nvSpPr>
          <p:spPr>
            <a:xfrm>
              <a:off x="5232400" y="4102100"/>
              <a:ext cx="50801" cy="203201"/>
            </a:xfrm>
            <a:custGeom>
              <a:avLst/>
              <a:gdLst/>
              <a:ahLst/>
              <a:cxnLst/>
              <a:rect l="0" t="0" r="0" b="0"/>
              <a:pathLst>
                <a:path w="50801" h="203201">
                  <a:moveTo>
                    <a:pt x="0" y="0"/>
                  </a:moveTo>
                  <a:lnTo>
                    <a:pt x="0" y="38100"/>
                  </a:lnTo>
                  <a:lnTo>
                    <a:pt x="0" y="63500"/>
                  </a:lnTo>
                  <a:lnTo>
                    <a:pt x="0" y="76200"/>
                  </a:lnTo>
                  <a:lnTo>
                    <a:pt x="12700" y="114300"/>
                  </a:lnTo>
                  <a:lnTo>
                    <a:pt x="25400" y="152400"/>
                  </a:lnTo>
                  <a:lnTo>
                    <a:pt x="38100" y="177800"/>
                  </a:lnTo>
                  <a:lnTo>
                    <a:pt x="50800" y="190500"/>
                  </a:lnTo>
                  <a:lnTo>
                    <a:pt x="50800" y="203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Freeform 116"/>
            <p:cNvSpPr/>
            <p:nvPr/>
          </p:nvSpPr>
          <p:spPr>
            <a:xfrm>
              <a:off x="3276600" y="4394200"/>
              <a:ext cx="2451101" cy="177801"/>
            </a:xfrm>
            <a:custGeom>
              <a:avLst/>
              <a:gdLst/>
              <a:ahLst/>
              <a:cxnLst/>
              <a:rect l="0" t="0" r="0" b="0"/>
              <a:pathLst>
                <a:path w="2451101" h="177801">
                  <a:moveTo>
                    <a:pt x="2438400" y="0"/>
                  </a:moveTo>
                  <a:lnTo>
                    <a:pt x="2451100" y="12700"/>
                  </a:lnTo>
                  <a:lnTo>
                    <a:pt x="2425700" y="25400"/>
                  </a:lnTo>
                  <a:lnTo>
                    <a:pt x="2413000" y="38100"/>
                  </a:lnTo>
                  <a:lnTo>
                    <a:pt x="2374900" y="50800"/>
                  </a:lnTo>
                  <a:lnTo>
                    <a:pt x="2336800" y="50800"/>
                  </a:lnTo>
                  <a:lnTo>
                    <a:pt x="2286000" y="50800"/>
                  </a:lnTo>
                  <a:lnTo>
                    <a:pt x="2222500" y="50800"/>
                  </a:lnTo>
                  <a:lnTo>
                    <a:pt x="2159000" y="50800"/>
                  </a:lnTo>
                  <a:lnTo>
                    <a:pt x="2082800" y="50800"/>
                  </a:lnTo>
                  <a:lnTo>
                    <a:pt x="1993900" y="63500"/>
                  </a:lnTo>
                  <a:lnTo>
                    <a:pt x="1892300" y="63500"/>
                  </a:lnTo>
                  <a:lnTo>
                    <a:pt x="1803400" y="63500"/>
                  </a:lnTo>
                  <a:lnTo>
                    <a:pt x="1689100" y="63500"/>
                  </a:lnTo>
                  <a:lnTo>
                    <a:pt x="1574800" y="63500"/>
                  </a:lnTo>
                  <a:lnTo>
                    <a:pt x="1435100" y="63500"/>
                  </a:lnTo>
                  <a:lnTo>
                    <a:pt x="1308100" y="63500"/>
                  </a:lnTo>
                  <a:lnTo>
                    <a:pt x="1168400" y="63500"/>
                  </a:lnTo>
                  <a:lnTo>
                    <a:pt x="1028700" y="63500"/>
                  </a:lnTo>
                  <a:lnTo>
                    <a:pt x="889000" y="76200"/>
                  </a:lnTo>
                  <a:lnTo>
                    <a:pt x="736600" y="88900"/>
                  </a:lnTo>
                  <a:lnTo>
                    <a:pt x="596900" y="88900"/>
                  </a:lnTo>
                  <a:lnTo>
                    <a:pt x="469900" y="114300"/>
                  </a:lnTo>
                  <a:lnTo>
                    <a:pt x="330200" y="127000"/>
                  </a:lnTo>
                  <a:lnTo>
                    <a:pt x="215900" y="139700"/>
                  </a:lnTo>
                  <a:lnTo>
                    <a:pt x="127000" y="165100"/>
                  </a:lnTo>
                  <a:lnTo>
                    <a:pt x="63500" y="165100"/>
                  </a:lnTo>
                  <a:lnTo>
                    <a:pt x="12700" y="177800"/>
                  </a:lnTo>
                  <a:lnTo>
                    <a:pt x="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Freeform 117"/>
            <p:cNvSpPr/>
            <p:nvPr/>
          </p:nvSpPr>
          <p:spPr>
            <a:xfrm>
              <a:off x="4152900" y="3784600"/>
              <a:ext cx="228601" cy="635001"/>
            </a:xfrm>
            <a:custGeom>
              <a:avLst/>
              <a:gdLst/>
              <a:ahLst/>
              <a:cxnLst/>
              <a:rect l="0" t="0" r="0" b="0"/>
              <a:pathLst>
                <a:path w="228601" h="635001">
                  <a:moveTo>
                    <a:pt x="228600" y="0"/>
                  </a:moveTo>
                  <a:lnTo>
                    <a:pt x="228600" y="0"/>
                  </a:lnTo>
                  <a:lnTo>
                    <a:pt x="215900" y="50800"/>
                  </a:lnTo>
                  <a:lnTo>
                    <a:pt x="203200" y="88900"/>
                  </a:lnTo>
                  <a:lnTo>
                    <a:pt x="177800" y="127000"/>
                  </a:lnTo>
                  <a:lnTo>
                    <a:pt x="139700" y="177800"/>
                  </a:lnTo>
                  <a:lnTo>
                    <a:pt x="114300" y="241300"/>
                  </a:lnTo>
                  <a:lnTo>
                    <a:pt x="88900" y="304800"/>
                  </a:lnTo>
                  <a:lnTo>
                    <a:pt x="63500" y="368300"/>
                  </a:lnTo>
                  <a:lnTo>
                    <a:pt x="50800" y="431800"/>
                  </a:lnTo>
                  <a:lnTo>
                    <a:pt x="25400" y="508000"/>
                  </a:lnTo>
                  <a:lnTo>
                    <a:pt x="12700" y="596900"/>
                  </a:lnTo>
                  <a:lnTo>
                    <a:pt x="0" y="6350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Freeform 118"/>
            <p:cNvSpPr/>
            <p:nvPr/>
          </p:nvSpPr>
          <p:spPr>
            <a:xfrm>
              <a:off x="3975100" y="4660900"/>
              <a:ext cx="114301" cy="203201"/>
            </a:xfrm>
            <a:custGeom>
              <a:avLst/>
              <a:gdLst/>
              <a:ahLst/>
              <a:cxnLst/>
              <a:rect l="0" t="0" r="0" b="0"/>
              <a:pathLst>
                <a:path w="114301" h="203201">
                  <a:moveTo>
                    <a:pt x="76200" y="0"/>
                  </a:moveTo>
                  <a:lnTo>
                    <a:pt x="50800" y="12700"/>
                  </a:lnTo>
                  <a:lnTo>
                    <a:pt x="38100" y="12700"/>
                  </a:lnTo>
                  <a:lnTo>
                    <a:pt x="12700" y="25400"/>
                  </a:lnTo>
                  <a:lnTo>
                    <a:pt x="12700" y="38100"/>
                  </a:lnTo>
                  <a:lnTo>
                    <a:pt x="12700" y="50800"/>
                  </a:lnTo>
                  <a:lnTo>
                    <a:pt x="0" y="50800"/>
                  </a:lnTo>
                  <a:lnTo>
                    <a:pt x="12700" y="50800"/>
                  </a:lnTo>
                  <a:lnTo>
                    <a:pt x="38100" y="76200"/>
                  </a:lnTo>
                  <a:lnTo>
                    <a:pt x="63500" y="88900"/>
                  </a:lnTo>
                  <a:lnTo>
                    <a:pt x="76200" y="114300"/>
                  </a:lnTo>
                  <a:lnTo>
                    <a:pt x="88900" y="127000"/>
                  </a:lnTo>
                  <a:lnTo>
                    <a:pt x="101600" y="139700"/>
                  </a:lnTo>
                  <a:lnTo>
                    <a:pt x="114300" y="152400"/>
                  </a:lnTo>
                  <a:lnTo>
                    <a:pt x="114300" y="165100"/>
                  </a:lnTo>
                  <a:lnTo>
                    <a:pt x="101600" y="190500"/>
                  </a:lnTo>
                  <a:lnTo>
                    <a:pt x="88900" y="203200"/>
                  </a:lnTo>
                  <a:lnTo>
                    <a:pt x="76200" y="203200"/>
                  </a:lnTo>
                  <a:lnTo>
                    <a:pt x="50800" y="203200"/>
                  </a:lnTo>
                  <a:lnTo>
                    <a:pt x="38100" y="203200"/>
                  </a:lnTo>
                  <a:lnTo>
                    <a:pt x="12700" y="190500"/>
                  </a:lnTo>
                  <a:lnTo>
                    <a:pt x="0" y="165100"/>
                  </a:lnTo>
                  <a:lnTo>
                    <a:pt x="0" y="152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Freeform 119"/>
            <p:cNvSpPr/>
            <p:nvPr/>
          </p:nvSpPr>
          <p:spPr>
            <a:xfrm>
              <a:off x="4051300" y="4597400"/>
              <a:ext cx="114301" cy="25401"/>
            </a:xfrm>
            <a:custGeom>
              <a:avLst/>
              <a:gdLst/>
              <a:ahLst/>
              <a:cxnLst/>
              <a:rect l="0" t="0" r="0" b="0"/>
              <a:pathLst>
                <a:path w="114301" h="25401">
                  <a:moveTo>
                    <a:pt x="0" y="25400"/>
                  </a:moveTo>
                  <a:lnTo>
                    <a:pt x="50800" y="0"/>
                  </a:lnTo>
                  <a:lnTo>
                    <a:pt x="76200" y="0"/>
                  </a:lnTo>
                  <a:lnTo>
                    <a:pt x="101600" y="0"/>
                  </a:lnTo>
                  <a:lnTo>
                    <a:pt x="1143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Freeform 120"/>
            <p:cNvSpPr/>
            <p:nvPr/>
          </p:nvSpPr>
          <p:spPr>
            <a:xfrm>
              <a:off x="4203700" y="4686300"/>
              <a:ext cx="241301" cy="152401"/>
            </a:xfrm>
            <a:custGeom>
              <a:avLst/>
              <a:gdLst/>
              <a:ahLst/>
              <a:cxnLst/>
              <a:rect l="0" t="0" r="0" b="0"/>
              <a:pathLst>
                <a:path w="241301" h="152401">
                  <a:moveTo>
                    <a:pt x="12700" y="25400"/>
                  </a:moveTo>
                  <a:lnTo>
                    <a:pt x="12700" y="63500"/>
                  </a:lnTo>
                  <a:lnTo>
                    <a:pt x="0" y="88900"/>
                  </a:lnTo>
                  <a:lnTo>
                    <a:pt x="0" y="101600"/>
                  </a:lnTo>
                  <a:lnTo>
                    <a:pt x="0" y="114300"/>
                  </a:lnTo>
                  <a:lnTo>
                    <a:pt x="0" y="101600"/>
                  </a:lnTo>
                  <a:lnTo>
                    <a:pt x="0" y="101600"/>
                  </a:lnTo>
                  <a:lnTo>
                    <a:pt x="38100" y="25400"/>
                  </a:lnTo>
                  <a:lnTo>
                    <a:pt x="50800" y="12700"/>
                  </a:lnTo>
                  <a:lnTo>
                    <a:pt x="38100" y="0"/>
                  </a:lnTo>
                  <a:lnTo>
                    <a:pt x="50800" y="0"/>
                  </a:lnTo>
                  <a:lnTo>
                    <a:pt x="76200" y="12700"/>
                  </a:lnTo>
                  <a:lnTo>
                    <a:pt x="88900" y="12700"/>
                  </a:lnTo>
                  <a:lnTo>
                    <a:pt x="88900" y="25400"/>
                  </a:lnTo>
                  <a:lnTo>
                    <a:pt x="88900" y="50800"/>
                  </a:lnTo>
                  <a:lnTo>
                    <a:pt x="88900" y="63500"/>
                  </a:lnTo>
                  <a:lnTo>
                    <a:pt x="88900" y="88900"/>
                  </a:lnTo>
                  <a:lnTo>
                    <a:pt x="76200" y="101600"/>
                  </a:lnTo>
                  <a:lnTo>
                    <a:pt x="88900" y="101600"/>
                  </a:lnTo>
                  <a:lnTo>
                    <a:pt x="88900" y="101600"/>
                  </a:lnTo>
                  <a:lnTo>
                    <a:pt x="101600" y="88900"/>
                  </a:lnTo>
                  <a:lnTo>
                    <a:pt x="152400" y="50800"/>
                  </a:lnTo>
                  <a:lnTo>
                    <a:pt x="177800" y="38100"/>
                  </a:lnTo>
                  <a:lnTo>
                    <a:pt x="190500" y="38100"/>
                  </a:lnTo>
                  <a:lnTo>
                    <a:pt x="190500" y="25400"/>
                  </a:lnTo>
                  <a:lnTo>
                    <a:pt x="203200" y="63500"/>
                  </a:lnTo>
                  <a:lnTo>
                    <a:pt x="215900" y="63500"/>
                  </a:lnTo>
                  <a:lnTo>
                    <a:pt x="215900" y="76200"/>
                  </a:lnTo>
                  <a:lnTo>
                    <a:pt x="215900" y="127000"/>
                  </a:lnTo>
                  <a:lnTo>
                    <a:pt x="228600" y="139700"/>
                  </a:lnTo>
                  <a:lnTo>
                    <a:pt x="215900" y="139700"/>
                  </a:lnTo>
                  <a:lnTo>
                    <a:pt x="228600" y="139700"/>
                  </a:lnTo>
                  <a:lnTo>
                    <a:pt x="241300" y="152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Freeform 121"/>
            <p:cNvSpPr/>
            <p:nvPr/>
          </p:nvSpPr>
          <p:spPr>
            <a:xfrm>
              <a:off x="4559300" y="4699000"/>
              <a:ext cx="101601" cy="38101"/>
            </a:xfrm>
            <a:custGeom>
              <a:avLst/>
              <a:gdLst/>
              <a:ahLst/>
              <a:cxnLst/>
              <a:rect l="0" t="0" r="0" b="0"/>
              <a:pathLst>
                <a:path w="101601" h="38101">
                  <a:moveTo>
                    <a:pt x="0" y="0"/>
                  </a:moveTo>
                  <a:lnTo>
                    <a:pt x="38100" y="0"/>
                  </a:lnTo>
                  <a:lnTo>
                    <a:pt x="50800" y="12700"/>
                  </a:lnTo>
                  <a:lnTo>
                    <a:pt x="76200" y="25400"/>
                  </a:lnTo>
                  <a:lnTo>
                    <a:pt x="101600" y="38100"/>
                  </a:lnTo>
                  <a:lnTo>
                    <a:pt x="101600" y="38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Freeform 122"/>
            <p:cNvSpPr/>
            <p:nvPr/>
          </p:nvSpPr>
          <p:spPr>
            <a:xfrm>
              <a:off x="4546600" y="4787900"/>
              <a:ext cx="127001" cy="25401"/>
            </a:xfrm>
            <a:custGeom>
              <a:avLst/>
              <a:gdLst/>
              <a:ahLst/>
              <a:cxnLst/>
              <a:rect l="0" t="0" r="0" b="0"/>
              <a:pathLst>
                <a:path w="127001" h="25401">
                  <a:moveTo>
                    <a:pt x="0" y="0"/>
                  </a:moveTo>
                  <a:lnTo>
                    <a:pt x="38100" y="12700"/>
                  </a:lnTo>
                  <a:lnTo>
                    <a:pt x="76200" y="12700"/>
                  </a:lnTo>
                  <a:lnTo>
                    <a:pt x="114300" y="25400"/>
                  </a:lnTo>
                  <a:lnTo>
                    <a:pt x="1270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Freeform 123"/>
            <p:cNvSpPr/>
            <p:nvPr/>
          </p:nvSpPr>
          <p:spPr>
            <a:xfrm>
              <a:off x="4889500" y="4597400"/>
              <a:ext cx="152401" cy="177801"/>
            </a:xfrm>
            <a:custGeom>
              <a:avLst/>
              <a:gdLst/>
              <a:ahLst/>
              <a:cxnLst/>
              <a:rect l="0" t="0" r="0" b="0"/>
              <a:pathLst>
                <a:path w="152401" h="177801">
                  <a:moveTo>
                    <a:pt x="12700" y="0"/>
                  </a:moveTo>
                  <a:lnTo>
                    <a:pt x="12700" y="0"/>
                  </a:lnTo>
                  <a:lnTo>
                    <a:pt x="25400" y="0"/>
                  </a:lnTo>
                  <a:lnTo>
                    <a:pt x="76200" y="12700"/>
                  </a:lnTo>
                  <a:lnTo>
                    <a:pt x="101600" y="25400"/>
                  </a:lnTo>
                  <a:lnTo>
                    <a:pt x="114300" y="25400"/>
                  </a:lnTo>
                  <a:lnTo>
                    <a:pt x="114300" y="25400"/>
                  </a:lnTo>
                  <a:lnTo>
                    <a:pt x="114300" y="25400"/>
                  </a:lnTo>
                  <a:lnTo>
                    <a:pt x="127000" y="50800"/>
                  </a:lnTo>
                  <a:lnTo>
                    <a:pt x="139700" y="38100"/>
                  </a:lnTo>
                  <a:lnTo>
                    <a:pt x="127000" y="50800"/>
                  </a:lnTo>
                  <a:lnTo>
                    <a:pt x="101600" y="76200"/>
                  </a:lnTo>
                  <a:lnTo>
                    <a:pt x="76200" y="76200"/>
                  </a:lnTo>
                  <a:lnTo>
                    <a:pt x="76200" y="88900"/>
                  </a:lnTo>
                  <a:lnTo>
                    <a:pt x="50800" y="88900"/>
                  </a:lnTo>
                  <a:lnTo>
                    <a:pt x="63500" y="88900"/>
                  </a:lnTo>
                  <a:lnTo>
                    <a:pt x="114300" y="101600"/>
                  </a:lnTo>
                  <a:lnTo>
                    <a:pt x="127000" y="114300"/>
                  </a:lnTo>
                  <a:lnTo>
                    <a:pt x="139700" y="114300"/>
                  </a:lnTo>
                  <a:lnTo>
                    <a:pt x="152400" y="139700"/>
                  </a:lnTo>
                  <a:lnTo>
                    <a:pt x="152400" y="152400"/>
                  </a:lnTo>
                  <a:lnTo>
                    <a:pt x="152400" y="152400"/>
                  </a:lnTo>
                  <a:lnTo>
                    <a:pt x="114300" y="177800"/>
                  </a:lnTo>
                  <a:lnTo>
                    <a:pt x="88900" y="177800"/>
                  </a:lnTo>
                  <a:lnTo>
                    <a:pt x="63500" y="177800"/>
                  </a:lnTo>
                  <a:lnTo>
                    <a:pt x="38100" y="177800"/>
                  </a:lnTo>
                  <a:lnTo>
                    <a:pt x="12700" y="177800"/>
                  </a:lnTo>
                  <a:lnTo>
                    <a:pt x="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Freeform 124"/>
            <p:cNvSpPr/>
            <p:nvPr/>
          </p:nvSpPr>
          <p:spPr>
            <a:xfrm>
              <a:off x="3822700" y="4889500"/>
              <a:ext cx="736601" cy="38101"/>
            </a:xfrm>
            <a:custGeom>
              <a:avLst/>
              <a:gdLst/>
              <a:ahLst/>
              <a:cxnLst/>
              <a:rect l="0" t="0" r="0" b="0"/>
              <a:pathLst>
                <a:path w="736601" h="38101">
                  <a:moveTo>
                    <a:pt x="0" y="38100"/>
                  </a:moveTo>
                  <a:lnTo>
                    <a:pt x="50800" y="12700"/>
                  </a:lnTo>
                  <a:lnTo>
                    <a:pt x="101600" y="12700"/>
                  </a:lnTo>
                  <a:lnTo>
                    <a:pt x="165100" y="0"/>
                  </a:lnTo>
                  <a:lnTo>
                    <a:pt x="241300" y="0"/>
                  </a:lnTo>
                  <a:lnTo>
                    <a:pt x="330200" y="0"/>
                  </a:lnTo>
                  <a:lnTo>
                    <a:pt x="406400" y="0"/>
                  </a:lnTo>
                  <a:lnTo>
                    <a:pt x="482600" y="0"/>
                  </a:lnTo>
                  <a:lnTo>
                    <a:pt x="546100" y="0"/>
                  </a:lnTo>
                  <a:lnTo>
                    <a:pt x="609600" y="0"/>
                  </a:lnTo>
                  <a:lnTo>
                    <a:pt x="660400" y="0"/>
                  </a:lnTo>
                  <a:lnTo>
                    <a:pt x="698500" y="0"/>
                  </a:lnTo>
                  <a:lnTo>
                    <a:pt x="723900" y="0"/>
                  </a:lnTo>
                  <a:lnTo>
                    <a:pt x="7366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Freeform 125"/>
            <p:cNvSpPr/>
            <p:nvPr/>
          </p:nvSpPr>
          <p:spPr>
            <a:xfrm>
              <a:off x="4178300" y="4978400"/>
              <a:ext cx="127001" cy="203201"/>
            </a:xfrm>
            <a:custGeom>
              <a:avLst/>
              <a:gdLst/>
              <a:ahLst/>
              <a:cxnLst/>
              <a:rect l="0" t="0" r="0" b="0"/>
              <a:pathLst>
                <a:path w="127001" h="203201">
                  <a:moveTo>
                    <a:pt x="76200" y="0"/>
                  </a:moveTo>
                  <a:lnTo>
                    <a:pt x="76200" y="0"/>
                  </a:lnTo>
                  <a:lnTo>
                    <a:pt x="50800" y="25400"/>
                  </a:lnTo>
                  <a:lnTo>
                    <a:pt x="38100" y="25400"/>
                  </a:lnTo>
                  <a:lnTo>
                    <a:pt x="38100" y="38100"/>
                  </a:lnTo>
                  <a:lnTo>
                    <a:pt x="50800" y="38100"/>
                  </a:lnTo>
                  <a:lnTo>
                    <a:pt x="63500" y="38100"/>
                  </a:lnTo>
                  <a:lnTo>
                    <a:pt x="101600" y="63500"/>
                  </a:lnTo>
                  <a:lnTo>
                    <a:pt x="114300" y="76200"/>
                  </a:lnTo>
                  <a:lnTo>
                    <a:pt x="127000" y="101600"/>
                  </a:lnTo>
                  <a:lnTo>
                    <a:pt x="127000" y="114300"/>
                  </a:lnTo>
                  <a:lnTo>
                    <a:pt x="127000" y="127000"/>
                  </a:lnTo>
                  <a:lnTo>
                    <a:pt x="114300" y="152400"/>
                  </a:lnTo>
                  <a:lnTo>
                    <a:pt x="101600" y="177800"/>
                  </a:lnTo>
                  <a:lnTo>
                    <a:pt x="76200" y="190500"/>
                  </a:lnTo>
                  <a:lnTo>
                    <a:pt x="63500" y="190500"/>
                  </a:lnTo>
                  <a:lnTo>
                    <a:pt x="38100" y="203200"/>
                  </a:lnTo>
                  <a:lnTo>
                    <a:pt x="25400" y="203200"/>
                  </a:lnTo>
                  <a:lnTo>
                    <a:pt x="0" y="190500"/>
                  </a:lnTo>
                  <a:lnTo>
                    <a:pt x="0" y="177800"/>
                  </a:lnTo>
                  <a:lnTo>
                    <a:pt x="0" y="165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Freeform 126"/>
            <p:cNvSpPr/>
            <p:nvPr/>
          </p:nvSpPr>
          <p:spPr>
            <a:xfrm>
              <a:off x="4254500" y="4978400"/>
              <a:ext cx="127001" cy="1"/>
            </a:xfrm>
            <a:custGeom>
              <a:avLst/>
              <a:gdLst/>
              <a:ahLst/>
              <a:cxnLst/>
              <a:rect l="0" t="0" r="0" b="0"/>
              <a:pathLst>
                <a:path w="127001" h="1">
                  <a:moveTo>
                    <a:pt x="0" y="0"/>
                  </a:moveTo>
                  <a:lnTo>
                    <a:pt x="63500" y="0"/>
                  </a:lnTo>
                  <a:lnTo>
                    <a:pt x="101600" y="0"/>
                  </a:lnTo>
                  <a:lnTo>
                    <a:pt x="1270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Freeform 127"/>
            <p:cNvSpPr/>
            <p:nvPr/>
          </p:nvSpPr>
          <p:spPr>
            <a:xfrm>
              <a:off x="4787900" y="4851400"/>
              <a:ext cx="304801" cy="25401"/>
            </a:xfrm>
            <a:custGeom>
              <a:avLst/>
              <a:gdLst/>
              <a:ahLst/>
              <a:cxnLst/>
              <a:rect l="0" t="0" r="0" b="0"/>
              <a:pathLst>
                <a:path w="304801" h="25401">
                  <a:moveTo>
                    <a:pt x="0" y="25400"/>
                  </a:moveTo>
                  <a:lnTo>
                    <a:pt x="63500" y="0"/>
                  </a:lnTo>
                  <a:lnTo>
                    <a:pt x="101600" y="0"/>
                  </a:lnTo>
                  <a:lnTo>
                    <a:pt x="152400" y="0"/>
                  </a:lnTo>
                  <a:lnTo>
                    <a:pt x="190500" y="0"/>
                  </a:lnTo>
                  <a:lnTo>
                    <a:pt x="228600" y="0"/>
                  </a:lnTo>
                  <a:lnTo>
                    <a:pt x="266700" y="0"/>
                  </a:lnTo>
                  <a:lnTo>
                    <a:pt x="292100" y="0"/>
                  </a:lnTo>
                  <a:lnTo>
                    <a:pt x="3048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Freeform 128"/>
            <p:cNvSpPr/>
            <p:nvPr/>
          </p:nvSpPr>
          <p:spPr>
            <a:xfrm>
              <a:off x="4940300" y="4876800"/>
              <a:ext cx="114301" cy="215901"/>
            </a:xfrm>
            <a:custGeom>
              <a:avLst/>
              <a:gdLst/>
              <a:ahLst/>
              <a:cxnLst/>
              <a:rect l="0" t="0" r="0" b="0"/>
              <a:pathLst>
                <a:path w="114301" h="215901">
                  <a:moveTo>
                    <a:pt x="101600" y="0"/>
                  </a:moveTo>
                  <a:lnTo>
                    <a:pt x="76200" y="12700"/>
                  </a:lnTo>
                  <a:lnTo>
                    <a:pt x="88900" y="12700"/>
                  </a:lnTo>
                  <a:lnTo>
                    <a:pt x="76200" y="12700"/>
                  </a:lnTo>
                  <a:lnTo>
                    <a:pt x="50800" y="25400"/>
                  </a:lnTo>
                  <a:lnTo>
                    <a:pt x="63500" y="25400"/>
                  </a:lnTo>
                  <a:lnTo>
                    <a:pt x="50800" y="38100"/>
                  </a:lnTo>
                  <a:lnTo>
                    <a:pt x="25400" y="50800"/>
                  </a:lnTo>
                  <a:lnTo>
                    <a:pt x="25400" y="50800"/>
                  </a:lnTo>
                  <a:lnTo>
                    <a:pt x="25400" y="50800"/>
                  </a:lnTo>
                  <a:lnTo>
                    <a:pt x="38100" y="63500"/>
                  </a:lnTo>
                  <a:lnTo>
                    <a:pt x="76200" y="101600"/>
                  </a:lnTo>
                  <a:lnTo>
                    <a:pt x="101600" y="127000"/>
                  </a:lnTo>
                  <a:lnTo>
                    <a:pt x="101600" y="139700"/>
                  </a:lnTo>
                  <a:lnTo>
                    <a:pt x="114300" y="152400"/>
                  </a:lnTo>
                  <a:lnTo>
                    <a:pt x="101600" y="165100"/>
                  </a:lnTo>
                  <a:lnTo>
                    <a:pt x="101600" y="177800"/>
                  </a:lnTo>
                  <a:lnTo>
                    <a:pt x="76200" y="203200"/>
                  </a:lnTo>
                  <a:lnTo>
                    <a:pt x="63500" y="203200"/>
                  </a:lnTo>
                  <a:lnTo>
                    <a:pt x="38100" y="215900"/>
                  </a:lnTo>
                  <a:lnTo>
                    <a:pt x="25400" y="215900"/>
                  </a:lnTo>
                  <a:lnTo>
                    <a:pt x="12700" y="203200"/>
                  </a:lnTo>
                  <a:lnTo>
                    <a:pt x="0" y="177800"/>
                  </a:lnTo>
                  <a:lnTo>
                    <a:pt x="0" y="177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Freeform 129"/>
            <p:cNvSpPr/>
            <p:nvPr/>
          </p:nvSpPr>
          <p:spPr>
            <a:xfrm>
              <a:off x="5054600" y="4902200"/>
              <a:ext cx="101601" cy="25401"/>
            </a:xfrm>
            <a:custGeom>
              <a:avLst/>
              <a:gdLst/>
              <a:ahLst/>
              <a:cxnLst/>
              <a:rect l="0" t="0" r="0" b="0"/>
              <a:pathLst>
                <a:path w="101601" h="25401">
                  <a:moveTo>
                    <a:pt x="0" y="0"/>
                  </a:moveTo>
                  <a:lnTo>
                    <a:pt x="50800" y="25400"/>
                  </a:lnTo>
                  <a:lnTo>
                    <a:pt x="88900" y="25400"/>
                  </a:lnTo>
                  <a:lnTo>
                    <a:pt x="101600" y="254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Freeform 130"/>
            <p:cNvSpPr/>
            <p:nvPr/>
          </p:nvSpPr>
          <p:spPr>
            <a:xfrm>
              <a:off x="4292600" y="5283200"/>
              <a:ext cx="215901" cy="152401"/>
            </a:xfrm>
            <a:custGeom>
              <a:avLst/>
              <a:gdLst/>
              <a:ahLst/>
              <a:cxnLst/>
              <a:rect l="0" t="0" r="0" b="0"/>
              <a:pathLst>
                <a:path w="215901" h="152401">
                  <a:moveTo>
                    <a:pt x="38100" y="12700"/>
                  </a:moveTo>
                  <a:lnTo>
                    <a:pt x="38100" y="25400"/>
                  </a:lnTo>
                  <a:lnTo>
                    <a:pt x="38100" y="76200"/>
                  </a:lnTo>
                  <a:lnTo>
                    <a:pt x="25400" y="101600"/>
                  </a:lnTo>
                  <a:lnTo>
                    <a:pt x="25400" y="127000"/>
                  </a:lnTo>
                  <a:lnTo>
                    <a:pt x="0" y="139700"/>
                  </a:lnTo>
                  <a:lnTo>
                    <a:pt x="0" y="152400"/>
                  </a:lnTo>
                  <a:lnTo>
                    <a:pt x="0" y="139700"/>
                  </a:lnTo>
                  <a:lnTo>
                    <a:pt x="0" y="139700"/>
                  </a:lnTo>
                  <a:lnTo>
                    <a:pt x="12700" y="127000"/>
                  </a:lnTo>
                  <a:lnTo>
                    <a:pt x="50800" y="63500"/>
                  </a:lnTo>
                  <a:lnTo>
                    <a:pt x="63500" y="25400"/>
                  </a:lnTo>
                  <a:lnTo>
                    <a:pt x="76200" y="12700"/>
                  </a:lnTo>
                  <a:lnTo>
                    <a:pt x="76200" y="25400"/>
                  </a:lnTo>
                  <a:lnTo>
                    <a:pt x="76200" y="12700"/>
                  </a:lnTo>
                  <a:lnTo>
                    <a:pt x="76200" y="25400"/>
                  </a:lnTo>
                  <a:lnTo>
                    <a:pt x="76200" y="25400"/>
                  </a:lnTo>
                  <a:lnTo>
                    <a:pt x="76200" y="76200"/>
                  </a:lnTo>
                  <a:lnTo>
                    <a:pt x="76200" y="101600"/>
                  </a:lnTo>
                  <a:lnTo>
                    <a:pt x="76200" y="101600"/>
                  </a:lnTo>
                  <a:lnTo>
                    <a:pt x="88900" y="101600"/>
                  </a:lnTo>
                  <a:lnTo>
                    <a:pt x="88900" y="88900"/>
                  </a:lnTo>
                  <a:lnTo>
                    <a:pt x="101600" y="76200"/>
                  </a:lnTo>
                  <a:lnTo>
                    <a:pt x="139700" y="25400"/>
                  </a:lnTo>
                  <a:lnTo>
                    <a:pt x="165100" y="0"/>
                  </a:lnTo>
                  <a:lnTo>
                    <a:pt x="177800" y="0"/>
                  </a:lnTo>
                  <a:lnTo>
                    <a:pt x="190500" y="0"/>
                  </a:lnTo>
                  <a:lnTo>
                    <a:pt x="203200" y="50800"/>
                  </a:lnTo>
                  <a:lnTo>
                    <a:pt x="203200" y="76200"/>
                  </a:lnTo>
                  <a:lnTo>
                    <a:pt x="215900" y="88900"/>
                  </a:lnTo>
                  <a:lnTo>
                    <a:pt x="203200" y="762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Freeform 131"/>
            <p:cNvSpPr/>
            <p:nvPr/>
          </p:nvSpPr>
          <p:spPr>
            <a:xfrm>
              <a:off x="4622800" y="5257800"/>
              <a:ext cx="88901" cy="38101"/>
            </a:xfrm>
            <a:custGeom>
              <a:avLst/>
              <a:gdLst/>
              <a:ahLst/>
              <a:cxnLst/>
              <a:rect l="0" t="0" r="0" b="0"/>
              <a:pathLst>
                <a:path w="88901" h="38101">
                  <a:moveTo>
                    <a:pt x="0" y="0"/>
                  </a:moveTo>
                  <a:lnTo>
                    <a:pt x="38100" y="12700"/>
                  </a:lnTo>
                  <a:lnTo>
                    <a:pt x="63500" y="12700"/>
                  </a:lnTo>
                  <a:lnTo>
                    <a:pt x="88900" y="25400"/>
                  </a:lnTo>
                  <a:lnTo>
                    <a:pt x="88900" y="38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Freeform 132"/>
            <p:cNvSpPr/>
            <p:nvPr/>
          </p:nvSpPr>
          <p:spPr>
            <a:xfrm>
              <a:off x="4584700" y="5346700"/>
              <a:ext cx="127001" cy="38101"/>
            </a:xfrm>
            <a:custGeom>
              <a:avLst/>
              <a:gdLst/>
              <a:ahLst/>
              <a:cxnLst/>
              <a:rect l="0" t="0" r="0" b="0"/>
              <a:pathLst>
                <a:path w="127001" h="38101">
                  <a:moveTo>
                    <a:pt x="0" y="0"/>
                  </a:moveTo>
                  <a:lnTo>
                    <a:pt x="12700" y="12700"/>
                  </a:lnTo>
                  <a:lnTo>
                    <a:pt x="50800" y="12700"/>
                  </a:lnTo>
                  <a:lnTo>
                    <a:pt x="76200" y="25400"/>
                  </a:lnTo>
                  <a:lnTo>
                    <a:pt x="114300" y="38100"/>
                  </a:lnTo>
                  <a:lnTo>
                    <a:pt x="127000" y="381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Freeform 133"/>
            <p:cNvSpPr/>
            <p:nvPr/>
          </p:nvSpPr>
          <p:spPr>
            <a:xfrm>
              <a:off x="4902200" y="5143500"/>
              <a:ext cx="127001" cy="190501"/>
            </a:xfrm>
            <a:custGeom>
              <a:avLst/>
              <a:gdLst/>
              <a:ahLst/>
              <a:cxnLst/>
              <a:rect l="0" t="0" r="0" b="0"/>
              <a:pathLst>
                <a:path w="127001" h="190501">
                  <a:moveTo>
                    <a:pt x="50800" y="12700"/>
                  </a:moveTo>
                  <a:lnTo>
                    <a:pt x="63500" y="0"/>
                  </a:lnTo>
                  <a:lnTo>
                    <a:pt x="76200" y="12700"/>
                  </a:lnTo>
                  <a:lnTo>
                    <a:pt x="76200" y="12700"/>
                  </a:lnTo>
                  <a:lnTo>
                    <a:pt x="76200" y="12700"/>
                  </a:lnTo>
                  <a:lnTo>
                    <a:pt x="114300" y="38100"/>
                  </a:lnTo>
                  <a:lnTo>
                    <a:pt x="114300" y="63500"/>
                  </a:lnTo>
                  <a:lnTo>
                    <a:pt x="114300" y="76200"/>
                  </a:lnTo>
                  <a:lnTo>
                    <a:pt x="101600" y="88900"/>
                  </a:lnTo>
                  <a:lnTo>
                    <a:pt x="101600" y="88900"/>
                  </a:lnTo>
                  <a:lnTo>
                    <a:pt x="76200" y="101600"/>
                  </a:lnTo>
                  <a:lnTo>
                    <a:pt x="63500" y="101600"/>
                  </a:lnTo>
                  <a:lnTo>
                    <a:pt x="50800" y="101600"/>
                  </a:lnTo>
                  <a:lnTo>
                    <a:pt x="50800" y="88900"/>
                  </a:lnTo>
                  <a:lnTo>
                    <a:pt x="63500" y="88900"/>
                  </a:lnTo>
                  <a:lnTo>
                    <a:pt x="63500" y="88900"/>
                  </a:lnTo>
                  <a:lnTo>
                    <a:pt x="114300" y="114300"/>
                  </a:lnTo>
                  <a:lnTo>
                    <a:pt x="127000" y="127000"/>
                  </a:lnTo>
                  <a:lnTo>
                    <a:pt x="88900" y="139700"/>
                  </a:lnTo>
                  <a:lnTo>
                    <a:pt x="63500" y="165100"/>
                  </a:lnTo>
                  <a:lnTo>
                    <a:pt x="38100" y="165100"/>
                  </a:lnTo>
                  <a:lnTo>
                    <a:pt x="25400" y="177800"/>
                  </a:lnTo>
                  <a:lnTo>
                    <a:pt x="0" y="177800"/>
                  </a:lnTo>
                  <a:lnTo>
                    <a:pt x="0" y="1905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Freeform 134"/>
            <p:cNvSpPr/>
            <p:nvPr/>
          </p:nvSpPr>
          <p:spPr>
            <a:xfrm>
              <a:off x="4838700" y="5321300"/>
              <a:ext cx="215901" cy="50801"/>
            </a:xfrm>
            <a:custGeom>
              <a:avLst/>
              <a:gdLst/>
              <a:ahLst/>
              <a:cxnLst/>
              <a:rect l="0" t="0" r="0" b="0"/>
              <a:pathLst>
                <a:path w="215901" h="50801">
                  <a:moveTo>
                    <a:pt x="0" y="0"/>
                  </a:moveTo>
                  <a:lnTo>
                    <a:pt x="38100" y="0"/>
                  </a:lnTo>
                  <a:lnTo>
                    <a:pt x="63500" y="12700"/>
                  </a:lnTo>
                  <a:lnTo>
                    <a:pt x="101600" y="25400"/>
                  </a:lnTo>
                  <a:lnTo>
                    <a:pt x="139700" y="38100"/>
                  </a:lnTo>
                  <a:lnTo>
                    <a:pt x="177800" y="38100"/>
                  </a:lnTo>
                  <a:lnTo>
                    <a:pt x="203200" y="50800"/>
                  </a:lnTo>
                  <a:lnTo>
                    <a:pt x="215900" y="508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Freeform 135"/>
            <p:cNvSpPr/>
            <p:nvPr/>
          </p:nvSpPr>
          <p:spPr>
            <a:xfrm>
              <a:off x="4927600" y="5397500"/>
              <a:ext cx="127001" cy="190501"/>
            </a:xfrm>
            <a:custGeom>
              <a:avLst/>
              <a:gdLst/>
              <a:ahLst/>
              <a:cxnLst/>
              <a:rect l="0" t="0" r="0" b="0"/>
              <a:pathLst>
                <a:path w="127001" h="190501">
                  <a:moveTo>
                    <a:pt x="127000" y="0"/>
                  </a:moveTo>
                  <a:lnTo>
                    <a:pt x="101600" y="25400"/>
                  </a:lnTo>
                  <a:lnTo>
                    <a:pt x="88900" y="38100"/>
                  </a:lnTo>
                  <a:lnTo>
                    <a:pt x="76200" y="38100"/>
                  </a:lnTo>
                  <a:lnTo>
                    <a:pt x="63500" y="38100"/>
                  </a:lnTo>
                  <a:lnTo>
                    <a:pt x="50800" y="38100"/>
                  </a:lnTo>
                  <a:lnTo>
                    <a:pt x="50800" y="63500"/>
                  </a:lnTo>
                  <a:lnTo>
                    <a:pt x="50800" y="63500"/>
                  </a:lnTo>
                  <a:lnTo>
                    <a:pt x="50800" y="63500"/>
                  </a:lnTo>
                  <a:lnTo>
                    <a:pt x="76200" y="88900"/>
                  </a:lnTo>
                  <a:lnTo>
                    <a:pt x="88900" y="101600"/>
                  </a:lnTo>
                  <a:lnTo>
                    <a:pt x="114300" y="101600"/>
                  </a:lnTo>
                  <a:lnTo>
                    <a:pt x="101600" y="101600"/>
                  </a:lnTo>
                  <a:lnTo>
                    <a:pt x="114300" y="101600"/>
                  </a:lnTo>
                  <a:lnTo>
                    <a:pt x="114300" y="139700"/>
                  </a:lnTo>
                  <a:lnTo>
                    <a:pt x="114300" y="152400"/>
                  </a:lnTo>
                  <a:lnTo>
                    <a:pt x="101600" y="165100"/>
                  </a:lnTo>
                  <a:lnTo>
                    <a:pt x="114300" y="165100"/>
                  </a:lnTo>
                  <a:lnTo>
                    <a:pt x="101600" y="165100"/>
                  </a:lnTo>
                  <a:lnTo>
                    <a:pt x="50800" y="177800"/>
                  </a:lnTo>
                  <a:lnTo>
                    <a:pt x="25400" y="190500"/>
                  </a:lnTo>
                  <a:lnTo>
                    <a:pt x="12700" y="177800"/>
                  </a:lnTo>
                  <a:lnTo>
                    <a:pt x="0" y="165100"/>
                  </a:lnTo>
                  <a:lnTo>
                    <a:pt x="0" y="152400"/>
                  </a:lnTo>
                  <a:lnTo>
                    <a:pt x="0" y="13970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Freeform 136"/>
            <p:cNvSpPr/>
            <p:nvPr/>
          </p:nvSpPr>
          <p:spPr>
            <a:xfrm>
              <a:off x="5080000" y="5384800"/>
              <a:ext cx="114301" cy="1"/>
            </a:xfrm>
            <a:custGeom>
              <a:avLst/>
              <a:gdLst/>
              <a:ahLst/>
              <a:cxnLst/>
              <a:rect l="0" t="0" r="0" b="0"/>
              <a:pathLst>
                <a:path w="114301" h="1">
                  <a:moveTo>
                    <a:pt x="0" y="0"/>
                  </a:moveTo>
                  <a:lnTo>
                    <a:pt x="38100" y="0"/>
                  </a:lnTo>
                  <a:lnTo>
                    <a:pt x="76200" y="0"/>
                  </a:lnTo>
                  <a:lnTo>
                    <a:pt x="101600" y="0"/>
                  </a:lnTo>
                  <a:lnTo>
                    <a:pt x="114300" y="0"/>
                  </a:lnTo>
                </a:path>
              </a:pathLst>
            </a:custGeom>
            <a:ln w="22860" cap="flat" cmpd="sng" algn="ctr">
              <a:solidFill>
                <a:srgbClr val="8000FF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78870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aphs Tell a Story 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the information we know about slope- increasing, positive, decreasing, negative, constant, rate of change, etc we can create stories to match a graph.  </a:t>
            </a:r>
          </a:p>
        </p:txBody>
      </p:sp>
    </p:spTree>
    <p:extLst>
      <p:ext uri="{BB962C8B-B14F-4D97-AF65-F5344CB8AC3E}">
        <p14:creationId xmlns:p14="http://schemas.microsoft.com/office/powerpoint/2010/main" val="275142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34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 graph </a:t>
            </a:r>
            <a:r>
              <a:rPr lang="en-US" dirty="0"/>
              <a:t>represents </a:t>
            </a:r>
            <a:r>
              <a:rPr lang="en-US" dirty="0" smtClean="0"/>
              <a:t> </a:t>
            </a:r>
            <a:r>
              <a:rPr lang="en-US" dirty="0"/>
              <a:t>a person’s </a:t>
            </a:r>
            <a:r>
              <a:rPr lang="en-US" dirty="0" smtClean="0"/>
              <a:t>skin </a:t>
            </a:r>
            <a:r>
              <a:rPr lang="en-US" dirty="0"/>
              <a:t>temperature as he enters a sauna and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then </a:t>
            </a:r>
            <a:r>
              <a:rPr lang="en-US" dirty="0"/>
              <a:t>cools off in a </a:t>
            </a:r>
            <a:r>
              <a:rPr lang="en-US" dirty="0" err="1"/>
              <a:t>jacuzzi</a:t>
            </a:r>
            <a:r>
              <a:rPr lang="en-US" dirty="0"/>
              <a:t>?</a:t>
            </a:r>
            <a:endParaRPr lang="en-US" altLang="en-US" dirty="0" smtClean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825" y="3733800"/>
            <a:ext cx="280035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451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03514" y="3810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			</a:t>
            </a:r>
            <a:r>
              <a:rPr lang="en-US" sz="2800" b="1" dirty="0" smtClean="0"/>
              <a:t>   Systems of Equations</a:t>
            </a:r>
            <a:endParaRPr lang="en-US" sz="2800" b="1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438400" y="1524000"/>
            <a:ext cx="0" cy="4114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066800" y="1524000"/>
            <a:ext cx="701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209800" y="1459468"/>
            <a:ext cx="5410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For Example</a:t>
            </a:r>
            <a:r>
              <a:rPr lang="en-US" dirty="0" smtClean="0">
                <a:solidFill>
                  <a:srgbClr val="000000"/>
                </a:solidFill>
              </a:rPr>
              <a:t>:       </a:t>
            </a:r>
            <a:r>
              <a:rPr lang="en-US" sz="2400" b="1" dirty="0" smtClean="0">
                <a:solidFill>
                  <a:srgbClr val="000000"/>
                </a:solidFill>
              </a:rPr>
              <a:t>y=4x+3             y=-x-2</a:t>
            </a:r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320913"/>
            <a:ext cx="3220652" cy="3126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85800" y="2336631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hen graphed, the two equations look like this: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648200" y="4114800"/>
            <a:ext cx="12954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18288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an intersection?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14400" y="3112477"/>
            <a:ext cx="144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solution to a System of Equations?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14400" y="33528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*(-1, -1</a:t>
            </a:r>
            <a:r>
              <a:rPr lang="en-US" dirty="0" smtClean="0">
                <a:solidFill>
                  <a:srgbClr val="000000"/>
                </a:solidFill>
              </a:rPr>
              <a:t>) is the point of </a:t>
            </a:r>
            <a:r>
              <a:rPr lang="en-US" b="1" dirty="0" smtClean="0">
                <a:solidFill>
                  <a:srgbClr val="000000"/>
                </a:solidFill>
              </a:rPr>
              <a:t>intersection</a:t>
            </a:r>
            <a:r>
              <a:rPr lang="en-US" dirty="0" smtClean="0">
                <a:solidFill>
                  <a:srgbClr val="000000"/>
                </a:solidFill>
              </a:rPr>
              <a:t> for these two equations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62000" y="4441264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*The point where the equations intersect, is called their </a:t>
            </a:r>
            <a:r>
              <a:rPr lang="en-US" b="1" dirty="0" smtClean="0">
                <a:solidFill>
                  <a:srgbClr val="000000"/>
                </a:solidFill>
              </a:rPr>
              <a:t>solution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01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3" grpId="0"/>
      <p:bldP spid="17" grpId="0"/>
      <p:bldP spid="1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olving Systems of Equations by graphing.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57200" y="1295400"/>
            <a:ext cx="8153400" cy="5181600"/>
          </a:xfrm>
        </p:spPr>
        <p:txBody>
          <a:bodyPr>
            <a:normAutofit/>
          </a:bodyPr>
          <a:lstStyle/>
          <a:p>
            <a:pPr marL="457200" indent="-457200" algn="ctr">
              <a:buNone/>
            </a:pPr>
            <a:r>
              <a:rPr lang="en-US" dirty="0" smtClean="0"/>
              <a:t>You will be given two linear equations. </a:t>
            </a:r>
          </a:p>
          <a:p>
            <a:pPr marL="457200" indent="-457200" algn="ctr">
              <a:buNone/>
            </a:pPr>
            <a:r>
              <a:rPr lang="en-US" dirty="0" smtClean="0"/>
              <a:t> </a:t>
            </a: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Be sure they are both in </a:t>
            </a:r>
            <a:r>
              <a:rPr lang="en-US" dirty="0" smtClean="0">
                <a:solidFill>
                  <a:schemeClr val="accent1"/>
                </a:solidFill>
              </a:rPr>
              <a:t>slope intercept form (y=</a:t>
            </a:r>
            <a:r>
              <a:rPr lang="en-US" dirty="0" err="1" smtClean="0">
                <a:solidFill>
                  <a:schemeClr val="accent1"/>
                </a:solidFill>
              </a:rPr>
              <a:t>mx+b</a:t>
            </a:r>
            <a:r>
              <a:rPr lang="en-US" dirty="0" smtClean="0">
                <a:solidFill>
                  <a:schemeClr val="accent1"/>
                </a:solidFill>
              </a:rPr>
              <a:t>)</a:t>
            </a:r>
            <a:r>
              <a:rPr lang="en-US" dirty="0" smtClean="0"/>
              <a:t>.</a:t>
            </a:r>
          </a:p>
          <a:p>
            <a:pPr marL="274320" lvl="1" indent="0"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0070C0"/>
                </a:solidFill>
              </a:rPr>
              <a:t>A)  If any of the equations are in standard form (</a:t>
            </a:r>
            <a:r>
              <a:rPr lang="en-US" dirty="0" err="1" smtClean="0">
                <a:solidFill>
                  <a:srgbClr val="0070C0"/>
                </a:solidFill>
              </a:rPr>
              <a:t>Ax+By</a:t>
            </a:r>
            <a:r>
              <a:rPr lang="en-US" dirty="0" smtClean="0">
                <a:solidFill>
                  <a:srgbClr val="0070C0"/>
                </a:solidFill>
              </a:rPr>
              <a:t>=C), 	convert them into slope intercept form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Graph the lines using their y-intercepts and slopes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ind the ordered pair where the two lines intersect.  </a:t>
            </a: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Write the ordered pair as the solu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heck the solution by substituting the X and Y values from the ordered pairs into the equations.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63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152400"/>
            <a:ext cx="7772400" cy="1143000"/>
          </a:xfrm>
        </p:spPr>
        <p:txBody>
          <a:bodyPr/>
          <a:lstStyle/>
          <a:p>
            <a:pPr algn="ctr"/>
            <a:r>
              <a:rPr lang="en-US" dirty="0" smtClean="0"/>
              <a:t>Types of Solu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-1447800" y="3024981"/>
            <a:ext cx="4040188" cy="3951288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4"/>
          <p:cNvPicPr>
            <a:picLocks noGrp="1" noChangeAspect="1" noChangeArrowheads="1"/>
          </p:cNvPicPr>
          <p:nvPr>
            <p:ph sz="half" idx="4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657600"/>
            <a:ext cx="24003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3581400"/>
            <a:ext cx="240030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7360574"/>
              </p:ext>
            </p:extLst>
          </p:nvPr>
        </p:nvGraphicFramePr>
        <p:xfrm>
          <a:off x="228600" y="1295400"/>
          <a:ext cx="8686800" cy="5135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95600"/>
                <a:gridCol w="2895600"/>
                <a:gridCol w="2895600"/>
              </a:tblGrid>
              <a:tr h="21844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80"/>
                        </a:spcBef>
                        <a:spcAft>
                          <a:spcPts val="0"/>
                        </a:spcAft>
                        <a:buClr>
                          <a:srgbClr val="D34817"/>
                        </a:buClr>
                        <a:buSzPct val="85000"/>
                        <a:buFont typeface="Wingdings 2"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D34817"/>
                          </a:solidFill>
                          <a:effectLst/>
                          <a:uLnTx/>
                          <a:uFillTx/>
                          <a:latin typeface="Franklin Gothic Book"/>
                        </a:rPr>
                        <a:t>Equations with…</a:t>
                      </a:r>
                    </a:p>
                    <a:p>
                      <a:pPr marL="60325" marR="0" lvl="0" indent="-6032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80"/>
                        </a:spcBef>
                        <a:spcAft>
                          <a:spcPts val="0"/>
                        </a:spcAft>
                        <a:buClr>
                          <a:srgbClr val="D34817"/>
                        </a:buClr>
                        <a:buSzPct val="85000"/>
                        <a:buFont typeface="Wingdings 2"/>
                        <a:buNone/>
                        <a:tabLst/>
                        <a:defRPr/>
                      </a:pPr>
                      <a:r>
                        <a:rPr kumimoji="0" lang="en-US" sz="2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the same slope are parallel.  There is </a:t>
                      </a:r>
                      <a:r>
                        <a:rPr kumimoji="0" lang="en-US" sz="2600" b="0" i="1" u="sng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no</a:t>
                      </a:r>
                      <a:r>
                        <a:rPr kumimoji="0" lang="en-US" sz="2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 solution.  They do not cross.</a:t>
                      </a:r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80"/>
                        </a:spcBef>
                        <a:spcAft>
                          <a:spcPts val="0"/>
                        </a:spcAft>
                        <a:buClr>
                          <a:srgbClr val="D34817"/>
                        </a:buClr>
                        <a:buSzPct val="85000"/>
                        <a:buFont typeface="Wingdings 2"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D34817"/>
                          </a:solidFill>
                          <a:effectLst/>
                          <a:uLnTx/>
                          <a:uFillTx/>
                          <a:latin typeface="Franklin Gothic Book"/>
                        </a:rPr>
                        <a:t>Equations with…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80"/>
                        </a:spcBef>
                        <a:spcAft>
                          <a:spcPts val="0"/>
                        </a:spcAft>
                        <a:buClr>
                          <a:srgbClr val="D34817"/>
                        </a:buClr>
                        <a:buSzPct val="85000"/>
                        <a:buFont typeface="Wingdings 2"/>
                        <a:buNone/>
                        <a:tabLst/>
                        <a:defRPr/>
                      </a:pPr>
                      <a:r>
                        <a:rPr kumimoji="0" lang="en-US" sz="2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the same slope AND y-intercept are the same line.  There are </a:t>
                      </a:r>
                      <a:r>
                        <a:rPr kumimoji="0" lang="en-US" sz="2600" b="0" i="1" u="sng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infinite</a:t>
                      </a:r>
                      <a:r>
                        <a:rPr kumimoji="0" lang="en-US" sz="2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 solutions.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80"/>
                        </a:spcBef>
                        <a:spcAft>
                          <a:spcPts val="0"/>
                        </a:spcAft>
                        <a:buClr>
                          <a:srgbClr val="D34817"/>
                        </a:buClr>
                        <a:buSzPct val="85000"/>
                        <a:buFont typeface="Wingdings 2"/>
                        <a:buNone/>
                        <a:tabLst/>
                        <a:defRPr/>
                      </a:pPr>
                      <a:endParaRPr kumimoji="0" lang="en-US" sz="26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</a:endParaRPr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80"/>
                        </a:spcBef>
                        <a:spcAft>
                          <a:spcPts val="0"/>
                        </a:spcAft>
                        <a:buClr>
                          <a:srgbClr val="D34817"/>
                        </a:buClr>
                        <a:buSzPct val="85000"/>
                        <a:buFont typeface="Wingdings 2"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D34817"/>
                          </a:solidFill>
                          <a:effectLst/>
                          <a:uLnTx/>
                          <a:uFillTx/>
                          <a:latin typeface="Franklin Gothic Book"/>
                        </a:rPr>
                        <a:t>Equations with…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580"/>
                        </a:spcBef>
                        <a:spcAft>
                          <a:spcPts val="0"/>
                        </a:spcAft>
                        <a:buClr>
                          <a:srgbClr val="D34817"/>
                        </a:buClr>
                        <a:buSzPct val="85000"/>
                        <a:buFont typeface="Wingdings 2"/>
                        <a:buNone/>
                        <a:tabLst/>
                        <a:defRPr/>
                      </a:pPr>
                      <a:r>
                        <a:rPr kumimoji="0" lang="en-US" sz="2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different slopes AND different y-intercepts that intersect in a single point have </a:t>
                      </a:r>
                      <a:r>
                        <a:rPr kumimoji="0" lang="en-US" sz="2600" b="0" i="1" u="sng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one </a:t>
                      </a:r>
                      <a:r>
                        <a:rPr kumimoji="0" lang="en-US" sz="2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solution.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657600"/>
            <a:ext cx="2348473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4574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914400"/>
            <a:ext cx="502920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y = 2x – 1      y = -x + 5</a:t>
            </a:r>
          </a:p>
          <a:p>
            <a:r>
              <a:rPr lang="en-US" sz="2000" dirty="0" smtClean="0"/>
              <a:t>m=_____                          m</a:t>
            </a:r>
            <a:r>
              <a:rPr lang="en-US" sz="2000" dirty="0"/>
              <a:t>=_____</a:t>
            </a:r>
          </a:p>
          <a:p>
            <a:r>
              <a:rPr lang="en-US" sz="2000" dirty="0" smtClean="0"/>
              <a:t>b=_____                           b=_____</a:t>
            </a:r>
            <a:endParaRPr lang="en-US" sz="20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30162"/>
            <a:ext cx="9144000" cy="884238"/>
          </a:xfrm>
        </p:spPr>
        <p:txBody>
          <a:bodyPr>
            <a:normAutofit/>
          </a:bodyPr>
          <a:lstStyle/>
          <a:p>
            <a:r>
              <a:rPr lang="en-US" dirty="0" smtClean="0"/>
              <a:t>Example One: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191000" y="3483114"/>
            <a:ext cx="495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</a:rPr>
              <a:t>Check the solution by substituting the x and the y into both equations to see if the statements are true.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19599" y="4419600"/>
            <a:ext cx="44379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y = 2x - 1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3 = 2(2) – 1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3 = 4 – 1</a:t>
            </a:r>
          </a:p>
          <a:p>
            <a:r>
              <a:rPr lang="en-US" sz="2400" dirty="0" smtClean="0"/>
              <a:t>3 = 3 </a:t>
            </a:r>
          </a:p>
          <a:p>
            <a:r>
              <a:rPr lang="en-US" sz="2400" dirty="0" smtClean="0"/>
              <a:t>YES!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723927" y="4529510"/>
            <a:ext cx="2133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 = -x + 5</a:t>
            </a:r>
          </a:p>
          <a:p>
            <a:r>
              <a:rPr lang="en-US" sz="2400" dirty="0" smtClean="0"/>
              <a:t>3 = - (2) + 5</a:t>
            </a:r>
          </a:p>
          <a:p>
            <a:r>
              <a:rPr lang="en-US" sz="2400" dirty="0" smtClean="0"/>
              <a:t>3 = 3</a:t>
            </a:r>
          </a:p>
          <a:p>
            <a:r>
              <a:rPr lang="en-US" sz="2400" dirty="0" smtClean="0"/>
              <a:t>YES!</a:t>
            </a:r>
            <a:endParaRPr lang="en-US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6" y="2260343"/>
            <a:ext cx="4209988" cy="40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1981200" y="4419600"/>
            <a:ext cx="131510" cy="1253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2298539" y="380710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295400" y="2260344"/>
            <a:ext cx="1905000" cy="370608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1981200" y="2577296"/>
            <a:ext cx="131510" cy="1524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298539" y="2819400"/>
            <a:ext cx="152400" cy="228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676400" y="2260343"/>
            <a:ext cx="2209800" cy="2159257"/>
          </a:xfrm>
          <a:prstGeom prst="straightConnector1">
            <a:avLst/>
          </a:prstGeom>
          <a:ln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2810237" y="2857500"/>
            <a:ext cx="1866900" cy="3810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" name="TextBox 2047"/>
          <p:cNvSpPr txBox="1"/>
          <p:nvPr/>
        </p:nvSpPr>
        <p:spPr>
          <a:xfrm>
            <a:off x="4800600" y="25684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olution is (2,3)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88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2" grpId="0" animBg="1"/>
      <p:bldP spid="3" grpId="0" animBg="1"/>
      <p:bldP spid="21" grpId="0" animBg="1"/>
      <p:bldP spid="23" grpId="0" animBg="1"/>
      <p:bldP spid="204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52400"/>
            <a:ext cx="746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heck it out…</a:t>
            </a:r>
          </a:p>
          <a:p>
            <a:r>
              <a:rPr lang="en-US" sz="2800" dirty="0" smtClean="0"/>
              <a:t>Example</a:t>
            </a:r>
            <a:endParaRPr lang="en-US" sz="28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5805506"/>
              </p:ext>
            </p:extLst>
          </p:nvPr>
        </p:nvGraphicFramePr>
        <p:xfrm>
          <a:off x="381000" y="1254612"/>
          <a:ext cx="8382000" cy="4993788"/>
        </p:xfrm>
        <a:graphic>
          <a:graphicData uri="http://schemas.openxmlformats.org/drawingml/2006/table">
            <a:tbl>
              <a:tblPr firstRow="1" firstCol="1" bandRow="1"/>
              <a:tblGrid>
                <a:gridCol w="2794000"/>
                <a:gridCol w="2794000"/>
                <a:gridCol w="2794000"/>
              </a:tblGrid>
              <a:tr h="3415359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tep One: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Put both equations into slope-intercept form (y=</a:t>
                      </a:r>
                      <a:r>
                        <a:rPr lang="en-US" sz="9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mx+b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)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502" marR="535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tep Two: 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With both equations in slope-intercept form, </a:t>
                      </a:r>
                      <a:r>
                        <a:rPr lang="en-US" sz="9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et them equal to one another and solve for x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502" marR="535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tep Three: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ubstitute the </a:t>
                      </a:r>
                      <a:r>
                        <a:rPr lang="en-US" sz="9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found value of x 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into one of the equations and </a:t>
                      </a:r>
                      <a:r>
                        <a:rPr lang="en-US" sz="9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olve for 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.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502" marR="535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7842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Step Four: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Check your answer.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en-US" sz="9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3502" marR="5350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02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11" y="1752600"/>
            <a:ext cx="1189038" cy="51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119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7" name="AutoShape 27"/>
          <p:cNvSpPr>
            <a:spLocks noChangeArrowheads="1"/>
          </p:cNvSpPr>
          <p:nvPr/>
        </p:nvSpPr>
        <p:spPr bwMode="auto">
          <a:xfrm>
            <a:off x="685800" y="1447800"/>
            <a:ext cx="3810000" cy="838200"/>
          </a:xfrm>
          <a:prstGeom prst="homePlate">
            <a:avLst>
              <a:gd name="adj" fmla="val 1136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262937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100" dirty="0" smtClean="0">
                <a:solidFill>
                  <a:schemeClr val="tx1"/>
                </a:solidFill>
              </a:rPr>
              <a:t>Solving a system of equations by elimination using addition and subtraction</a:t>
            </a:r>
            <a:r>
              <a:rPr lang="en-US" altLang="en-US" sz="3100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4662488" y="1447800"/>
            <a:ext cx="3795712" cy="8382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3276600" cy="685800"/>
          </a:xfrm>
          <a:noFill/>
        </p:spPr>
        <p:txBody>
          <a:bodyPr anchor="ctr"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b="1" smtClean="0">
                <a:solidFill>
                  <a:srgbClr val="FF3300"/>
                </a:solidFill>
              </a:rPr>
              <a:t>Step 1</a:t>
            </a:r>
            <a:r>
              <a:rPr lang="en-US" altLang="en-US" sz="1800" b="1" smtClean="0"/>
              <a:t>:  Put the equations in Standard Form.</a:t>
            </a:r>
          </a:p>
        </p:txBody>
      </p:sp>
      <p:sp>
        <p:nvSpPr>
          <p:cNvPr id="20508" name="AutoShape 28"/>
          <p:cNvSpPr>
            <a:spLocks noChangeArrowheads="1"/>
          </p:cNvSpPr>
          <p:nvPr/>
        </p:nvSpPr>
        <p:spPr bwMode="auto">
          <a:xfrm>
            <a:off x="685800" y="2362200"/>
            <a:ext cx="3810000" cy="838200"/>
          </a:xfrm>
          <a:prstGeom prst="homePlate">
            <a:avLst>
              <a:gd name="adj" fmla="val 113636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09" name="AutoShape 29"/>
          <p:cNvSpPr>
            <a:spLocks noChangeArrowheads="1"/>
          </p:cNvSpPr>
          <p:nvPr/>
        </p:nvSpPr>
        <p:spPr bwMode="auto">
          <a:xfrm>
            <a:off x="685800" y="3276600"/>
            <a:ext cx="3810000" cy="838200"/>
          </a:xfrm>
          <a:prstGeom prst="homePlate">
            <a:avLst>
              <a:gd name="adj" fmla="val 11363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10" name="AutoShape 30"/>
          <p:cNvSpPr>
            <a:spLocks noChangeArrowheads="1"/>
          </p:cNvSpPr>
          <p:nvPr/>
        </p:nvSpPr>
        <p:spPr bwMode="auto">
          <a:xfrm>
            <a:off x="685800" y="4191000"/>
            <a:ext cx="3810000" cy="838200"/>
          </a:xfrm>
          <a:prstGeom prst="homePlate">
            <a:avLst>
              <a:gd name="adj" fmla="val 113636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11" name="AutoShape 31"/>
          <p:cNvSpPr>
            <a:spLocks noChangeArrowheads="1"/>
          </p:cNvSpPr>
          <p:nvPr/>
        </p:nvSpPr>
        <p:spPr bwMode="auto">
          <a:xfrm>
            <a:off x="685800" y="5105400"/>
            <a:ext cx="3810000" cy="838200"/>
          </a:xfrm>
          <a:prstGeom prst="homePlate">
            <a:avLst>
              <a:gd name="adj" fmla="val 113636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14" name="Rectangle 34"/>
          <p:cNvSpPr>
            <a:spLocks noChangeArrowheads="1"/>
          </p:cNvSpPr>
          <p:nvPr/>
        </p:nvSpPr>
        <p:spPr bwMode="auto">
          <a:xfrm>
            <a:off x="762000" y="2438400"/>
            <a:ext cx="3276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</a:rPr>
              <a:t>Step 2</a:t>
            </a:r>
            <a:r>
              <a:rPr lang="en-US" altLang="en-US" sz="1800" b="1"/>
              <a:t>:  Determine which variable to eliminate.</a:t>
            </a:r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762000" y="3352800"/>
            <a:ext cx="3276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</a:rPr>
              <a:t>Step 3</a:t>
            </a:r>
            <a:r>
              <a:rPr lang="en-US" altLang="en-US" sz="1800" b="1"/>
              <a:t>:  Add or subtract the equations.</a:t>
            </a:r>
          </a:p>
        </p:txBody>
      </p:sp>
      <p:sp>
        <p:nvSpPr>
          <p:cNvPr id="20516" name="Rectangle 36"/>
          <p:cNvSpPr>
            <a:spLocks noChangeArrowheads="1"/>
          </p:cNvSpPr>
          <p:nvPr/>
        </p:nvSpPr>
        <p:spPr bwMode="auto">
          <a:xfrm>
            <a:off x="762000" y="4267200"/>
            <a:ext cx="3276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</a:rPr>
              <a:t>Step 4</a:t>
            </a:r>
            <a:r>
              <a:rPr lang="en-US" altLang="en-US" sz="1800" b="1"/>
              <a:t>:  Substitute back in to find the other variable.</a:t>
            </a:r>
          </a:p>
        </p:txBody>
      </p:sp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762000" y="5181600"/>
            <a:ext cx="3276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</a:rPr>
              <a:t>Step 5</a:t>
            </a:r>
            <a:r>
              <a:rPr lang="en-US" altLang="en-US" sz="1800" b="1"/>
              <a:t>:  Check your solution.</a:t>
            </a:r>
          </a:p>
        </p:txBody>
      </p:sp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4662488" y="2362200"/>
            <a:ext cx="3795712" cy="838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19" name="Rectangle 39"/>
          <p:cNvSpPr>
            <a:spLocks noChangeArrowheads="1"/>
          </p:cNvSpPr>
          <p:nvPr/>
        </p:nvSpPr>
        <p:spPr bwMode="auto">
          <a:xfrm>
            <a:off x="4662488" y="3276600"/>
            <a:ext cx="3795712" cy="838200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4662488" y="4191000"/>
            <a:ext cx="3795712" cy="83820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4662488" y="5105400"/>
            <a:ext cx="3795712" cy="83820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4724400" y="1524000"/>
            <a:ext cx="365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Standard Form: Ax + By = C</a:t>
            </a:r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4724400" y="2438400"/>
            <a:ext cx="365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Look for variables that have the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same coefficient.</a:t>
            </a:r>
          </a:p>
        </p:txBody>
      </p:sp>
      <p:sp>
        <p:nvSpPr>
          <p:cNvPr id="20524" name="Rectangle 44"/>
          <p:cNvSpPr>
            <a:spLocks noChangeArrowheads="1"/>
          </p:cNvSpPr>
          <p:nvPr/>
        </p:nvSpPr>
        <p:spPr bwMode="auto">
          <a:xfrm>
            <a:off x="4724400" y="3352800"/>
            <a:ext cx="365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Solve for the variable.</a:t>
            </a:r>
          </a:p>
        </p:txBody>
      </p:sp>
      <p:sp>
        <p:nvSpPr>
          <p:cNvPr id="20525" name="Rectangle 45"/>
          <p:cNvSpPr>
            <a:spLocks noChangeArrowheads="1"/>
          </p:cNvSpPr>
          <p:nvPr/>
        </p:nvSpPr>
        <p:spPr bwMode="auto">
          <a:xfrm>
            <a:off x="4724400" y="4267200"/>
            <a:ext cx="373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Substitute the value of the variable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into the equation.</a:t>
            </a:r>
          </a:p>
        </p:txBody>
      </p:sp>
      <p:sp>
        <p:nvSpPr>
          <p:cNvPr id="20526" name="Rectangle 46"/>
          <p:cNvSpPr>
            <a:spLocks noChangeArrowheads="1"/>
          </p:cNvSpPr>
          <p:nvPr/>
        </p:nvSpPr>
        <p:spPr bwMode="auto">
          <a:xfrm>
            <a:off x="4724400" y="5181600"/>
            <a:ext cx="365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Substitute your ordered pair into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BOTH equations.</a:t>
            </a:r>
          </a:p>
        </p:txBody>
      </p:sp>
    </p:spTree>
    <p:extLst>
      <p:ext uri="{BB962C8B-B14F-4D97-AF65-F5344CB8AC3E}">
        <p14:creationId xmlns:p14="http://schemas.microsoft.com/office/powerpoint/2010/main" val="32441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7" grpId="0" animBg="1"/>
      <p:bldP spid="20488" grpId="0" animBg="1"/>
      <p:bldP spid="20483" grpId="0" build="p"/>
      <p:bldP spid="20508" grpId="0" animBg="1"/>
      <p:bldP spid="20509" grpId="0" animBg="1"/>
      <p:bldP spid="20510" grpId="0" animBg="1"/>
      <p:bldP spid="20511" grpId="0" animBg="1"/>
      <p:bldP spid="20514" grpId="0"/>
      <p:bldP spid="20515" grpId="0"/>
      <p:bldP spid="20516" grpId="0"/>
      <p:bldP spid="20517" grpId="0"/>
      <p:bldP spid="20518" grpId="0" animBg="1"/>
      <p:bldP spid="20519" grpId="0" animBg="1"/>
      <p:bldP spid="20520" grpId="0" animBg="1"/>
      <p:bldP spid="20521" grpId="0" animBg="1"/>
      <p:bldP spid="20522" grpId="0"/>
      <p:bldP spid="20523" grpId="0"/>
      <p:bldP spid="20524" grpId="0"/>
      <p:bldP spid="20525" grpId="0"/>
      <p:bldP spid="2052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800" smtClean="0"/>
              <a:t>Solve using elimination.</a:t>
            </a:r>
          </a:p>
        </p:txBody>
      </p:sp>
      <p:sp>
        <p:nvSpPr>
          <p:cNvPr id="39939" name="Text Box 115"/>
          <p:cNvSpPr txBox="1">
            <a:spLocks noChangeArrowheads="1"/>
          </p:cNvSpPr>
          <p:nvPr/>
        </p:nvSpPr>
        <p:spPr bwMode="auto">
          <a:xfrm>
            <a:off x="381000" y="1812924"/>
            <a:ext cx="39020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000000"/>
                </a:solidFill>
              </a:rPr>
              <a:t>2x – 3y = -2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000000"/>
                </a:solidFill>
              </a:rPr>
              <a:t>x + 3y = 17</a:t>
            </a:r>
          </a:p>
        </p:txBody>
      </p:sp>
      <p:sp>
        <p:nvSpPr>
          <p:cNvPr id="14457" name="CorShape1"/>
          <p:cNvSpPr>
            <a:spLocks/>
          </p:cNvSpPr>
          <p:nvPr>
            <p:custDataLst>
              <p:tags r:id="rId2"/>
            </p:custDataLst>
          </p:nvPr>
        </p:nvSpPr>
        <p:spPr bwMode="auto">
          <a:xfrm rot="10800000">
            <a:off x="254000" y="5326063"/>
            <a:ext cx="254000" cy="254000"/>
          </a:xfrm>
          <a:custGeom>
            <a:avLst/>
            <a:gdLst>
              <a:gd name="T0" fmla="*/ 2147483647 w 960"/>
              <a:gd name="T1" fmla="*/ 2147483647 h 1104"/>
              <a:gd name="T2" fmla="*/ 2147483647 w 960"/>
              <a:gd name="T3" fmla="*/ 2147483647 h 1104"/>
              <a:gd name="T4" fmla="*/ 2147483647 w 960"/>
              <a:gd name="T5" fmla="*/ 0 h 1104"/>
              <a:gd name="T6" fmla="*/ 0 w 960"/>
              <a:gd name="T7" fmla="*/ 2147483647 h 1104"/>
              <a:gd name="T8" fmla="*/ 0 w 960"/>
              <a:gd name="T9" fmla="*/ 2147483647 h 1104"/>
              <a:gd name="T10" fmla="*/ 2147483647 w 960"/>
              <a:gd name="T11" fmla="*/ 2147483647 h 1104"/>
              <a:gd name="T12" fmla="*/ 2147483647 w 960"/>
              <a:gd name="T13" fmla="*/ 2147483647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60" h="1104">
                <a:moveTo>
                  <a:pt x="816" y="672"/>
                </a:moveTo>
                <a:lnTo>
                  <a:pt x="960" y="336"/>
                </a:lnTo>
                <a:lnTo>
                  <a:pt x="576" y="0"/>
                </a:lnTo>
                <a:lnTo>
                  <a:pt x="0" y="912"/>
                </a:lnTo>
                <a:lnTo>
                  <a:pt x="0" y="1104"/>
                </a:lnTo>
                <a:lnTo>
                  <a:pt x="624" y="336"/>
                </a:lnTo>
                <a:lnTo>
                  <a:pt x="816" y="672"/>
                </a:lnTo>
                <a:close/>
              </a:path>
            </a:pathLst>
          </a:custGeom>
          <a:solidFill>
            <a:srgbClr val="00C80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TPAnswers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57200" y="3657600"/>
            <a:ext cx="4876800" cy="22098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endParaRPr lang="en-US" altLang="en-US" sz="2800" dirty="0" smtClean="0"/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z="2800" dirty="0" smtClean="0"/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z="2800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sz="2800" dirty="0" smtClean="0"/>
              <a:t>(5, 4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543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7" name="AutoShape 27"/>
          <p:cNvSpPr>
            <a:spLocks noChangeArrowheads="1"/>
          </p:cNvSpPr>
          <p:nvPr/>
        </p:nvSpPr>
        <p:spPr bwMode="auto">
          <a:xfrm>
            <a:off x="685800" y="1447800"/>
            <a:ext cx="3810000" cy="838200"/>
          </a:xfrm>
          <a:prstGeom prst="homePlate">
            <a:avLst>
              <a:gd name="adj" fmla="val 1136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262937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100" dirty="0" smtClean="0"/>
              <a:t>Solving a system of equations by </a:t>
            </a:r>
            <a:r>
              <a:rPr lang="en-US" altLang="en-US" sz="3100" dirty="0" smtClean="0">
                <a:solidFill>
                  <a:schemeClr val="tx1"/>
                </a:solidFill>
              </a:rPr>
              <a:t>elimination using multiplication.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4662488" y="1447800"/>
            <a:ext cx="3795712" cy="8382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3276600" cy="685800"/>
          </a:xfrm>
          <a:noFill/>
        </p:spPr>
        <p:txBody>
          <a:bodyPr anchor="ctr"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1800" b="1" smtClean="0">
                <a:solidFill>
                  <a:srgbClr val="FF3300"/>
                </a:solidFill>
              </a:rPr>
              <a:t>Step 1</a:t>
            </a:r>
            <a:r>
              <a:rPr lang="en-US" altLang="en-US" sz="1800" b="1" smtClean="0"/>
              <a:t>:  Put the equations in Standard Form.</a:t>
            </a:r>
          </a:p>
        </p:txBody>
      </p:sp>
      <p:sp>
        <p:nvSpPr>
          <p:cNvPr id="20508" name="AutoShape 28"/>
          <p:cNvSpPr>
            <a:spLocks noChangeArrowheads="1"/>
          </p:cNvSpPr>
          <p:nvPr/>
        </p:nvSpPr>
        <p:spPr bwMode="auto">
          <a:xfrm>
            <a:off x="685800" y="2362200"/>
            <a:ext cx="3810000" cy="838200"/>
          </a:xfrm>
          <a:prstGeom prst="homePlate">
            <a:avLst>
              <a:gd name="adj" fmla="val 113636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09" name="AutoShape 29"/>
          <p:cNvSpPr>
            <a:spLocks noChangeArrowheads="1"/>
          </p:cNvSpPr>
          <p:nvPr/>
        </p:nvSpPr>
        <p:spPr bwMode="auto">
          <a:xfrm>
            <a:off x="685800" y="3276600"/>
            <a:ext cx="3810000" cy="838200"/>
          </a:xfrm>
          <a:prstGeom prst="homePlate">
            <a:avLst>
              <a:gd name="adj" fmla="val 11363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10" name="AutoShape 30"/>
          <p:cNvSpPr>
            <a:spLocks noChangeArrowheads="1"/>
          </p:cNvSpPr>
          <p:nvPr/>
        </p:nvSpPr>
        <p:spPr bwMode="auto">
          <a:xfrm>
            <a:off x="685800" y="4191000"/>
            <a:ext cx="3810000" cy="838200"/>
          </a:xfrm>
          <a:prstGeom prst="homePlate">
            <a:avLst>
              <a:gd name="adj" fmla="val 113636"/>
            </a:avLst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11" name="AutoShape 31"/>
          <p:cNvSpPr>
            <a:spLocks noChangeArrowheads="1"/>
          </p:cNvSpPr>
          <p:nvPr/>
        </p:nvSpPr>
        <p:spPr bwMode="auto">
          <a:xfrm>
            <a:off x="685800" y="5105400"/>
            <a:ext cx="3810000" cy="838200"/>
          </a:xfrm>
          <a:prstGeom prst="homePlate">
            <a:avLst>
              <a:gd name="adj" fmla="val 113636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14" name="Rectangle 34"/>
          <p:cNvSpPr>
            <a:spLocks noChangeArrowheads="1"/>
          </p:cNvSpPr>
          <p:nvPr/>
        </p:nvSpPr>
        <p:spPr bwMode="auto">
          <a:xfrm>
            <a:off x="762000" y="2438400"/>
            <a:ext cx="3276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</a:rPr>
              <a:t>Step 2</a:t>
            </a:r>
            <a:r>
              <a:rPr lang="en-US" altLang="en-US" sz="1800" b="1"/>
              <a:t>:  Determine which variable to eliminate.</a:t>
            </a:r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762000" y="3352800"/>
            <a:ext cx="3276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</a:rPr>
              <a:t>Step 3</a:t>
            </a:r>
            <a:r>
              <a:rPr lang="en-US" altLang="en-US" sz="1800" b="1"/>
              <a:t>:  Multiply the equations and solve.</a:t>
            </a:r>
          </a:p>
        </p:txBody>
      </p:sp>
      <p:sp>
        <p:nvSpPr>
          <p:cNvPr id="20516" name="Rectangle 36"/>
          <p:cNvSpPr>
            <a:spLocks noChangeArrowheads="1"/>
          </p:cNvSpPr>
          <p:nvPr/>
        </p:nvSpPr>
        <p:spPr bwMode="auto">
          <a:xfrm>
            <a:off x="762000" y="4267200"/>
            <a:ext cx="3276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</a:rPr>
              <a:t>Step 4</a:t>
            </a:r>
            <a:r>
              <a:rPr lang="en-US" altLang="en-US" sz="1800" b="1"/>
              <a:t>:  Substitute back in to find the other variable.</a:t>
            </a:r>
          </a:p>
        </p:txBody>
      </p:sp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762000" y="5181600"/>
            <a:ext cx="3276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</a:rPr>
              <a:t>Step 5</a:t>
            </a:r>
            <a:r>
              <a:rPr lang="en-US" altLang="en-US" sz="1800" b="1"/>
              <a:t>:  Check your solution.</a:t>
            </a:r>
          </a:p>
        </p:txBody>
      </p:sp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4662488" y="2362200"/>
            <a:ext cx="3795712" cy="838200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19" name="Rectangle 39"/>
          <p:cNvSpPr>
            <a:spLocks noChangeArrowheads="1"/>
          </p:cNvSpPr>
          <p:nvPr/>
        </p:nvSpPr>
        <p:spPr bwMode="auto">
          <a:xfrm>
            <a:off x="4662488" y="3276600"/>
            <a:ext cx="3795712" cy="838200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4662488" y="4191000"/>
            <a:ext cx="3795712" cy="83820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4662488" y="5105400"/>
            <a:ext cx="3795712" cy="83820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4724400" y="1524000"/>
            <a:ext cx="365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Standard Form: Ax + By = C</a:t>
            </a:r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4724400" y="2438400"/>
            <a:ext cx="365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Look for variables that have the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same coefficient.</a:t>
            </a:r>
          </a:p>
        </p:txBody>
      </p:sp>
      <p:sp>
        <p:nvSpPr>
          <p:cNvPr id="20524" name="Rectangle 44"/>
          <p:cNvSpPr>
            <a:spLocks noChangeArrowheads="1"/>
          </p:cNvSpPr>
          <p:nvPr/>
        </p:nvSpPr>
        <p:spPr bwMode="auto">
          <a:xfrm>
            <a:off x="4724400" y="3352800"/>
            <a:ext cx="365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Solve for the variable.</a:t>
            </a:r>
          </a:p>
        </p:txBody>
      </p:sp>
      <p:sp>
        <p:nvSpPr>
          <p:cNvPr id="20525" name="Rectangle 45"/>
          <p:cNvSpPr>
            <a:spLocks noChangeArrowheads="1"/>
          </p:cNvSpPr>
          <p:nvPr/>
        </p:nvSpPr>
        <p:spPr bwMode="auto">
          <a:xfrm>
            <a:off x="4724400" y="4267200"/>
            <a:ext cx="373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Substitute the value of the variable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into the equation.</a:t>
            </a:r>
          </a:p>
        </p:txBody>
      </p:sp>
      <p:sp>
        <p:nvSpPr>
          <p:cNvPr id="20526" name="Rectangle 46"/>
          <p:cNvSpPr>
            <a:spLocks noChangeArrowheads="1"/>
          </p:cNvSpPr>
          <p:nvPr/>
        </p:nvSpPr>
        <p:spPr bwMode="auto">
          <a:xfrm>
            <a:off x="4724400" y="5181600"/>
            <a:ext cx="3657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Substitute your ordered pair into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1800"/>
              <a:t>BOTH equations.</a:t>
            </a:r>
          </a:p>
        </p:txBody>
      </p:sp>
    </p:spTree>
    <p:extLst>
      <p:ext uri="{BB962C8B-B14F-4D97-AF65-F5344CB8AC3E}">
        <p14:creationId xmlns:p14="http://schemas.microsoft.com/office/powerpoint/2010/main" val="52531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7" grpId="0" animBg="1"/>
      <p:bldP spid="20488" grpId="0" animBg="1"/>
      <p:bldP spid="20483" grpId="0" build="p"/>
      <p:bldP spid="20508" grpId="0" animBg="1"/>
      <p:bldP spid="20509" grpId="0" animBg="1"/>
      <p:bldP spid="20510" grpId="0" animBg="1"/>
      <p:bldP spid="20511" grpId="0" animBg="1"/>
      <p:bldP spid="20514" grpId="0"/>
      <p:bldP spid="20515" grpId="0"/>
      <p:bldP spid="20516" grpId="0"/>
      <p:bldP spid="20517" grpId="0"/>
      <p:bldP spid="20518" grpId="0" animBg="1"/>
      <p:bldP spid="20519" grpId="0" animBg="1"/>
      <p:bldP spid="20520" grpId="0" animBg="1"/>
      <p:bldP spid="20521" grpId="0" animBg="1"/>
      <p:bldP spid="20522" grpId="0"/>
      <p:bldP spid="20523" grpId="0"/>
      <p:bldP spid="20524" grpId="0"/>
      <p:bldP spid="20525" grpId="0"/>
      <p:bldP spid="205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 rot="16200000">
            <a:off x="-548288" y="3450584"/>
            <a:ext cx="29298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WORDS TO KNOW</a:t>
            </a:r>
          </a:p>
        </p:txBody>
      </p:sp>
      <p:sp>
        <p:nvSpPr>
          <p:cNvPr id="3" name="Rectangle 2"/>
          <p:cNvSpPr/>
          <p:nvPr/>
        </p:nvSpPr>
        <p:spPr>
          <a:xfrm>
            <a:off x="1782123" y="3766810"/>
            <a:ext cx="16033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function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1782123" y="2287415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relation</a:t>
            </a:r>
            <a:endParaRPr lang="en-US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4232858" y="2348970"/>
            <a:ext cx="42867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a correspondence between two sets</a:t>
            </a:r>
          </a:p>
        </p:txBody>
      </p:sp>
      <p:sp>
        <p:nvSpPr>
          <p:cNvPr id="6" name="Rectangle 5"/>
          <p:cNvSpPr/>
          <p:nvPr/>
        </p:nvSpPr>
        <p:spPr>
          <a:xfrm>
            <a:off x="4441371" y="3843754"/>
            <a:ext cx="455022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 relation in which every x-value has </a:t>
            </a:r>
            <a:r>
              <a:rPr lang="en-US" sz="2000" dirty="0" smtClean="0"/>
              <a:t>one y-value.</a:t>
            </a:r>
            <a:endParaRPr lang="en-US" sz="2000" dirty="0"/>
          </a:p>
        </p:txBody>
      </p:sp>
      <p:sp>
        <p:nvSpPr>
          <p:cNvPr id="17" name="Left-Right Arrow 16"/>
          <p:cNvSpPr/>
          <p:nvPr/>
        </p:nvSpPr>
        <p:spPr>
          <a:xfrm>
            <a:off x="3418104" y="3952220"/>
            <a:ext cx="838200" cy="1524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-Right Arrow 19"/>
          <p:cNvSpPr/>
          <p:nvPr/>
        </p:nvSpPr>
        <p:spPr>
          <a:xfrm>
            <a:off x="3265221" y="2472825"/>
            <a:ext cx="838200" cy="1524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65221" y="2971800"/>
            <a:ext cx="525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/>
              <a:t>relation is simply a set of ordered pair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572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Functions vs. Non-functions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495940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3" name="camera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7" grpId="0" animBg="1"/>
      <p:bldP spid="20" grpId="0" animBg="1"/>
      <p:bldP spid="7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800" smtClean="0"/>
              <a:t>Solve using elimination.</a:t>
            </a:r>
          </a:p>
        </p:txBody>
      </p:sp>
      <p:sp>
        <p:nvSpPr>
          <p:cNvPr id="44035" name="Text Box 115"/>
          <p:cNvSpPr txBox="1">
            <a:spLocks noChangeArrowheads="1"/>
          </p:cNvSpPr>
          <p:nvPr/>
        </p:nvSpPr>
        <p:spPr bwMode="auto">
          <a:xfrm>
            <a:off x="533400" y="1812925"/>
            <a:ext cx="39020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000000"/>
                </a:solidFill>
              </a:rPr>
              <a:t>2x – 3y = 1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dirty="0">
                <a:solidFill>
                  <a:srgbClr val="000000"/>
                </a:solidFill>
              </a:rPr>
              <a:t>x + 2y = -3</a:t>
            </a:r>
          </a:p>
        </p:txBody>
      </p:sp>
      <p:sp>
        <p:nvSpPr>
          <p:cNvPr id="14459" name="CorShape1"/>
          <p:cNvSpPr>
            <a:spLocks/>
          </p:cNvSpPr>
          <p:nvPr>
            <p:custDataLst>
              <p:tags r:id="rId3"/>
            </p:custDataLst>
          </p:nvPr>
        </p:nvSpPr>
        <p:spPr bwMode="auto">
          <a:xfrm rot="10800000">
            <a:off x="254000" y="5326063"/>
            <a:ext cx="254000" cy="254000"/>
          </a:xfrm>
          <a:custGeom>
            <a:avLst/>
            <a:gdLst>
              <a:gd name="T0" fmla="*/ 57123542 w 960"/>
              <a:gd name="T1" fmla="*/ 35571274 h 1104"/>
              <a:gd name="T2" fmla="*/ 67204167 w 960"/>
              <a:gd name="T3" fmla="*/ 17785522 h 1104"/>
              <a:gd name="T4" fmla="*/ 40322500 w 960"/>
              <a:gd name="T5" fmla="*/ 0 h 1104"/>
              <a:gd name="T6" fmla="*/ 0 w 960"/>
              <a:gd name="T7" fmla="*/ 48275185 h 1104"/>
              <a:gd name="T8" fmla="*/ 0 w 960"/>
              <a:gd name="T9" fmla="*/ 58438406 h 1104"/>
              <a:gd name="T10" fmla="*/ 43682708 w 960"/>
              <a:gd name="T11" fmla="*/ 17785522 h 1104"/>
              <a:gd name="T12" fmla="*/ 57123542 w 960"/>
              <a:gd name="T13" fmla="*/ 35571274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60" h="1104">
                <a:moveTo>
                  <a:pt x="816" y="672"/>
                </a:moveTo>
                <a:lnTo>
                  <a:pt x="960" y="336"/>
                </a:lnTo>
                <a:lnTo>
                  <a:pt x="576" y="0"/>
                </a:lnTo>
                <a:lnTo>
                  <a:pt x="0" y="912"/>
                </a:lnTo>
                <a:lnTo>
                  <a:pt x="0" y="1104"/>
                </a:lnTo>
                <a:lnTo>
                  <a:pt x="624" y="336"/>
                </a:lnTo>
                <a:lnTo>
                  <a:pt x="816" y="672"/>
                </a:lnTo>
                <a:close/>
              </a:path>
            </a:pathLst>
          </a:custGeom>
          <a:solidFill>
            <a:srgbClr val="00C80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TPAnswers"/>
          <p:cNvSpPr>
            <a:spLocks noGrp="1" noChangeArrowheads="1"/>
          </p:cNvSpPr>
          <p:nvPr>
            <p:ph type="body" idx="1"/>
            <p:custDataLst>
              <p:tags r:id="rId4"/>
            </p:custDataLst>
          </p:nvPr>
        </p:nvSpPr>
        <p:spPr>
          <a:xfrm>
            <a:off x="457200" y="3657600"/>
            <a:ext cx="8001000" cy="22098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endParaRPr lang="en-US" altLang="en-US" sz="2800" smtClean="0"/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z="2800" smtClean="0"/>
          </a:p>
          <a:p>
            <a:pPr marL="0" indent="0" eaLnBrk="1" hangingPunct="1">
              <a:buFont typeface="Wingdings" pitchFamily="2" charset="2"/>
              <a:buNone/>
            </a:pPr>
            <a:endParaRPr lang="en-US" altLang="en-US" sz="280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sz="2800" smtClean="0"/>
              <a:t>(-1, -1)					(-2,6)</a:t>
            </a:r>
          </a:p>
        </p:txBody>
      </p:sp>
      <p:graphicFrame>
        <p:nvGraphicFramePr>
          <p:cNvPr id="44038" name="Object 1"/>
          <p:cNvGraphicFramePr>
            <a:graphicFrameLocks noChangeAspect="1"/>
          </p:cNvGraphicFramePr>
          <p:nvPr/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86400" y="1963712"/>
            <a:ext cx="2610202" cy="1009700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1380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5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870700" cy="914400"/>
          </a:xfrm>
          <a:noFill/>
          <a:ln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smtClean="0"/>
              <a:t>A </a:t>
            </a:r>
            <a:r>
              <a:rPr lang="en-US" altLang="en-US" sz="2400" b="1" u="sng" smtClean="0"/>
              <a:t>system of equations</a:t>
            </a:r>
            <a:r>
              <a:rPr lang="en-US" altLang="en-US" sz="2400" smtClean="0"/>
              <a:t> is a set of two or more equations that have variables in common.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smtClean="0"/>
              <a:t>The common variables relate to similar quantities.  You can think of an equation as a condition imposed on one or more variables, and a system as several conditions imposed simultaneously.  </a:t>
            </a:r>
          </a:p>
          <a:p>
            <a:pPr eaLnBrk="1" hangingPunct="1">
              <a:buFontTx/>
              <a:buNone/>
            </a:pPr>
            <a:endParaRPr lang="en-US" altLang="en-US" sz="2400" i="1" smtClean="0">
              <a:solidFill>
                <a:srgbClr val="6600CC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400" i="1" smtClean="0">
                <a:solidFill>
                  <a:srgbClr val="6600CC"/>
                </a:solidFill>
              </a:rPr>
              <a:t>Remember, when solving systems of equations, you are looking for a solution that makes each equation true.</a:t>
            </a:r>
          </a:p>
        </p:txBody>
      </p:sp>
    </p:spTree>
    <p:extLst>
      <p:ext uri="{BB962C8B-B14F-4D97-AF65-F5344CB8AC3E}">
        <p14:creationId xmlns:p14="http://schemas.microsoft.com/office/powerpoint/2010/main" val="136428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Grp="1" noChangeArrowheads="1"/>
          </p:cNvSpPr>
          <p:nvPr>
            <p:ph type="title"/>
          </p:nvPr>
        </p:nvSpPr>
        <p:spPr>
          <a:xfrm>
            <a:off x="990600" y="2438400"/>
            <a:ext cx="7315200" cy="2819400"/>
          </a:xfrm>
          <a:noFill/>
          <a:ln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400" dirty="0" smtClean="0">
                <a:solidFill>
                  <a:srgbClr val="000000"/>
                </a:solidFill>
              </a:rPr>
              <a:t> Suppose your community center sells a total of  292 tickets for a basketball game.  An adult ticket cost $3.  A student ticket cost $1.  The sponsors collected $470 in ticket sales.  Write and solve a system to find the number of each type of ticket </a:t>
            </a:r>
            <a:r>
              <a:rPr lang="en-US" altLang="en-US" sz="2400" dirty="0" smtClean="0"/>
              <a:t>sold.</a:t>
            </a:r>
          </a:p>
        </p:txBody>
      </p:sp>
      <p:pic>
        <p:nvPicPr>
          <p:cNvPr id="39939" name="Picture 6" descr="ticket_sales_benefi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04800"/>
            <a:ext cx="2438400" cy="2438400"/>
          </a:xfrm>
        </p:spPr>
      </p:pic>
    </p:spTree>
    <p:extLst>
      <p:ext uri="{BB962C8B-B14F-4D97-AF65-F5344CB8AC3E}">
        <p14:creationId xmlns:p14="http://schemas.microsoft.com/office/powerpoint/2010/main" val="146255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ypes</a:t>
            </a:r>
          </a:p>
          <a:p>
            <a:pPr lvl="1"/>
            <a:r>
              <a:rPr lang="en-US" dirty="0" smtClean="0"/>
              <a:t>Process</a:t>
            </a:r>
          </a:p>
          <a:p>
            <a:pPr lvl="1"/>
            <a:r>
              <a:rPr lang="en-US" dirty="0" smtClean="0"/>
              <a:t>Problem Solving </a:t>
            </a:r>
          </a:p>
          <a:p>
            <a:pPr lvl="1"/>
            <a:r>
              <a:rPr lang="en-US" dirty="0" smtClean="0"/>
              <a:t>Proof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Respon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11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CLEVER method  </a:t>
            </a:r>
          </a:p>
          <a:p>
            <a:pPr lvl="1"/>
            <a:r>
              <a:rPr lang="en-US" dirty="0" smtClean="0"/>
              <a:t>Claim or Conjecture = topic sentence </a:t>
            </a:r>
          </a:p>
          <a:p>
            <a:pPr lvl="1"/>
            <a:r>
              <a:rPr lang="en-US" dirty="0" smtClean="0"/>
              <a:t>Evidence= details to support, steps of the process, </a:t>
            </a:r>
            <a:r>
              <a:rPr lang="en-US" dirty="0" err="1" smtClean="0"/>
              <a:t>etc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Examples/counterexample</a:t>
            </a:r>
          </a:p>
          <a:p>
            <a:pPr lvl="1"/>
            <a:r>
              <a:rPr lang="en-US" dirty="0" smtClean="0"/>
              <a:t>Reasoning – properties</a:t>
            </a:r>
            <a:r>
              <a:rPr lang="en-US" smtClean="0"/>
              <a:t>, theorems, etc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Respons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501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lain the process of solving the following equ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raw, label and explain a proof of the Pythagorean Theorem </a:t>
            </a:r>
          </a:p>
          <a:p>
            <a:endParaRPr lang="en-US" dirty="0"/>
          </a:p>
          <a:p>
            <a:r>
              <a:rPr lang="en-US" dirty="0" smtClean="0"/>
              <a:t>Any problem solving like the POW’s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Response Ex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7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/>
              <a:t>Practice 1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dirty="0" smtClean="0"/>
          </a:p>
        </p:txBody>
      </p:sp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39" y="1600200"/>
            <a:ext cx="5962201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596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2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760750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905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3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964" y="2514600"/>
            <a:ext cx="6629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482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4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99657"/>
            <a:ext cx="8264769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318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752600" y="211837"/>
            <a:ext cx="6857999" cy="1235963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So what is a function?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800" y="2590800"/>
            <a:ext cx="8229600" cy="957072"/>
          </a:xfrm>
        </p:spPr>
        <p:txBody>
          <a:bodyPr>
            <a:normAutofit/>
          </a:bodyPr>
          <a:lstStyle/>
          <a:p>
            <a:pPr marL="109728" indent="0" algn="ctr">
              <a:buNone/>
            </a:pPr>
            <a:r>
              <a:rPr lang="en-US" sz="2000" dirty="0" smtClean="0"/>
              <a:t>The definition is that every input has only one output. </a:t>
            </a:r>
            <a:endParaRPr lang="en-US" sz="2000" dirty="0"/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1066800" y="5189103"/>
            <a:ext cx="7108371" cy="957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ctr">
              <a:buFont typeface="Wingdings 3"/>
              <a:buNone/>
            </a:pPr>
            <a:r>
              <a:rPr lang="en-US" sz="2000" dirty="0" smtClean="0"/>
              <a:t>The rule is that every person can only go to one place at one time.</a:t>
            </a:r>
            <a:endParaRPr lang="en-US" sz="2000" dirty="0"/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1219200" y="3747164"/>
            <a:ext cx="7565571" cy="9570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ctr">
              <a:buFont typeface="Wingdings 3"/>
              <a:buNone/>
            </a:pPr>
            <a:r>
              <a:rPr lang="en-US" sz="2400" dirty="0" smtClean="0"/>
              <a:t>Let’s imagine that an </a:t>
            </a:r>
            <a:r>
              <a:rPr lang="en-US" sz="2400" b="1" dirty="0" smtClean="0"/>
              <a:t>INPUT</a:t>
            </a:r>
            <a:r>
              <a:rPr lang="en-US" sz="2400" dirty="0" smtClean="0"/>
              <a:t> is a person and </a:t>
            </a:r>
          </a:p>
          <a:p>
            <a:pPr marL="109728" indent="0" algn="ctr">
              <a:buFont typeface="Wingdings 3"/>
              <a:buNone/>
            </a:pPr>
            <a:r>
              <a:rPr lang="en-US" sz="2400" dirty="0" smtClean="0"/>
              <a:t>an </a:t>
            </a:r>
            <a:r>
              <a:rPr lang="en-US" sz="2400" b="1" dirty="0" smtClean="0"/>
              <a:t>OUTPUT</a:t>
            </a:r>
            <a:r>
              <a:rPr lang="en-US" sz="2400" dirty="0" smtClean="0"/>
              <a:t> is a plac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51700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3" name="camera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/>
      <p:bldP spid="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5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equation of the line that passes through the point (-2,5) and (1,1)?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09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6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slope of the lines that passes through the points (-2,-5) and (1,4)?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86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5562600" y="304800"/>
            <a:ext cx="3581400" cy="3124200"/>
          </a:xfrm>
        </p:spPr>
        <p:txBody>
          <a:bodyPr/>
          <a:lstStyle/>
          <a:p>
            <a:pPr eaLnBrk="1" hangingPunct="1"/>
            <a:r>
              <a:rPr lang="en-US" altLang="en-US" sz="2800" dirty="0" err="1" smtClean="0"/>
              <a:t>ractice</a:t>
            </a:r>
            <a:r>
              <a:rPr lang="en-US" altLang="en-US" sz="2800" dirty="0" smtClean="0"/>
              <a:t> 7 </a:t>
            </a:r>
            <a:r>
              <a:rPr lang="en-US" altLang="en-US" sz="2800" dirty="0" err="1" smtClean="0"/>
              <a:t>ify</a:t>
            </a:r>
            <a:r>
              <a:rPr lang="en-US" altLang="en-US" sz="2800" dirty="0" smtClean="0"/>
              <a:t> the type </a:t>
            </a:r>
            <a:br>
              <a:rPr lang="en-US" altLang="en-US" sz="2800" dirty="0" smtClean="0"/>
            </a:br>
            <a:r>
              <a:rPr lang="en-US" altLang="en-US" sz="2800" dirty="0" smtClean="0"/>
              <a:t>of slope</a:t>
            </a:r>
          </a:p>
        </p:txBody>
      </p:sp>
      <p:sp>
        <p:nvSpPr>
          <p:cNvPr id="12" name="Rectangle 11"/>
          <p:cNvSpPr/>
          <p:nvPr/>
        </p:nvSpPr>
        <p:spPr>
          <a:xfrm rot="120000">
            <a:off x="6859588" y="4878388"/>
            <a:ext cx="685800" cy="1079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0"/>
            <a:ext cx="5334000" cy="674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116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8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y-intercept of the line represented by </a:t>
            </a:r>
            <a:endParaRPr lang="en-US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66" t="-33516" b="-1"/>
          <a:stretch/>
        </p:blipFill>
        <p:spPr bwMode="auto">
          <a:xfrm>
            <a:off x="3886200" y="2013854"/>
            <a:ext cx="3089659" cy="1197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4372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system</a:t>
            </a:r>
            <a:endParaRPr lang="en-US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901"/>
          <a:stretch/>
        </p:blipFill>
        <p:spPr bwMode="auto">
          <a:xfrm>
            <a:off x="2362200" y="2590800"/>
            <a:ext cx="4432072" cy="160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213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10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140" y="2438400"/>
            <a:ext cx="7432623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323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11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slope-intercept form of </a:t>
            </a:r>
            <a:br>
              <a:rPr lang="en-US" dirty="0"/>
            </a:br>
            <a:r>
              <a:rPr lang="en-US" dirty="0"/>
              <a:t>the line passing through the point </a:t>
            </a:r>
            <a:br>
              <a:rPr lang="en-US" dirty="0"/>
            </a:br>
            <a:r>
              <a:rPr lang="en-US" dirty="0"/>
              <a:t>(2, 1) and having slope of 4?</a:t>
            </a:r>
          </a:p>
        </p:txBody>
      </p:sp>
    </p:spTree>
    <p:extLst>
      <p:ext uri="{BB962C8B-B14F-4D97-AF65-F5344CB8AC3E}">
        <p14:creationId xmlns:p14="http://schemas.microsoft.com/office/powerpoint/2010/main" val="389729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12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of the following situations </a:t>
            </a:r>
            <a:br>
              <a:rPr lang="en-US" dirty="0"/>
            </a:br>
            <a:r>
              <a:rPr lang="en-US" dirty="0"/>
              <a:t>corresponds to this graph</a:t>
            </a:r>
            <a:r>
              <a:rPr lang="en-US" dirty="0" smtClean="0"/>
              <a:t>?</a:t>
            </a:r>
            <a:endParaRPr lang="en-US" dirty="0"/>
          </a:p>
          <a:p>
            <a:r>
              <a:rPr lang="en-US" dirty="0"/>
              <a:t>	A	A bicyclist accelerates from a stop, travels at a constant speed, then slows to a stop. </a:t>
            </a:r>
          </a:p>
          <a:p>
            <a:r>
              <a:rPr lang="en-US" dirty="0"/>
              <a:t>	B	A car accelerates from a stop, </a:t>
            </a:r>
            <a:br>
              <a:rPr lang="en-US" dirty="0"/>
            </a:br>
            <a:r>
              <a:rPr lang="en-US" dirty="0"/>
              <a:t>travels at a constant speed, slows, </a:t>
            </a:r>
            <a:br>
              <a:rPr lang="en-US" dirty="0"/>
            </a:br>
            <a:r>
              <a:rPr lang="en-US" dirty="0"/>
              <a:t>and then travels at a slower speed.</a:t>
            </a:r>
          </a:p>
          <a:p>
            <a:endParaRPr lang="en-US" dirty="0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676400"/>
            <a:ext cx="158115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934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13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rue about the data displayed in the scatter plot: there is a positive correlation, a negative correlation, or no correlation</a:t>
            </a:r>
            <a:r>
              <a:rPr lang="en-US" dirty="0" smtClean="0"/>
              <a:t>?</a:t>
            </a:r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415" y="3429000"/>
            <a:ext cx="4297585" cy="2894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863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14 </a:t>
            </a:r>
            <a:endParaRPr lang="en-US" dirty="0"/>
          </a:p>
        </p:txBody>
      </p:sp>
      <p:pic>
        <p:nvPicPr>
          <p:cNvPr id="79874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50" r="51491"/>
          <a:stretch/>
        </p:blipFill>
        <p:spPr bwMode="auto">
          <a:xfrm>
            <a:off x="2743200" y="2753618"/>
            <a:ext cx="3810000" cy="3428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1676400"/>
            <a:ext cx="7467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What is the solution to the system graphed below</a:t>
            </a:r>
            <a:r>
              <a:rPr lang="en-US" dirty="0" smtClean="0">
                <a:solidFill>
                  <a:srgbClr val="000000"/>
                </a:solidFill>
              </a:rPr>
              <a:t>?  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57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489857"/>
            <a:ext cx="6477000" cy="1685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dirty="0" smtClean="0">
                <a:latin typeface="Andalus" pitchFamily="18" charset="-78"/>
                <a:cs typeface="Andalus" pitchFamily="18" charset="-78"/>
              </a:rPr>
              <a:t>So how can we tell if a relation is also a functio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57400" y="2743200"/>
            <a:ext cx="6477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Andalus" pitchFamily="18" charset="-78"/>
                <a:cs typeface="Andalus" pitchFamily="18" charset="-78"/>
              </a:rPr>
              <a:t>Imagine: </a:t>
            </a:r>
          </a:p>
          <a:p>
            <a:pPr algn="ctr">
              <a:lnSpc>
                <a:spcPct val="150000"/>
              </a:lnSpc>
            </a:pPr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  <a:latin typeface="Andalus" pitchFamily="18" charset="-78"/>
                <a:cs typeface="Andalus" pitchFamily="18" charset="-78"/>
              </a:rPr>
              <a:t>“every person can only go to one place at one time”</a:t>
            </a:r>
          </a:p>
        </p:txBody>
      </p:sp>
    </p:spTree>
    <p:extLst>
      <p:ext uri="{BB962C8B-B14F-4D97-AF65-F5344CB8AC3E}">
        <p14:creationId xmlns:p14="http://schemas.microsoft.com/office/powerpoint/2010/main" val="827341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  <p:sndAc>
          <p:stSnd>
            <p:snd r:embed="rId2" name="camera.wav"/>
          </p:stSnd>
        </p:sndAc>
      </p:transition>
    </mc:Choice>
    <mc:Fallback xmlns="">
      <p:transition spd="slow">
        <p:fade/>
        <p:sndAc>
          <p:stSnd>
            <p:snd r:embed="rId3" name="camera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15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um of two numbers is 21.  The difference of the two numbers is 13.  What are the two numbers?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A) (5,16)			C) (7,14) </a:t>
            </a:r>
          </a:p>
          <a:p>
            <a:pPr marL="0" indent="0">
              <a:buNone/>
            </a:pPr>
            <a:r>
              <a:rPr lang="en-US" dirty="0" smtClean="0"/>
              <a:t>B) (9,12) 			D) (17,4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80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1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system:</a:t>
            </a:r>
          </a:p>
          <a:p>
            <a:r>
              <a:rPr lang="en-US" dirty="0"/>
              <a:t>	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dirty="0"/>
              <a:t> = –3</a:t>
            </a:r>
          </a:p>
          <a:p>
            <a:r>
              <a:rPr lang="en-US" dirty="0"/>
              <a:t>	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i="1" dirty="0"/>
              <a:t>y</a:t>
            </a:r>
            <a:r>
              <a:rPr lang="en-US" dirty="0"/>
              <a:t> = –</a:t>
            </a:r>
            <a:r>
              <a:rPr lang="en-US" dirty="0" smtClean="0"/>
              <a:t>5</a:t>
            </a:r>
          </a:p>
          <a:p>
            <a:endParaRPr lang="en-US" dirty="0"/>
          </a:p>
          <a:p>
            <a:r>
              <a:rPr lang="en-US" dirty="0"/>
              <a:t>	A	(4, 2)	C	(–4, 1)</a:t>
            </a:r>
          </a:p>
          <a:p>
            <a:r>
              <a:rPr lang="en-US" dirty="0"/>
              <a:t>	B	(–5, 2)	D	(–5, 4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34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A8F446F3F1D1493E94DE85B94972E870"/>
  <p:tag name="SLIDEID" val="A8F446F3F1D1493E94DE85B94972E870"/>
  <p:tag name="SLIDEORDER" val="1"/>
  <p:tag name="SLIDETYPE" val="Q"/>
  <p:tag name="DEMOGRAPHIC" val="False"/>
  <p:tag name="SPEEDSCORING" val="False"/>
  <p:tag name="VALUES" val="Incorrect¤Incorrect¤Incorrect¤Correct"/>
  <p:tag name="RESPONSESGATHERED" val="False"/>
  <p:tag name="QUESTIONALIAS" val="Solve using elimination."/>
  <p:tag name="ANSWERSALIAS" val="(2, 2)¤(9, 3)¤(4, 5)¤(5, 4)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RSHAPE" val="True"/>
  <p:tag name="SHAPETYPE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0"/>
  <p:tag name="FONTSIZE" val="28"/>
  <p:tag name="BULLETTYPE" val="ppBulletArabicPeriod"/>
  <p:tag name="ANSWERTEXT" val="(2, 2)&#10;(9, 3)&#10;(4, 5)&#10;(5, 4)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A8F446F3F1D1493E94DE85B94972E870"/>
  <p:tag name="SLIDEID" val="A8F446F3F1D1493E94DE85B94972E870"/>
  <p:tag name="SLIDEORDER" val="1"/>
  <p:tag name="SLIDETYPE" val="Q"/>
  <p:tag name="DEMOGRAPHIC" val="False"/>
  <p:tag name="SPEEDSCORING" val="False"/>
  <p:tag name="VALUES" val="Incorrect¤Incorrect¤Incorrect¤Correct"/>
  <p:tag name="RESPONSESGATHERED" val="False"/>
  <p:tag name="QUESTIONALIAS" val="Solve using elimination."/>
  <p:tag name="ANSWERSALIAS" val="(2, 1)¤(1, -2)¤(5, 3)¤(-1, -1)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RSHAPE" val="True"/>
  <p:tag name="SHAPETYPE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3"/>
  <p:tag name="FONTSIZE" val="28"/>
  <p:tag name="BULLETTYPE" val="ppBulletArabicPeriod"/>
  <p:tag name="ANSWERTEXT" val="(2, 1)&#10;(1, -2)&#10;(5, 3)&#10;(-1, -1)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0</TotalTime>
  <Words>2638</Words>
  <Application>Microsoft Office PowerPoint</Application>
  <PresentationFormat>On-screen Show (4:3)</PresentationFormat>
  <Paragraphs>479</Paragraphs>
  <Slides>9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1</vt:i4>
      </vt:variant>
    </vt:vector>
  </HeadingPairs>
  <TitlesOfParts>
    <vt:vector size="112" baseType="lpstr">
      <vt:lpstr>Andalus</vt:lpstr>
      <vt:lpstr>AngsanaUPC</vt:lpstr>
      <vt:lpstr>Arial</vt:lpstr>
      <vt:lpstr>Arial Black</vt:lpstr>
      <vt:lpstr>Bradley Hand ITC</vt:lpstr>
      <vt:lpstr>Calibri</vt:lpstr>
      <vt:lpstr>Cambria</vt:lpstr>
      <vt:lpstr>Cambria Math</vt:lpstr>
      <vt:lpstr>Candara</vt:lpstr>
      <vt:lpstr>Century Gothic</vt:lpstr>
      <vt:lpstr>Footlight MT Light</vt:lpstr>
      <vt:lpstr>Franklin Gothic Book</vt:lpstr>
      <vt:lpstr>Symbol</vt:lpstr>
      <vt:lpstr>Times New Roman</vt:lpstr>
      <vt:lpstr>Wingdings</vt:lpstr>
      <vt:lpstr>Wingdings 2</vt:lpstr>
      <vt:lpstr>Wingdings 3</vt:lpstr>
      <vt:lpstr>iRespondGraphMaster</vt:lpstr>
      <vt:lpstr>Waveform</vt:lpstr>
      <vt:lpstr>iRespondQuestionMaster</vt:lpstr>
      <vt:lpstr>Equation</vt:lpstr>
      <vt:lpstr>Math Boot Cam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 what is a function?</vt:lpstr>
      <vt:lpstr>PowerPoint Presentation</vt:lpstr>
      <vt:lpstr>PowerPoint Presentation</vt:lpstr>
      <vt:lpstr>Identify the functions…</vt:lpstr>
      <vt:lpstr>Identify the functions…</vt:lpstr>
      <vt:lpstr>Identify the functions…</vt:lpstr>
      <vt:lpstr>Functions vs. Nonfunctions: The Vertical Line Test</vt:lpstr>
      <vt:lpstr>Use the vertical line test to determine which are functions and which are not!</vt:lpstr>
      <vt:lpstr>Multiple Representations of Functions.</vt:lpstr>
      <vt:lpstr>Multiple Representations of Functions.</vt:lpstr>
      <vt:lpstr>Multiple Representations of Functions.</vt:lpstr>
      <vt:lpstr>Multiple Representations of Functions.</vt:lpstr>
      <vt:lpstr>Multiple Representations of Functions.</vt:lpstr>
      <vt:lpstr>PowerPoint Presentation</vt:lpstr>
      <vt:lpstr>PowerPoint Presentation</vt:lpstr>
      <vt:lpstr>PowerPoint Presentation</vt:lpstr>
      <vt:lpstr>PowerPoint Presentation</vt:lpstr>
      <vt:lpstr>How can you determine if an equation is linear or nonlinear?</vt:lpstr>
      <vt:lpstr>PowerPoint Presentation</vt:lpstr>
      <vt:lpstr>PowerPoint Presentation</vt:lpstr>
      <vt:lpstr>Which line is steeper?</vt:lpstr>
      <vt:lpstr>PowerPoint Presentation</vt:lpstr>
      <vt:lpstr>PowerPoint Presentation</vt:lpstr>
      <vt:lpstr>Reviewing  Mr. Slope</vt:lpstr>
      <vt:lpstr>Counting Slope using Rise over Run</vt:lpstr>
      <vt:lpstr>Graphing from Point and Slope     </vt:lpstr>
      <vt:lpstr>Very Important Information</vt:lpstr>
      <vt:lpstr>Slope Word Problems</vt:lpstr>
      <vt:lpstr>Slope Word Problems</vt:lpstr>
      <vt:lpstr>Slope Word Problems</vt:lpstr>
      <vt:lpstr>Graphing from Point and Slope      </vt:lpstr>
      <vt:lpstr>Slope and similar triangles </vt:lpstr>
      <vt:lpstr>Words to Know</vt:lpstr>
      <vt:lpstr>PowerPoint Presentation</vt:lpstr>
      <vt:lpstr>PowerPoint Presentation</vt:lpstr>
      <vt:lpstr>PowerPoint Presentation</vt:lpstr>
      <vt:lpstr>Converting equations</vt:lpstr>
      <vt:lpstr>Converting equations</vt:lpstr>
      <vt:lpstr>How to write equations from graphs</vt:lpstr>
      <vt:lpstr>PowerPoint Presentation</vt:lpstr>
      <vt:lpstr>How to write an equation from a point and slope</vt:lpstr>
      <vt:lpstr>Example 1</vt:lpstr>
      <vt:lpstr>How to write an equation from two points</vt:lpstr>
      <vt:lpstr>Example 1</vt:lpstr>
      <vt:lpstr>Slope-Intercept Form</vt:lpstr>
      <vt:lpstr>Define your variables.  *Let x=the independent variable  *Let y=the dependent variable</vt:lpstr>
      <vt:lpstr>To Write the equation:</vt:lpstr>
      <vt:lpstr>Use the equation:  *Substitute the known variable into the equation, and solve for the unknown. </vt:lpstr>
      <vt:lpstr>PowerPoint Presentation</vt:lpstr>
      <vt:lpstr>Standard Form</vt:lpstr>
      <vt:lpstr>How to write standard form equations from word problems</vt:lpstr>
      <vt:lpstr>Example</vt:lpstr>
      <vt:lpstr>Graphs Tell a Story </vt:lpstr>
      <vt:lpstr>PowerPoint Presentation</vt:lpstr>
      <vt:lpstr>PowerPoint Presentation</vt:lpstr>
      <vt:lpstr>Solving Systems of Equations by graphing.</vt:lpstr>
      <vt:lpstr>Types of Solutions</vt:lpstr>
      <vt:lpstr>Example One:</vt:lpstr>
      <vt:lpstr>PowerPoint Presentation</vt:lpstr>
      <vt:lpstr>Solving a system of equations by elimination using addition and subtraction.</vt:lpstr>
      <vt:lpstr>Solve using elimination.</vt:lpstr>
      <vt:lpstr>Solving a system of equations by elimination using multiplication.</vt:lpstr>
      <vt:lpstr>Solve using elimination.</vt:lpstr>
      <vt:lpstr>A system of equations is a set of two or more equations that have variables in common.</vt:lpstr>
      <vt:lpstr> Suppose your community center sells a total of  292 tickets for a basketball game.  An adult ticket cost $3.  A student ticket cost $1.  The sponsors collected $470 in ticket sales.  Write and solve a system to find the number of each type of ticket sold.</vt:lpstr>
      <vt:lpstr>Extended Response</vt:lpstr>
      <vt:lpstr>Extended Response </vt:lpstr>
      <vt:lpstr>Extended Response Examples</vt:lpstr>
      <vt:lpstr>Practice 1</vt:lpstr>
      <vt:lpstr>Practice 2 </vt:lpstr>
      <vt:lpstr>Practice 3 </vt:lpstr>
      <vt:lpstr>Practice 4 </vt:lpstr>
      <vt:lpstr>Practice 5 </vt:lpstr>
      <vt:lpstr>Practice 6 </vt:lpstr>
      <vt:lpstr>ractice 7 ify the type  of slope</vt:lpstr>
      <vt:lpstr>Practice 8 </vt:lpstr>
      <vt:lpstr>Practice 9 </vt:lpstr>
      <vt:lpstr>Practice 10 </vt:lpstr>
      <vt:lpstr>Practice 11 </vt:lpstr>
      <vt:lpstr>Practice 12 </vt:lpstr>
      <vt:lpstr>Practice 13 </vt:lpstr>
      <vt:lpstr>Practice 14 </vt:lpstr>
      <vt:lpstr>Practice 15 </vt:lpstr>
      <vt:lpstr>Practice 16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il 15 CRCT Math Boot Camp</dc:title>
  <dc:creator>Jennifer Yeboah</dc:creator>
  <cp:lastModifiedBy>Lindsay Maher</cp:lastModifiedBy>
  <cp:revision>21</cp:revision>
  <dcterms:created xsi:type="dcterms:W3CDTF">2014-04-14T17:05:51Z</dcterms:created>
  <dcterms:modified xsi:type="dcterms:W3CDTF">2016-03-09T22:50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